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350" w:type="dxa"/>
        <w:tblInd w:w="-4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20"/>
        <w:gridCol w:w="6030"/>
      </w:tblGrid>
      <w:tr w:rsidR="00D83FF5" w:rsidRPr="00D83FF5" w:rsidTr="00D83FF5">
        <w:tc>
          <w:tcPr>
            <w:tcW w:w="4320" w:type="dxa"/>
          </w:tcPr>
          <w:p w:rsidR="00D83FF5" w:rsidRPr="00DC6DE2" w:rsidRDefault="00D83FF5" w:rsidP="00D6049D">
            <w:pPr>
              <w:pStyle w:val="Vnbnnidung20"/>
              <w:shd w:val="clear" w:color="auto" w:fill="auto"/>
              <w:spacing w:line="240" w:lineRule="auto"/>
              <w:rPr>
                <w:rFonts w:ascii="Times New Roman" w:hAnsi="Times New Roman" w:cs="Times New Roman"/>
                <w:b w:val="0"/>
                <w:sz w:val="24"/>
                <w:szCs w:val="24"/>
                <w:lang w:val="en-US"/>
              </w:rPr>
            </w:pPr>
            <w:bookmarkStart w:id="0" w:name="_GoBack"/>
            <w:bookmarkEnd w:id="0"/>
            <w:r w:rsidRPr="00DC6DE2">
              <w:rPr>
                <w:rFonts w:ascii="Times New Roman" w:hAnsi="Times New Roman" w:cs="Times New Roman"/>
                <w:b w:val="0"/>
                <w:sz w:val="24"/>
                <w:szCs w:val="24"/>
                <w:lang w:val="en-US"/>
              </w:rPr>
              <w:t>BỘ KẾ HOẠCH VÀ ĐẦU TƯ</w:t>
            </w:r>
          </w:p>
          <w:p w:rsidR="00D83FF5" w:rsidRPr="00DC6DE2" w:rsidRDefault="00D83FF5" w:rsidP="00D6049D">
            <w:pPr>
              <w:pStyle w:val="Vnbnnidung20"/>
              <w:shd w:val="clear" w:color="auto" w:fill="auto"/>
              <w:spacing w:line="240" w:lineRule="auto"/>
              <w:rPr>
                <w:rFonts w:ascii="Times New Roman" w:hAnsi="Times New Roman" w:cs="Times New Roman"/>
                <w:sz w:val="26"/>
                <w:szCs w:val="26"/>
                <w:lang w:val="en-US"/>
              </w:rPr>
            </w:pPr>
            <w:r w:rsidRPr="00DC6DE2">
              <w:rPr>
                <w:rFonts w:ascii="Times New Roman" w:hAnsi="Times New Roman" w:cs="Times New Roman"/>
                <w:sz w:val="26"/>
                <w:szCs w:val="26"/>
                <w:lang w:val="en-US"/>
              </w:rPr>
              <w:t xml:space="preserve">HỌC VIÊN </w:t>
            </w:r>
          </w:p>
          <w:p w:rsidR="00D83FF5" w:rsidRPr="00DC6DE2" w:rsidRDefault="00D83FF5" w:rsidP="00D6049D">
            <w:pPr>
              <w:pStyle w:val="Vnbnnidung20"/>
              <w:shd w:val="clear" w:color="auto" w:fill="auto"/>
              <w:spacing w:line="240" w:lineRule="auto"/>
              <w:rPr>
                <w:rFonts w:ascii="Times New Roman" w:hAnsi="Times New Roman" w:cs="Times New Roman"/>
                <w:sz w:val="26"/>
                <w:szCs w:val="26"/>
                <w:lang w:val="en-US"/>
              </w:rPr>
            </w:pPr>
            <w:r w:rsidRPr="00DC6DE2">
              <w:rPr>
                <w:rFonts w:ascii="Times New Roman" w:hAnsi="Times New Roman" w:cs="Times New Roman"/>
                <w:sz w:val="26"/>
                <w:szCs w:val="26"/>
                <w:lang w:val="en-US"/>
              </w:rPr>
              <w:t>CHÍNH SÁCH VÀ PHÁT TRIỂN</w:t>
            </w:r>
          </w:p>
          <w:p w:rsidR="00D83FF5" w:rsidRPr="00D83FF5" w:rsidRDefault="00D83FF5" w:rsidP="00D6049D">
            <w:pPr>
              <w:pStyle w:val="Vnbnnidung20"/>
              <w:shd w:val="clear" w:color="auto" w:fill="auto"/>
              <w:spacing w:line="240" w:lineRule="auto"/>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6030" w:type="dxa"/>
          </w:tcPr>
          <w:p w:rsidR="00D83FF5" w:rsidRPr="00D83FF5" w:rsidRDefault="00D83FF5" w:rsidP="00D6049D">
            <w:pPr>
              <w:pStyle w:val="Vnbnnidung20"/>
              <w:shd w:val="clear" w:color="auto" w:fill="auto"/>
              <w:spacing w:line="240" w:lineRule="auto"/>
              <w:rPr>
                <w:rFonts w:ascii="Times New Roman" w:hAnsi="Times New Roman" w:cs="Times New Roman"/>
                <w:sz w:val="24"/>
                <w:szCs w:val="24"/>
                <w:lang w:val="en-US"/>
              </w:rPr>
            </w:pPr>
            <w:r w:rsidRPr="00D83FF5">
              <w:rPr>
                <w:rFonts w:ascii="Times New Roman" w:hAnsi="Times New Roman" w:cs="Times New Roman"/>
                <w:sz w:val="24"/>
                <w:szCs w:val="24"/>
                <w:lang w:val="en-US"/>
              </w:rPr>
              <w:t>CỘNG HÒA XÃ HỘI CHỦ NGHĨA VIỆT NAM</w:t>
            </w:r>
          </w:p>
          <w:p w:rsidR="00D83FF5" w:rsidRDefault="00D83FF5" w:rsidP="00D6049D">
            <w:pPr>
              <w:pStyle w:val="Vnbnnidung20"/>
              <w:shd w:val="clear" w:color="auto" w:fill="auto"/>
              <w:spacing w:line="240" w:lineRule="auto"/>
              <w:rPr>
                <w:rFonts w:ascii="Times New Roman" w:hAnsi="Times New Roman" w:cs="Times New Roman"/>
                <w:sz w:val="28"/>
                <w:szCs w:val="28"/>
                <w:lang w:val="en-US"/>
              </w:rPr>
            </w:pPr>
            <w:r>
              <w:rPr>
                <w:rFonts w:ascii="Times New Roman" w:hAnsi="Times New Roman" w:cs="Times New Roman"/>
                <w:sz w:val="28"/>
                <w:szCs w:val="28"/>
                <w:lang w:val="en-US"/>
              </w:rPr>
              <w:t>Độc lập – Tự do – Hạnh phúc</w:t>
            </w:r>
          </w:p>
          <w:p w:rsidR="00D83FF5" w:rsidRPr="00D83FF5" w:rsidRDefault="00D83FF5" w:rsidP="00D6049D">
            <w:pPr>
              <w:pStyle w:val="Vnbnnidung20"/>
              <w:shd w:val="clear" w:color="auto" w:fill="auto"/>
              <w:spacing w:line="240" w:lineRule="auto"/>
              <w:rPr>
                <w:rFonts w:ascii="Times New Roman" w:hAnsi="Times New Roman" w:cs="Times New Roman"/>
                <w:sz w:val="28"/>
                <w:szCs w:val="28"/>
                <w:lang w:val="en-US"/>
              </w:rPr>
            </w:pPr>
            <w:r>
              <w:rPr>
                <w:rFonts w:ascii="Times New Roman" w:hAnsi="Times New Roman" w:cs="Times New Roman"/>
                <w:sz w:val="28"/>
                <w:szCs w:val="28"/>
                <w:lang w:val="en-US"/>
              </w:rPr>
              <w:t>---------</w:t>
            </w:r>
          </w:p>
        </w:tc>
      </w:tr>
    </w:tbl>
    <w:p w:rsidR="00E83903" w:rsidRDefault="00E83903" w:rsidP="005E56A9">
      <w:pPr>
        <w:pStyle w:val="Vnbnnidung20"/>
        <w:shd w:val="clear" w:color="auto" w:fill="auto"/>
        <w:spacing w:line="312" w:lineRule="auto"/>
        <w:rPr>
          <w:sz w:val="28"/>
          <w:szCs w:val="28"/>
          <w:lang w:val="en-US"/>
        </w:rPr>
      </w:pPr>
    </w:p>
    <w:p w:rsidR="005E56A9" w:rsidRDefault="000816A7" w:rsidP="005E56A9">
      <w:pPr>
        <w:pStyle w:val="Vnbnnidung20"/>
        <w:shd w:val="clear" w:color="auto" w:fill="auto"/>
        <w:spacing w:line="312" w:lineRule="auto"/>
        <w:rPr>
          <w:sz w:val="28"/>
          <w:szCs w:val="28"/>
          <w:lang w:val="en-US"/>
        </w:rPr>
      </w:pPr>
      <w:r>
        <w:rPr>
          <w:sz w:val="28"/>
          <w:szCs w:val="28"/>
          <w:lang w:val="en-US"/>
        </w:rPr>
        <w:t xml:space="preserve">DỰ THẢO </w:t>
      </w:r>
      <w:r w:rsidR="00AC25C2" w:rsidRPr="00C6673D">
        <w:rPr>
          <w:sz w:val="28"/>
          <w:szCs w:val="28"/>
        </w:rPr>
        <w:t xml:space="preserve">QUY ĐỊNH </w:t>
      </w:r>
    </w:p>
    <w:p w:rsidR="00AC25C2" w:rsidRPr="005E56A9" w:rsidRDefault="005E56A9" w:rsidP="005E56A9">
      <w:pPr>
        <w:pStyle w:val="Vnbnnidung20"/>
        <w:shd w:val="clear" w:color="auto" w:fill="auto"/>
        <w:spacing w:line="312" w:lineRule="auto"/>
        <w:rPr>
          <w:sz w:val="26"/>
          <w:szCs w:val="26"/>
          <w:lang w:val="en-US"/>
        </w:rPr>
      </w:pPr>
      <w:r w:rsidRPr="005E56A9">
        <w:rPr>
          <w:sz w:val="26"/>
          <w:szCs w:val="26"/>
          <w:lang w:val="en-US"/>
        </w:rPr>
        <w:t>Về</w:t>
      </w:r>
      <w:r w:rsidRPr="005E56A9">
        <w:rPr>
          <w:sz w:val="26"/>
          <w:szCs w:val="26"/>
        </w:rPr>
        <w:t xml:space="preserve"> qu</w:t>
      </w:r>
      <w:r w:rsidRPr="005E56A9">
        <w:rPr>
          <w:sz w:val="26"/>
          <w:szCs w:val="26"/>
          <w:lang w:val="en-US"/>
        </w:rPr>
        <w:t>ả</w:t>
      </w:r>
      <w:r w:rsidRPr="005E56A9">
        <w:rPr>
          <w:sz w:val="26"/>
          <w:szCs w:val="26"/>
        </w:rPr>
        <w:t>n lý h</w:t>
      </w:r>
      <w:r w:rsidRPr="005E56A9">
        <w:rPr>
          <w:sz w:val="26"/>
          <w:szCs w:val="26"/>
          <w:lang w:val="en-US"/>
        </w:rPr>
        <w:t>oạt</w:t>
      </w:r>
      <w:r w:rsidRPr="005E56A9">
        <w:rPr>
          <w:sz w:val="26"/>
          <w:szCs w:val="26"/>
        </w:rPr>
        <w:t xml:space="preserve"> đ</w:t>
      </w:r>
      <w:r w:rsidRPr="005E56A9">
        <w:rPr>
          <w:sz w:val="26"/>
          <w:szCs w:val="26"/>
          <w:lang w:val="en-US"/>
        </w:rPr>
        <w:t>ộ</w:t>
      </w:r>
      <w:r w:rsidRPr="005E56A9">
        <w:rPr>
          <w:sz w:val="26"/>
          <w:szCs w:val="26"/>
        </w:rPr>
        <w:t>ng khoa h</w:t>
      </w:r>
      <w:r w:rsidRPr="005E56A9">
        <w:rPr>
          <w:sz w:val="26"/>
          <w:szCs w:val="26"/>
          <w:lang w:val="en-US"/>
        </w:rPr>
        <w:t>ọc</w:t>
      </w:r>
      <w:r w:rsidRPr="005E56A9">
        <w:rPr>
          <w:sz w:val="26"/>
          <w:szCs w:val="26"/>
        </w:rPr>
        <w:t xml:space="preserve"> và công ngh</w:t>
      </w:r>
      <w:r w:rsidRPr="005E56A9">
        <w:rPr>
          <w:sz w:val="26"/>
          <w:szCs w:val="26"/>
          <w:lang w:val="en-US"/>
        </w:rPr>
        <w:t>ệ t</w:t>
      </w:r>
      <w:r w:rsidRPr="005E56A9">
        <w:rPr>
          <w:sz w:val="26"/>
          <w:szCs w:val="26"/>
        </w:rPr>
        <w:t xml:space="preserve">ại </w:t>
      </w:r>
      <w:r w:rsidRPr="005E56A9">
        <w:rPr>
          <w:sz w:val="26"/>
          <w:szCs w:val="26"/>
          <w:lang w:val="en-US"/>
        </w:rPr>
        <w:t>Học viện Chính sách và Phát triển</w:t>
      </w:r>
    </w:p>
    <w:p w:rsidR="00AC25C2" w:rsidRPr="000816A7" w:rsidRDefault="00AC25C2" w:rsidP="005E56A9">
      <w:pPr>
        <w:pStyle w:val="Vnbnnidung30"/>
        <w:shd w:val="clear" w:color="auto" w:fill="auto"/>
        <w:spacing w:after="0" w:line="312" w:lineRule="auto"/>
        <w:rPr>
          <w:sz w:val="26"/>
          <w:szCs w:val="26"/>
          <w:lang w:val="en-US"/>
        </w:rPr>
      </w:pPr>
      <w:r w:rsidRPr="005E56A9">
        <w:rPr>
          <w:sz w:val="26"/>
          <w:szCs w:val="26"/>
        </w:rPr>
        <w:t>(Ban hành kèm theo Quyết đị</w:t>
      </w:r>
      <w:r w:rsidR="00D05EBA" w:rsidRPr="005E56A9">
        <w:rPr>
          <w:sz w:val="26"/>
          <w:szCs w:val="26"/>
        </w:rPr>
        <w:t>nh số</w:t>
      </w:r>
      <w:r w:rsidR="00361807" w:rsidRPr="005E56A9">
        <w:rPr>
          <w:sz w:val="26"/>
          <w:szCs w:val="26"/>
        </w:rPr>
        <w:t xml:space="preserve"> ……</w:t>
      </w:r>
      <w:r w:rsidR="00D05EBA" w:rsidRPr="005E56A9">
        <w:rPr>
          <w:sz w:val="26"/>
          <w:szCs w:val="26"/>
        </w:rPr>
        <w:t>/QĐ-HVCSPT ngày</w:t>
      </w:r>
      <w:r w:rsidR="00361807" w:rsidRPr="005E56A9">
        <w:rPr>
          <w:sz w:val="26"/>
          <w:szCs w:val="26"/>
        </w:rPr>
        <w:t xml:space="preserve"> …</w:t>
      </w:r>
      <w:r w:rsidR="00D05EBA" w:rsidRPr="005E56A9">
        <w:rPr>
          <w:sz w:val="26"/>
          <w:szCs w:val="26"/>
        </w:rPr>
        <w:t>tháng</w:t>
      </w:r>
      <w:r w:rsidR="00361807" w:rsidRPr="005E56A9">
        <w:rPr>
          <w:sz w:val="26"/>
          <w:szCs w:val="26"/>
        </w:rPr>
        <w:t xml:space="preserve"> …</w:t>
      </w:r>
      <w:r w:rsidRPr="005E56A9">
        <w:rPr>
          <w:sz w:val="26"/>
          <w:szCs w:val="26"/>
        </w:rPr>
        <w:t xml:space="preserve"> năm 201</w:t>
      </w:r>
      <w:r w:rsidR="000816A7">
        <w:rPr>
          <w:sz w:val="26"/>
          <w:szCs w:val="26"/>
          <w:lang w:val="en-US"/>
        </w:rPr>
        <w:t>7</w:t>
      </w:r>
    </w:p>
    <w:p w:rsidR="00AC25C2" w:rsidRPr="005E56A9" w:rsidRDefault="00AC25C2" w:rsidP="005E56A9">
      <w:pPr>
        <w:pStyle w:val="Vnbnnidung30"/>
        <w:shd w:val="clear" w:color="auto" w:fill="auto"/>
        <w:spacing w:after="0" w:line="312" w:lineRule="auto"/>
        <w:rPr>
          <w:sz w:val="26"/>
          <w:szCs w:val="26"/>
        </w:rPr>
      </w:pPr>
      <w:r w:rsidRPr="005E56A9">
        <w:rPr>
          <w:sz w:val="26"/>
          <w:szCs w:val="26"/>
        </w:rPr>
        <w:t>của Giám đốc Học viện Chính sách và Phát triển)</w:t>
      </w:r>
    </w:p>
    <w:p w:rsidR="00601200" w:rsidRDefault="00601200" w:rsidP="00B332EC">
      <w:pPr>
        <w:pStyle w:val="Vnbnnidung20"/>
        <w:shd w:val="clear" w:color="auto" w:fill="auto"/>
        <w:spacing w:before="120" w:after="120" w:line="312" w:lineRule="auto"/>
        <w:rPr>
          <w:sz w:val="26"/>
          <w:szCs w:val="26"/>
        </w:rPr>
      </w:pPr>
      <w:r>
        <w:rPr>
          <w:sz w:val="26"/>
          <w:szCs w:val="26"/>
        </w:rPr>
        <w:t>CHƯƠNG I</w:t>
      </w:r>
    </w:p>
    <w:p w:rsidR="00AC25C2" w:rsidRPr="000426EF" w:rsidRDefault="00AC25C2" w:rsidP="00B332EC">
      <w:pPr>
        <w:pStyle w:val="Vnbnnidung20"/>
        <w:shd w:val="clear" w:color="auto" w:fill="auto"/>
        <w:spacing w:before="120" w:after="120" w:line="312" w:lineRule="auto"/>
        <w:rPr>
          <w:sz w:val="26"/>
          <w:szCs w:val="26"/>
        </w:rPr>
      </w:pPr>
      <w:r w:rsidRPr="000426EF">
        <w:rPr>
          <w:sz w:val="26"/>
          <w:szCs w:val="26"/>
        </w:rPr>
        <w:t>NHỮNG QUY ĐỊNH CHUNG</w:t>
      </w:r>
    </w:p>
    <w:p w:rsidR="00AC25C2" w:rsidRPr="000426EF" w:rsidRDefault="00AC25C2" w:rsidP="00B332EC">
      <w:pPr>
        <w:pStyle w:val="Vnbnnidung20"/>
        <w:shd w:val="clear" w:color="auto" w:fill="auto"/>
        <w:spacing w:before="120" w:after="120" w:line="312" w:lineRule="auto"/>
        <w:jc w:val="both"/>
        <w:rPr>
          <w:sz w:val="26"/>
          <w:szCs w:val="26"/>
        </w:rPr>
      </w:pPr>
      <w:r w:rsidRPr="000426EF">
        <w:rPr>
          <w:sz w:val="26"/>
          <w:szCs w:val="26"/>
        </w:rPr>
        <w:t>Điều 1. Phạm vi điều chỉnh và đối tượng áp dụng</w:t>
      </w:r>
    </w:p>
    <w:p w:rsidR="00AC25C2" w:rsidRPr="000426EF" w:rsidRDefault="00AC25C2" w:rsidP="00B332EC">
      <w:pPr>
        <w:pStyle w:val="ListParagraph"/>
        <w:widowControl w:val="0"/>
        <w:numPr>
          <w:ilvl w:val="0"/>
          <w:numId w:val="25"/>
        </w:numPr>
        <w:tabs>
          <w:tab w:val="left" w:pos="426"/>
        </w:tabs>
        <w:spacing w:before="120" w:after="120" w:line="312" w:lineRule="auto"/>
        <w:jc w:val="both"/>
        <w:rPr>
          <w:sz w:val="26"/>
          <w:szCs w:val="26"/>
        </w:rPr>
      </w:pPr>
      <w:r w:rsidRPr="000426EF">
        <w:rPr>
          <w:sz w:val="26"/>
          <w:szCs w:val="26"/>
        </w:rPr>
        <w:t xml:space="preserve">Văn bản này quy định về </w:t>
      </w:r>
      <w:r w:rsidR="0089581E" w:rsidRPr="00D83FF5">
        <w:rPr>
          <w:sz w:val="26"/>
          <w:szCs w:val="26"/>
        </w:rPr>
        <w:t xml:space="preserve">quản lý </w:t>
      </w:r>
      <w:r w:rsidRPr="000426EF">
        <w:rPr>
          <w:sz w:val="26"/>
          <w:szCs w:val="26"/>
        </w:rPr>
        <w:t>hoạt động khoa học và công nghệ (KH&amp;CN) của Học viện Chính sách và Phát triển (sau đây gọi tắt là Học viện).</w:t>
      </w:r>
    </w:p>
    <w:p w:rsidR="00224497" w:rsidRPr="000426EF" w:rsidRDefault="00224497" w:rsidP="00B332EC">
      <w:pPr>
        <w:pStyle w:val="ListParagraph"/>
        <w:widowControl w:val="0"/>
        <w:numPr>
          <w:ilvl w:val="0"/>
          <w:numId w:val="25"/>
        </w:numPr>
        <w:tabs>
          <w:tab w:val="left" w:pos="426"/>
        </w:tabs>
        <w:autoSpaceDE w:val="0"/>
        <w:autoSpaceDN w:val="0"/>
        <w:adjustRightInd w:val="0"/>
        <w:spacing w:before="120" w:after="120" w:line="312" w:lineRule="auto"/>
        <w:jc w:val="both"/>
        <w:rPr>
          <w:rStyle w:val="VnbnnidungInm"/>
          <w:rFonts w:eastAsiaTheme="minorHAnsi"/>
          <w:b w:val="0"/>
          <w:bCs w:val="0"/>
          <w:color w:val="auto"/>
          <w:sz w:val="26"/>
          <w:szCs w:val="26"/>
          <w:lang w:eastAsia="en-US" w:bidi="ar-SA"/>
        </w:rPr>
      </w:pPr>
      <w:r w:rsidRPr="00D83FF5">
        <w:rPr>
          <w:sz w:val="26"/>
          <w:szCs w:val="26"/>
        </w:rPr>
        <w:t>Các q</w:t>
      </w:r>
      <w:r w:rsidR="00AC25C2" w:rsidRPr="000426EF">
        <w:rPr>
          <w:sz w:val="26"/>
          <w:szCs w:val="26"/>
        </w:rPr>
        <w:t xml:space="preserve">uy định </w:t>
      </w:r>
      <w:r w:rsidRPr="00D83FF5">
        <w:rPr>
          <w:sz w:val="26"/>
          <w:szCs w:val="26"/>
        </w:rPr>
        <w:t xml:space="preserve">về </w:t>
      </w:r>
      <w:r w:rsidRPr="000426EF">
        <w:rPr>
          <w:color w:val="000000"/>
          <w:sz w:val="26"/>
          <w:szCs w:val="26"/>
          <w:lang w:eastAsia="vi-VN" w:bidi="vi-VN"/>
        </w:rPr>
        <w:t xml:space="preserve">nhiệm vụ </w:t>
      </w:r>
      <w:r w:rsidRPr="00D83FF5">
        <w:rPr>
          <w:color w:val="000000"/>
          <w:sz w:val="26"/>
          <w:szCs w:val="26"/>
          <w:lang w:eastAsia="vi-VN" w:bidi="vi-VN"/>
        </w:rPr>
        <w:t>N</w:t>
      </w:r>
      <w:r w:rsidRPr="000426EF">
        <w:rPr>
          <w:color w:val="000000"/>
          <w:sz w:val="26"/>
          <w:szCs w:val="26"/>
          <w:lang w:eastAsia="vi-VN" w:bidi="vi-VN"/>
        </w:rPr>
        <w:t xml:space="preserve">ghiên cứu khoa học </w:t>
      </w:r>
      <w:r w:rsidRPr="00D83FF5">
        <w:rPr>
          <w:color w:val="000000"/>
          <w:sz w:val="26"/>
          <w:szCs w:val="26"/>
          <w:lang w:eastAsia="vi-VN" w:bidi="vi-VN"/>
        </w:rPr>
        <w:t xml:space="preserve">(NCKH) của giảng viên chỉ áp dụng </w:t>
      </w:r>
      <w:r w:rsidRPr="000426EF">
        <w:rPr>
          <w:color w:val="000000"/>
          <w:sz w:val="26"/>
          <w:szCs w:val="26"/>
          <w:lang w:eastAsia="vi-VN" w:bidi="vi-VN"/>
        </w:rPr>
        <w:t xml:space="preserve">đối với </w:t>
      </w:r>
      <w:r w:rsidR="002850BA">
        <w:rPr>
          <w:color w:val="000000"/>
          <w:sz w:val="26"/>
          <w:szCs w:val="26"/>
          <w:lang w:val="en-US" w:eastAsia="vi-VN" w:bidi="vi-VN"/>
        </w:rPr>
        <w:t>viên chức</w:t>
      </w:r>
      <w:r w:rsidRPr="00D83FF5">
        <w:rPr>
          <w:color w:val="000000"/>
          <w:sz w:val="26"/>
          <w:szCs w:val="26"/>
          <w:lang w:eastAsia="vi-VN" w:bidi="vi-VN"/>
        </w:rPr>
        <w:t xml:space="preserve">, </w:t>
      </w:r>
      <w:r w:rsidRPr="000426EF">
        <w:rPr>
          <w:color w:val="000000"/>
          <w:sz w:val="26"/>
          <w:szCs w:val="26"/>
          <w:lang w:eastAsia="vi-VN" w:bidi="vi-VN"/>
        </w:rPr>
        <w:t xml:space="preserve">giảng viên </w:t>
      </w:r>
      <w:r w:rsidRPr="00D83FF5">
        <w:rPr>
          <w:color w:val="000000"/>
          <w:sz w:val="26"/>
          <w:szCs w:val="26"/>
          <w:lang w:eastAsia="vi-VN" w:bidi="vi-VN"/>
        </w:rPr>
        <w:t xml:space="preserve">của Học viện </w:t>
      </w:r>
      <w:r w:rsidRPr="000426EF">
        <w:rPr>
          <w:color w:val="000000"/>
          <w:sz w:val="26"/>
          <w:szCs w:val="26"/>
          <w:lang w:eastAsia="vi-VN" w:bidi="vi-VN"/>
        </w:rPr>
        <w:t xml:space="preserve">đang </w:t>
      </w:r>
      <w:r w:rsidRPr="00D83FF5">
        <w:rPr>
          <w:color w:val="000000"/>
          <w:sz w:val="26"/>
          <w:szCs w:val="26"/>
          <w:lang w:eastAsia="vi-VN" w:bidi="vi-VN"/>
        </w:rPr>
        <w:t xml:space="preserve">được </w:t>
      </w:r>
      <w:r w:rsidRPr="000426EF">
        <w:rPr>
          <w:color w:val="000000"/>
          <w:sz w:val="26"/>
          <w:szCs w:val="26"/>
          <w:lang w:eastAsia="vi-VN" w:bidi="vi-VN"/>
        </w:rPr>
        <w:t>hưởng phụ cấp ưu đãi nghề</w:t>
      </w:r>
      <w:r w:rsidR="00D341F4" w:rsidRPr="00D83FF5">
        <w:rPr>
          <w:color w:val="000000"/>
          <w:sz w:val="26"/>
          <w:szCs w:val="26"/>
          <w:lang w:eastAsia="vi-VN" w:bidi="vi-VN"/>
        </w:rPr>
        <w:t xml:space="preserve"> theo ngạch giảng viên</w:t>
      </w:r>
      <w:r w:rsidR="00AC25C2" w:rsidRPr="000426EF">
        <w:rPr>
          <w:sz w:val="26"/>
          <w:szCs w:val="26"/>
        </w:rPr>
        <w:t>.</w:t>
      </w:r>
      <w:r w:rsidR="00FB38E3" w:rsidRPr="00FB38E3">
        <w:rPr>
          <w:sz w:val="26"/>
          <w:szCs w:val="26"/>
        </w:rPr>
        <w:t xml:space="preserve"> </w:t>
      </w:r>
      <w:r w:rsidRPr="000426EF">
        <w:rPr>
          <w:color w:val="000000"/>
          <w:sz w:val="26"/>
          <w:szCs w:val="26"/>
          <w:lang w:eastAsia="vi-VN" w:bidi="vi-VN"/>
        </w:rPr>
        <w:t xml:space="preserve">Các giảng viên tập sự, thử việc </w:t>
      </w:r>
      <w:r w:rsidR="00FE3802" w:rsidRPr="00D83FF5">
        <w:rPr>
          <w:sz w:val="26"/>
          <w:szCs w:val="26"/>
        </w:rPr>
        <w:t>chỉ thực hiện tối đa 50% định mức giờ chuẩn NCKH quy định tại Đi</w:t>
      </w:r>
      <w:r w:rsidR="000A1727" w:rsidRPr="00D83FF5">
        <w:rPr>
          <w:sz w:val="26"/>
          <w:szCs w:val="26"/>
        </w:rPr>
        <w:t>ều 11</w:t>
      </w:r>
      <w:r w:rsidR="00FE3802" w:rsidRPr="00D83FF5">
        <w:rPr>
          <w:sz w:val="26"/>
          <w:szCs w:val="26"/>
        </w:rPr>
        <w:t xml:space="preserve"> của </w:t>
      </w:r>
      <w:r w:rsidR="000A1727" w:rsidRPr="00D83FF5">
        <w:rPr>
          <w:sz w:val="26"/>
          <w:szCs w:val="26"/>
        </w:rPr>
        <w:t>Quy định</w:t>
      </w:r>
      <w:r w:rsidR="00FE3802" w:rsidRPr="00D83FF5">
        <w:rPr>
          <w:sz w:val="26"/>
          <w:szCs w:val="26"/>
        </w:rPr>
        <w:t xml:space="preserve"> này</w:t>
      </w:r>
      <w:r w:rsidR="000A1727" w:rsidRPr="00D83FF5">
        <w:rPr>
          <w:sz w:val="26"/>
          <w:szCs w:val="26"/>
        </w:rPr>
        <w:t>.</w:t>
      </w:r>
    </w:p>
    <w:p w:rsidR="0089581E" w:rsidRPr="000426EF" w:rsidRDefault="0089581E" w:rsidP="00B332EC">
      <w:pPr>
        <w:pStyle w:val="ListParagraph"/>
        <w:widowControl w:val="0"/>
        <w:numPr>
          <w:ilvl w:val="0"/>
          <w:numId w:val="25"/>
        </w:numPr>
        <w:tabs>
          <w:tab w:val="left" w:pos="426"/>
        </w:tabs>
        <w:spacing w:before="120" w:after="120" w:line="312" w:lineRule="auto"/>
        <w:jc w:val="both"/>
        <w:rPr>
          <w:sz w:val="26"/>
          <w:szCs w:val="26"/>
        </w:rPr>
      </w:pPr>
      <w:r w:rsidRPr="000426EF">
        <w:rPr>
          <w:color w:val="000000"/>
          <w:sz w:val="26"/>
          <w:szCs w:val="26"/>
          <w:lang w:eastAsia="vi-VN" w:bidi="vi-VN"/>
        </w:rPr>
        <w:t>Các</w:t>
      </w:r>
      <w:r w:rsidR="00224497" w:rsidRPr="00D83FF5">
        <w:rPr>
          <w:color w:val="000000"/>
          <w:sz w:val="26"/>
          <w:szCs w:val="26"/>
          <w:lang w:eastAsia="vi-VN" w:bidi="vi-VN"/>
        </w:rPr>
        <w:t xml:space="preserve"> quy định về</w:t>
      </w:r>
      <w:r w:rsidR="00FB38E3" w:rsidRPr="00FB38E3">
        <w:rPr>
          <w:color w:val="000000"/>
          <w:sz w:val="26"/>
          <w:szCs w:val="26"/>
          <w:lang w:eastAsia="vi-VN" w:bidi="vi-VN"/>
        </w:rPr>
        <w:t xml:space="preserve"> </w:t>
      </w:r>
      <w:r w:rsidR="00C6673D" w:rsidRPr="00D83FF5">
        <w:rPr>
          <w:color w:val="000000"/>
          <w:sz w:val="26"/>
          <w:szCs w:val="26"/>
          <w:lang w:eastAsia="vi-VN" w:bidi="vi-VN"/>
        </w:rPr>
        <w:t xml:space="preserve">nhiệm vụ </w:t>
      </w:r>
      <w:r w:rsidRPr="000426EF">
        <w:rPr>
          <w:color w:val="000000"/>
          <w:sz w:val="26"/>
          <w:szCs w:val="26"/>
          <w:lang w:eastAsia="vi-VN" w:bidi="vi-VN"/>
        </w:rPr>
        <w:t xml:space="preserve">Nghiên cứu khoa học của </w:t>
      </w:r>
      <w:r w:rsidR="00224497" w:rsidRPr="00D83FF5">
        <w:rPr>
          <w:color w:val="000000"/>
          <w:sz w:val="26"/>
          <w:szCs w:val="26"/>
          <w:lang w:eastAsia="vi-VN" w:bidi="vi-VN"/>
        </w:rPr>
        <w:t>sinh viên</w:t>
      </w:r>
      <w:r w:rsidRPr="000426EF">
        <w:rPr>
          <w:color w:val="000000"/>
          <w:sz w:val="26"/>
          <w:szCs w:val="26"/>
          <w:lang w:eastAsia="vi-VN" w:bidi="vi-VN"/>
        </w:rPr>
        <w:t xml:space="preserve"> được áp dụng </w:t>
      </w:r>
      <w:r w:rsidR="00224497" w:rsidRPr="00D83FF5">
        <w:rPr>
          <w:color w:val="000000"/>
          <w:sz w:val="26"/>
          <w:szCs w:val="26"/>
          <w:lang w:eastAsia="vi-VN" w:bidi="vi-VN"/>
        </w:rPr>
        <w:t>cho tất cả các sinh viên, học viên cao học, nghiên cứu sinh và các học viên khác đang học tập, nghiên cứu và bồi dưỡng tại</w:t>
      </w:r>
      <w:r w:rsidRPr="000426EF">
        <w:rPr>
          <w:color w:val="000000"/>
          <w:sz w:val="26"/>
          <w:szCs w:val="26"/>
          <w:lang w:eastAsia="vi-VN" w:bidi="vi-VN"/>
        </w:rPr>
        <w:t xml:space="preserve"> Học viện</w:t>
      </w:r>
      <w:r w:rsidRPr="00D83FF5">
        <w:rPr>
          <w:color w:val="000000"/>
          <w:sz w:val="26"/>
          <w:szCs w:val="26"/>
          <w:lang w:eastAsia="vi-VN" w:bidi="vi-VN"/>
        </w:rPr>
        <w:t>.</w:t>
      </w:r>
    </w:p>
    <w:p w:rsidR="00AC25C2" w:rsidRPr="000426EF" w:rsidRDefault="00AC25C2" w:rsidP="00B332EC">
      <w:pPr>
        <w:pStyle w:val="Vnbnnidung20"/>
        <w:shd w:val="clear" w:color="auto" w:fill="auto"/>
        <w:spacing w:before="120" w:after="120" w:line="312" w:lineRule="auto"/>
        <w:jc w:val="both"/>
        <w:rPr>
          <w:sz w:val="26"/>
          <w:szCs w:val="26"/>
        </w:rPr>
      </w:pPr>
      <w:r w:rsidRPr="000426EF">
        <w:rPr>
          <w:sz w:val="26"/>
          <w:szCs w:val="26"/>
        </w:rPr>
        <w:t>Điều 2. Giải thích từ ngữ</w:t>
      </w:r>
    </w:p>
    <w:p w:rsidR="00224497" w:rsidRPr="000426EF" w:rsidRDefault="00AC25C2" w:rsidP="00B332EC">
      <w:pPr>
        <w:pStyle w:val="ListParagraph"/>
        <w:widowControl w:val="0"/>
        <w:numPr>
          <w:ilvl w:val="0"/>
          <w:numId w:val="26"/>
        </w:numPr>
        <w:tabs>
          <w:tab w:val="left" w:pos="426"/>
        </w:tabs>
        <w:spacing w:before="120" w:after="120" w:line="312" w:lineRule="auto"/>
        <w:jc w:val="both"/>
        <w:rPr>
          <w:sz w:val="26"/>
          <w:szCs w:val="26"/>
        </w:rPr>
      </w:pPr>
      <w:r w:rsidRPr="000426EF">
        <w:rPr>
          <w:rStyle w:val="VnbnnidungInm"/>
          <w:rFonts w:eastAsiaTheme="minorHAnsi"/>
          <w:sz w:val="26"/>
          <w:szCs w:val="26"/>
        </w:rPr>
        <w:t>Giảng viên</w:t>
      </w:r>
      <w:r w:rsidR="00601200" w:rsidRPr="00601200">
        <w:rPr>
          <w:rStyle w:val="VnbnnidungInm"/>
          <w:rFonts w:eastAsiaTheme="minorHAnsi"/>
          <w:sz w:val="26"/>
          <w:szCs w:val="26"/>
        </w:rPr>
        <w:t xml:space="preserve"> </w:t>
      </w:r>
      <w:r w:rsidR="0089581E" w:rsidRPr="000426EF">
        <w:rPr>
          <w:color w:val="000000"/>
          <w:sz w:val="26"/>
          <w:szCs w:val="26"/>
          <w:lang w:eastAsia="vi-VN" w:bidi="vi-VN"/>
        </w:rPr>
        <w:t>là các viên chứ</w:t>
      </w:r>
      <w:r w:rsidR="00146F0D" w:rsidRPr="000426EF">
        <w:rPr>
          <w:color w:val="000000"/>
          <w:sz w:val="26"/>
          <w:szCs w:val="26"/>
          <w:lang w:eastAsia="vi-VN" w:bidi="vi-VN"/>
        </w:rPr>
        <w:t>c trong biên ch</w:t>
      </w:r>
      <w:r w:rsidR="00146F0D" w:rsidRPr="00D83FF5">
        <w:rPr>
          <w:color w:val="000000"/>
          <w:sz w:val="26"/>
          <w:szCs w:val="26"/>
          <w:lang w:eastAsia="vi-VN" w:bidi="vi-VN"/>
        </w:rPr>
        <w:t>ế</w:t>
      </w:r>
      <w:r w:rsidR="0089581E" w:rsidRPr="000426EF">
        <w:rPr>
          <w:color w:val="000000"/>
          <w:sz w:val="26"/>
          <w:szCs w:val="26"/>
          <w:lang w:eastAsia="vi-VN" w:bidi="vi-VN"/>
        </w:rPr>
        <w:t xml:space="preserve"> và h</w:t>
      </w:r>
      <w:r w:rsidR="00146F0D" w:rsidRPr="00D83FF5">
        <w:rPr>
          <w:color w:val="000000"/>
          <w:sz w:val="26"/>
          <w:szCs w:val="26"/>
          <w:lang w:eastAsia="vi-VN" w:bidi="vi-VN"/>
        </w:rPr>
        <w:t>ợ</w:t>
      </w:r>
      <w:r w:rsidR="0089581E" w:rsidRPr="000426EF">
        <w:rPr>
          <w:color w:val="000000"/>
          <w:sz w:val="26"/>
          <w:szCs w:val="26"/>
          <w:lang w:eastAsia="vi-VN" w:bidi="vi-VN"/>
        </w:rPr>
        <w:t>p đ</w:t>
      </w:r>
      <w:r w:rsidR="00146F0D" w:rsidRPr="00D83FF5">
        <w:rPr>
          <w:color w:val="000000"/>
          <w:sz w:val="26"/>
          <w:szCs w:val="26"/>
          <w:lang w:eastAsia="vi-VN" w:bidi="vi-VN"/>
        </w:rPr>
        <w:t>ồ</w:t>
      </w:r>
      <w:r w:rsidR="0089581E" w:rsidRPr="000426EF">
        <w:rPr>
          <w:color w:val="000000"/>
          <w:sz w:val="26"/>
          <w:szCs w:val="26"/>
          <w:lang w:eastAsia="vi-VN" w:bidi="vi-VN"/>
        </w:rPr>
        <w:t>ng lao động</w:t>
      </w:r>
      <w:r w:rsidR="00146F0D" w:rsidRPr="00D83FF5">
        <w:rPr>
          <w:color w:val="000000"/>
          <w:sz w:val="26"/>
          <w:szCs w:val="26"/>
          <w:lang w:eastAsia="vi-VN" w:bidi="vi-VN"/>
        </w:rPr>
        <w:t xml:space="preserve"> của Học viện,</w:t>
      </w:r>
      <w:r w:rsidR="0089581E" w:rsidRPr="000426EF">
        <w:rPr>
          <w:color w:val="000000"/>
          <w:sz w:val="26"/>
          <w:szCs w:val="26"/>
          <w:lang w:eastAsia="vi-VN" w:bidi="vi-VN"/>
        </w:rPr>
        <w:t xml:space="preserve"> bao gồm: Các giáo sư và giảng viên cao cấp</w:t>
      </w:r>
      <w:r w:rsidR="00146F0D" w:rsidRPr="00D83FF5">
        <w:rPr>
          <w:color w:val="000000"/>
          <w:sz w:val="26"/>
          <w:szCs w:val="26"/>
          <w:lang w:eastAsia="vi-VN" w:bidi="vi-VN"/>
        </w:rPr>
        <w:t>,</w:t>
      </w:r>
      <w:r w:rsidR="0089581E" w:rsidRPr="000426EF">
        <w:rPr>
          <w:color w:val="000000"/>
          <w:sz w:val="26"/>
          <w:szCs w:val="26"/>
          <w:lang w:eastAsia="vi-VN" w:bidi="vi-VN"/>
        </w:rPr>
        <w:t xml:space="preserve"> phó giáo sư và giảng viên chính</w:t>
      </w:r>
      <w:r w:rsidR="00146F0D" w:rsidRPr="00D83FF5">
        <w:rPr>
          <w:color w:val="000000"/>
          <w:sz w:val="26"/>
          <w:szCs w:val="26"/>
          <w:lang w:eastAsia="vi-VN" w:bidi="vi-VN"/>
        </w:rPr>
        <w:t>,</w:t>
      </w:r>
      <w:r w:rsidR="0089581E" w:rsidRPr="000426EF">
        <w:rPr>
          <w:color w:val="000000"/>
          <w:sz w:val="26"/>
          <w:szCs w:val="26"/>
          <w:lang w:eastAsia="vi-VN" w:bidi="vi-VN"/>
        </w:rPr>
        <w:t xml:space="preserve"> giảng viên. </w:t>
      </w:r>
    </w:p>
    <w:p w:rsidR="00AC25C2" w:rsidRPr="00BB1901" w:rsidRDefault="002850BA" w:rsidP="00B332EC">
      <w:pPr>
        <w:pStyle w:val="ListParagraph"/>
        <w:widowControl w:val="0"/>
        <w:numPr>
          <w:ilvl w:val="0"/>
          <w:numId w:val="26"/>
        </w:numPr>
        <w:tabs>
          <w:tab w:val="left" w:pos="426"/>
        </w:tabs>
        <w:spacing w:before="120" w:after="120" w:line="312" w:lineRule="auto"/>
        <w:jc w:val="both"/>
        <w:rPr>
          <w:color w:val="FF0000"/>
          <w:sz w:val="26"/>
          <w:szCs w:val="26"/>
        </w:rPr>
      </w:pPr>
      <w:r w:rsidRPr="00BB1901">
        <w:rPr>
          <w:rStyle w:val="VnbnnidungInm"/>
          <w:rFonts w:eastAsiaTheme="minorHAnsi"/>
          <w:color w:val="FF0000"/>
          <w:sz w:val="26"/>
          <w:szCs w:val="26"/>
          <w:lang w:val="en-US"/>
        </w:rPr>
        <w:t>Viên chức:</w:t>
      </w:r>
      <w:r w:rsidR="00601200" w:rsidRPr="00BB1901">
        <w:rPr>
          <w:rStyle w:val="VnbnnidungInm"/>
          <w:rFonts w:eastAsiaTheme="minorHAnsi"/>
          <w:color w:val="FF0000"/>
          <w:sz w:val="26"/>
          <w:szCs w:val="26"/>
        </w:rPr>
        <w:t xml:space="preserve"> </w:t>
      </w:r>
      <w:r w:rsidR="00AC25C2" w:rsidRPr="00BB1901">
        <w:rPr>
          <w:color w:val="FF0000"/>
          <w:sz w:val="26"/>
          <w:szCs w:val="26"/>
        </w:rPr>
        <w:t xml:space="preserve">là </w:t>
      </w:r>
      <w:r w:rsidRPr="00BB1901">
        <w:rPr>
          <w:color w:val="FF0000"/>
          <w:sz w:val="26"/>
          <w:szCs w:val="26"/>
          <w:lang w:val="en-US"/>
        </w:rPr>
        <w:t xml:space="preserve">những người được tuyển dụng vào </w:t>
      </w:r>
      <w:r w:rsidR="00C6673D" w:rsidRPr="00BB1901">
        <w:rPr>
          <w:color w:val="FF0000"/>
          <w:sz w:val="26"/>
          <w:szCs w:val="26"/>
          <w:lang w:eastAsia="vi-VN" w:bidi="vi-VN"/>
        </w:rPr>
        <w:t>biên chế</w:t>
      </w:r>
      <w:r w:rsidR="00FB38E3" w:rsidRPr="00BB1901">
        <w:rPr>
          <w:color w:val="FF0000"/>
          <w:sz w:val="26"/>
          <w:szCs w:val="26"/>
          <w:lang w:eastAsia="vi-VN" w:bidi="vi-VN"/>
        </w:rPr>
        <w:t xml:space="preserve"> </w:t>
      </w:r>
      <w:r w:rsidRPr="00BB1901">
        <w:rPr>
          <w:color w:val="FF0000"/>
          <w:sz w:val="26"/>
          <w:szCs w:val="26"/>
          <w:lang w:val="en-US" w:eastAsia="vi-VN" w:bidi="vi-VN"/>
        </w:rPr>
        <w:t xml:space="preserve">của Học viện </w:t>
      </w:r>
      <w:r w:rsidR="00C6673D" w:rsidRPr="00BB1901">
        <w:rPr>
          <w:color w:val="FF0000"/>
          <w:sz w:val="26"/>
          <w:szCs w:val="26"/>
          <w:lang w:eastAsia="vi-VN" w:bidi="vi-VN"/>
        </w:rPr>
        <w:t xml:space="preserve">và </w:t>
      </w:r>
      <w:r w:rsidR="00AC25C2" w:rsidRPr="00BB1901">
        <w:rPr>
          <w:color w:val="FF0000"/>
          <w:sz w:val="26"/>
          <w:szCs w:val="26"/>
        </w:rPr>
        <w:t>những cá nhân đang làm việc tại Học viện theo hợp đồng lao động có thời hạn từ 1 năm trở lên.</w:t>
      </w:r>
    </w:p>
    <w:p w:rsidR="00AC25C2" w:rsidRPr="000426EF" w:rsidRDefault="00AC25C2" w:rsidP="00B332EC">
      <w:pPr>
        <w:pStyle w:val="ListParagraph"/>
        <w:widowControl w:val="0"/>
        <w:numPr>
          <w:ilvl w:val="0"/>
          <w:numId w:val="26"/>
        </w:numPr>
        <w:tabs>
          <w:tab w:val="left" w:pos="426"/>
        </w:tabs>
        <w:spacing w:before="120" w:after="120" w:line="312" w:lineRule="auto"/>
        <w:jc w:val="both"/>
        <w:rPr>
          <w:sz w:val="26"/>
          <w:szCs w:val="26"/>
        </w:rPr>
      </w:pPr>
      <w:r w:rsidRPr="000426EF">
        <w:rPr>
          <w:rStyle w:val="VnbnnidungInm"/>
          <w:rFonts w:eastAsiaTheme="minorHAnsi"/>
          <w:sz w:val="26"/>
          <w:szCs w:val="26"/>
        </w:rPr>
        <w:t xml:space="preserve">Sinh viên, học viên, nghiên cứu sinh </w:t>
      </w:r>
      <w:r w:rsidRPr="000426EF">
        <w:rPr>
          <w:sz w:val="26"/>
          <w:szCs w:val="26"/>
        </w:rPr>
        <w:t>(sau đây gọi chung là sinh viên) là các cá nhân đang học tập</w:t>
      </w:r>
      <w:r w:rsidR="00CD34A8" w:rsidRPr="00D83FF5">
        <w:rPr>
          <w:sz w:val="26"/>
          <w:szCs w:val="26"/>
        </w:rPr>
        <w:t>, bồi dưỡng</w:t>
      </w:r>
      <w:r w:rsidRPr="000426EF">
        <w:rPr>
          <w:sz w:val="26"/>
          <w:szCs w:val="26"/>
        </w:rPr>
        <w:t xml:space="preserve"> và nghiên cứu tại Học viện.</w:t>
      </w:r>
    </w:p>
    <w:p w:rsidR="00AC25C2" w:rsidRPr="000426EF" w:rsidRDefault="00AC25C2" w:rsidP="00B332EC">
      <w:pPr>
        <w:pStyle w:val="ListParagraph"/>
        <w:widowControl w:val="0"/>
        <w:numPr>
          <w:ilvl w:val="0"/>
          <w:numId w:val="26"/>
        </w:numPr>
        <w:tabs>
          <w:tab w:val="left" w:pos="426"/>
        </w:tabs>
        <w:spacing w:before="120" w:after="120" w:line="312" w:lineRule="auto"/>
        <w:jc w:val="both"/>
        <w:rPr>
          <w:sz w:val="26"/>
          <w:szCs w:val="26"/>
        </w:rPr>
      </w:pPr>
      <w:r w:rsidRPr="000426EF">
        <w:rPr>
          <w:rStyle w:val="VnbnnidungInm"/>
          <w:rFonts w:eastAsiaTheme="minorHAnsi"/>
          <w:sz w:val="26"/>
          <w:szCs w:val="26"/>
        </w:rPr>
        <w:t xml:space="preserve">Đề tài cấp trên cơ sở </w:t>
      </w:r>
      <w:r w:rsidRPr="000426EF">
        <w:rPr>
          <w:sz w:val="26"/>
          <w:szCs w:val="26"/>
        </w:rPr>
        <w:t>là các đề tài, nhiệm vụ khoa học và công nghệ cấp Nhà nước, cấp Bộ/ Tỉnh/Thành phố, do Bộ Khoa học và Công nghệ/Bộ Kế hoạch và Đầu tư,</w:t>
      </w:r>
      <w:r w:rsidR="00CD34A8" w:rsidRPr="00D83FF5">
        <w:rPr>
          <w:sz w:val="26"/>
          <w:szCs w:val="26"/>
        </w:rPr>
        <w:t>…</w:t>
      </w:r>
      <w:r w:rsidR="000426EF" w:rsidRPr="00D83FF5">
        <w:rPr>
          <w:sz w:val="26"/>
          <w:szCs w:val="26"/>
        </w:rPr>
        <w:t>,</w:t>
      </w:r>
      <w:r w:rsidRPr="000426EF">
        <w:rPr>
          <w:sz w:val="26"/>
          <w:szCs w:val="26"/>
        </w:rPr>
        <w:t xml:space="preserve"> các Sở khoa học và công nghệ tỉnh/thành phố,... là cơ quan quả</w:t>
      </w:r>
      <w:r w:rsidR="00D673EE" w:rsidRPr="000426EF">
        <w:rPr>
          <w:sz w:val="26"/>
          <w:szCs w:val="26"/>
        </w:rPr>
        <w:t>n lý</w:t>
      </w:r>
      <w:r w:rsidR="00D673EE" w:rsidRPr="00D83FF5">
        <w:rPr>
          <w:sz w:val="26"/>
          <w:szCs w:val="26"/>
        </w:rPr>
        <w:t>,</w:t>
      </w:r>
      <w:r w:rsidRPr="000426EF">
        <w:rPr>
          <w:sz w:val="26"/>
          <w:szCs w:val="26"/>
        </w:rPr>
        <w:t xml:space="preserve"> Học viện là cơ quan chủ trì.</w:t>
      </w:r>
    </w:p>
    <w:p w:rsidR="00AC25C2" w:rsidRPr="000426EF" w:rsidRDefault="00AC25C2" w:rsidP="00B332EC">
      <w:pPr>
        <w:pStyle w:val="ListParagraph"/>
        <w:widowControl w:val="0"/>
        <w:numPr>
          <w:ilvl w:val="0"/>
          <w:numId w:val="26"/>
        </w:numPr>
        <w:tabs>
          <w:tab w:val="left" w:pos="426"/>
        </w:tabs>
        <w:spacing w:before="120" w:after="120" w:line="312" w:lineRule="auto"/>
        <w:jc w:val="both"/>
        <w:rPr>
          <w:sz w:val="26"/>
          <w:szCs w:val="26"/>
        </w:rPr>
      </w:pPr>
      <w:r w:rsidRPr="000426EF">
        <w:rPr>
          <w:rStyle w:val="VnbnnidungInm"/>
          <w:rFonts w:eastAsiaTheme="minorHAnsi"/>
          <w:sz w:val="26"/>
          <w:szCs w:val="26"/>
        </w:rPr>
        <w:t xml:space="preserve">Đề tài cấp cơ sở </w:t>
      </w:r>
      <w:r w:rsidRPr="000426EF">
        <w:rPr>
          <w:sz w:val="26"/>
          <w:szCs w:val="26"/>
        </w:rPr>
        <w:t xml:space="preserve">là các đề tài, nhiệm vụ khoa học và công nghệ do Học viện là cơ quan quản lý, nghiên cứu </w:t>
      </w:r>
      <w:r w:rsidR="00CD34A8" w:rsidRPr="00D83FF5">
        <w:rPr>
          <w:sz w:val="26"/>
          <w:szCs w:val="26"/>
        </w:rPr>
        <w:t xml:space="preserve">theo yêu cầu hoặc </w:t>
      </w:r>
      <w:r w:rsidRPr="000426EF">
        <w:rPr>
          <w:sz w:val="26"/>
          <w:szCs w:val="26"/>
        </w:rPr>
        <w:t>phục vụ định hướng chiến lược phát triển của Học viện</w:t>
      </w:r>
      <w:r w:rsidR="00CD34A8" w:rsidRPr="00D83FF5">
        <w:rPr>
          <w:sz w:val="26"/>
          <w:szCs w:val="26"/>
        </w:rPr>
        <w:t xml:space="preserve">, </w:t>
      </w:r>
      <w:r w:rsidRPr="000426EF">
        <w:rPr>
          <w:sz w:val="26"/>
          <w:szCs w:val="26"/>
        </w:rPr>
        <w:t>góp phần nâng cao kiến thức, năng lực nghiên cứu</w:t>
      </w:r>
      <w:r w:rsidR="00CD34A8" w:rsidRPr="00D83FF5">
        <w:rPr>
          <w:sz w:val="26"/>
          <w:szCs w:val="26"/>
        </w:rPr>
        <w:t>, quản lý, giảng dạy</w:t>
      </w:r>
      <w:r w:rsidRPr="000426EF">
        <w:rPr>
          <w:sz w:val="26"/>
          <w:szCs w:val="26"/>
        </w:rPr>
        <w:t xml:space="preserve"> cho đội ngũ cán bộ, </w:t>
      </w:r>
      <w:r w:rsidR="00A9737E" w:rsidRPr="00D83FF5">
        <w:rPr>
          <w:sz w:val="26"/>
          <w:szCs w:val="26"/>
        </w:rPr>
        <w:t>giảng viên</w:t>
      </w:r>
      <w:r w:rsidRPr="000426EF">
        <w:rPr>
          <w:sz w:val="26"/>
          <w:szCs w:val="26"/>
        </w:rPr>
        <w:t xml:space="preserve"> của Học viện.</w:t>
      </w:r>
    </w:p>
    <w:p w:rsidR="00AC25C2" w:rsidRPr="000426EF" w:rsidRDefault="00AC25C2" w:rsidP="00B332EC">
      <w:pPr>
        <w:pStyle w:val="ListParagraph"/>
        <w:widowControl w:val="0"/>
        <w:numPr>
          <w:ilvl w:val="0"/>
          <w:numId w:val="26"/>
        </w:numPr>
        <w:tabs>
          <w:tab w:val="left" w:pos="426"/>
        </w:tabs>
        <w:spacing w:before="120" w:after="120" w:line="312" w:lineRule="auto"/>
        <w:jc w:val="both"/>
        <w:rPr>
          <w:sz w:val="26"/>
          <w:szCs w:val="26"/>
        </w:rPr>
      </w:pPr>
      <w:r w:rsidRPr="000426EF">
        <w:rPr>
          <w:rStyle w:val="VnbnnidungInm"/>
          <w:rFonts w:eastAsiaTheme="minorHAnsi"/>
          <w:sz w:val="26"/>
          <w:szCs w:val="26"/>
        </w:rPr>
        <w:lastRenderedPageBreak/>
        <w:t xml:space="preserve">Giáo trình </w:t>
      </w:r>
      <w:r w:rsidRPr="000426EF">
        <w:rPr>
          <w:sz w:val="26"/>
          <w:szCs w:val="26"/>
        </w:rPr>
        <w:t xml:space="preserve">là tài liệu giảng dạy, học tập phù hợp với chương trình giáo dục đại học, </w:t>
      </w:r>
      <w:r w:rsidR="00A9737E" w:rsidRPr="00D83FF5">
        <w:rPr>
          <w:sz w:val="26"/>
          <w:szCs w:val="26"/>
        </w:rPr>
        <w:t xml:space="preserve">sau đại học, </w:t>
      </w:r>
      <w:r w:rsidRPr="000426EF">
        <w:rPr>
          <w:sz w:val="26"/>
          <w:szCs w:val="26"/>
        </w:rPr>
        <w:t xml:space="preserve">được Học viện </w:t>
      </w:r>
      <w:r w:rsidR="00361807" w:rsidRPr="00D83FF5">
        <w:rPr>
          <w:sz w:val="26"/>
          <w:szCs w:val="26"/>
        </w:rPr>
        <w:t xml:space="preserve">phê </w:t>
      </w:r>
      <w:r w:rsidRPr="000426EF">
        <w:rPr>
          <w:sz w:val="26"/>
          <w:szCs w:val="26"/>
        </w:rPr>
        <w:t>duyệt, lựa chọn hoặc được Bộ Giáo dụ</w:t>
      </w:r>
      <w:r w:rsidR="00D673EE" w:rsidRPr="000426EF">
        <w:rPr>
          <w:sz w:val="26"/>
          <w:szCs w:val="26"/>
        </w:rPr>
        <w:t xml:space="preserve">c và </w:t>
      </w:r>
      <w:r w:rsidR="00D673EE" w:rsidRPr="00D83FF5">
        <w:rPr>
          <w:sz w:val="26"/>
          <w:szCs w:val="26"/>
        </w:rPr>
        <w:t>Đ</w:t>
      </w:r>
      <w:r w:rsidRPr="000426EF">
        <w:rPr>
          <w:sz w:val="26"/>
          <w:szCs w:val="26"/>
        </w:rPr>
        <w:t>ào tạo phê duyệt.</w:t>
      </w:r>
    </w:p>
    <w:p w:rsidR="00AC25C2" w:rsidRPr="000426EF" w:rsidRDefault="00AC25C2" w:rsidP="00B332EC">
      <w:pPr>
        <w:pStyle w:val="ListParagraph"/>
        <w:widowControl w:val="0"/>
        <w:numPr>
          <w:ilvl w:val="0"/>
          <w:numId w:val="26"/>
        </w:numPr>
        <w:tabs>
          <w:tab w:val="left" w:pos="426"/>
        </w:tabs>
        <w:spacing w:before="120" w:after="120" w:line="312" w:lineRule="auto"/>
        <w:jc w:val="both"/>
        <w:rPr>
          <w:sz w:val="26"/>
          <w:szCs w:val="26"/>
        </w:rPr>
      </w:pPr>
      <w:r w:rsidRPr="000426EF">
        <w:rPr>
          <w:rStyle w:val="VnbnnidungInm"/>
          <w:rFonts w:eastAsiaTheme="minorHAnsi"/>
          <w:sz w:val="26"/>
          <w:szCs w:val="26"/>
        </w:rPr>
        <w:t xml:space="preserve">Sách chuyên khảo </w:t>
      </w:r>
      <w:r w:rsidRPr="000426EF">
        <w:rPr>
          <w:sz w:val="26"/>
          <w:szCs w:val="26"/>
        </w:rPr>
        <w:t xml:space="preserve">là tài liệu thể hiện kết quả nghiên cứu chuyên sâu và tương đối toàn diện về một vấn đề khoa học chuyên ngành, được Học viện sử dụng để đào tạo trình độ </w:t>
      </w:r>
      <w:r w:rsidR="00CD34A8" w:rsidRPr="00D83FF5">
        <w:rPr>
          <w:sz w:val="26"/>
          <w:szCs w:val="26"/>
        </w:rPr>
        <w:t xml:space="preserve">từ </w:t>
      </w:r>
      <w:r w:rsidRPr="000426EF">
        <w:rPr>
          <w:sz w:val="26"/>
          <w:szCs w:val="26"/>
        </w:rPr>
        <w:t>đại học trở lên.</w:t>
      </w:r>
    </w:p>
    <w:p w:rsidR="00AC25C2" w:rsidRPr="000426EF" w:rsidRDefault="00AC25C2" w:rsidP="00B332EC">
      <w:pPr>
        <w:pStyle w:val="ListParagraph"/>
        <w:widowControl w:val="0"/>
        <w:numPr>
          <w:ilvl w:val="0"/>
          <w:numId w:val="26"/>
        </w:numPr>
        <w:tabs>
          <w:tab w:val="left" w:pos="426"/>
        </w:tabs>
        <w:spacing w:before="120" w:after="120" w:line="312" w:lineRule="auto"/>
        <w:jc w:val="both"/>
        <w:rPr>
          <w:sz w:val="26"/>
          <w:szCs w:val="26"/>
        </w:rPr>
      </w:pPr>
      <w:r w:rsidRPr="000426EF">
        <w:rPr>
          <w:rStyle w:val="VnbnnidungInm"/>
          <w:rFonts w:eastAsiaTheme="minorHAnsi"/>
          <w:sz w:val="26"/>
          <w:szCs w:val="26"/>
        </w:rPr>
        <w:t xml:space="preserve">Sách tham khảo </w:t>
      </w:r>
      <w:r w:rsidRPr="000426EF">
        <w:rPr>
          <w:sz w:val="26"/>
          <w:szCs w:val="26"/>
        </w:rPr>
        <w:t>là sách được Học viện sử dụng làm tài liệu tham khảo cho giả</w:t>
      </w:r>
      <w:r w:rsidR="00CD34A8" w:rsidRPr="000426EF">
        <w:rPr>
          <w:sz w:val="26"/>
          <w:szCs w:val="26"/>
        </w:rPr>
        <w:t>ng viên</w:t>
      </w:r>
      <w:r w:rsidR="00CD34A8" w:rsidRPr="00D83FF5">
        <w:rPr>
          <w:sz w:val="26"/>
          <w:szCs w:val="26"/>
        </w:rPr>
        <w:t xml:space="preserve"> và</w:t>
      </w:r>
      <w:r w:rsidRPr="000426EF">
        <w:rPr>
          <w:sz w:val="26"/>
          <w:szCs w:val="26"/>
        </w:rPr>
        <w:t xml:space="preserve"> sinh viên, có nội dung phù hợp với chương trình giáo dụ</w:t>
      </w:r>
      <w:r w:rsidR="003150B2" w:rsidRPr="000426EF">
        <w:rPr>
          <w:sz w:val="26"/>
          <w:szCs w:val="26"/>
        </w:rPr>
        <w:t>c</w:t>
      </w:r>
      <w:r w:rsidR="002850BA">
        <w:rPr>
          <w:sz w:val="26"/>
          <w:szCs w:val="26"/>
          <w:lang w:val="en-US"/>
        </w:rPr>
        <w:t xml:space="preserve"> </w:t>
      </w:r>
      <w:r w:rsidR="00A9737E" w:rsidRPr="000426EF">
        <w:rPr>
          <w:sz w:val="26"/>
          <w:szCs w:val="26"/>
        </w:rPr>
        <w:t xml:space="preserve">đại học, </w:t>
      </w:r>
      <w:r w:rsidR="00A9737E" w:rsidRPr="00D83FF5">
        <w:rPr>
          <w:sz w:val="26"/>
          <w:szCs w:val="26"/>
        </w:rPr>
        <w:t>sau đại học</w:t>
      </w:r>
      <w:r w:rsidRPr="000426EF">
        <w:rPr>
          <w:sz w:val="26"/>
          <w:szCs w:val="26"/>
        </w:rPr>
        <w:t>.</w:t>
      </w:r>
    </w:p>
    <w:p w:rsidR="0093773B" w:rsidRPr="000426EF" w:rsidRDefault="000A1727" w:rsidP="00B332EC">
      <w:pPr>
        <w:pStyle w:val="ListParagraph"/>
        <w:widowControl w:val="0"/>
        <w:numPr>
          <w:ilvl w:val="0"/>
          <w:numId w:val="26"/>
        </w:numPr>
        <w:tabs>
          <w:tab w:val="left" w:pos="426"/>
        </w:tabs>
        <w:spacing w:before="120" w:after="120" w:line="312" w:lineRule="auto"/>
        <w:jc w:val="both"/>
        <w:rPr>
          <w:b/>
          <w:sz w:val="26"/>
          <w:szCs w:val="26"/>
        </w:rPr>
      </w:pPr>
      <w:r w:rsidRPr="00D83FF5">
        <w:rPr>
          <w:b/>
          <w:sz w:val="26"/>
          <w:szCs w:val="26"/>
        </w:rPr>
        <w:t>Giáo trình nội bộ</w:t>
      </w:r>
      <w:r w:rsidRPr="00D83FF5">
        <w:rPr>
          <w:sz w:val="26"/>
          <w:szCs w:val="26"/>
        </w:rPr>
        <w:t xml:space="preserve"> là </w:t>
      </w:r>
      <w:r w:rsidR="003C643C" w:rsidRPr="000426EF">
        <w:rPr>
          <w:sz w:val="26"/>
          <w:szCs w:val="26"/>
        </w:rPr>
        <w:t>tài liệu giảng dạy, học tập phù hợp với chương trình</w:t>
      </w:r>
      <w:r w:rsidR="002850BA">
        <w:rPr>
          <w:sz w:val="26"/>
          <w:szCs w:val="26"/>
          <w:lang w:val="en-US"/>
        </w:rPr>
        <w:t xml:space="preserve"> </w:t>
      </w:r>
      <w:r w:rsidR="003C643C" w:rsidRPr="000426EF">
        <w:rPr>
          <w:sz w:val="26"/>
          <w:szCs w:val="26"/>
        </w:rPr>
        <w:t xml:space="preserve"> giáo dục đại học, </w:t>
      </w:r>
      <w:r w:rsidR="003C643C" w:rsidRPr="00D83FF5">
        <w:rPr>
          <w:sz w:val="26"/>
          <w:szCs w:val="26"/>
        </w:rPr>
        <w:t>sau đại học,</w:t>
      </w:r>
      <w:r w:rsidR="00B6761B" w:rsidRPr="00D83FF5">
        <w:rPr>
          <w:sz w:val="26"/>
          <w:szCs w:val="26"/>
        </w:rPr>
        <w:t xml:space="preserve"> mang đặc thù của Học viện, chỉ sử dụng trong nội bộ Học viện và</w:t>
      </w:r>
      <w:r w:rsidRPr="00D83FF5">
        <w:rPr>
          <w:sz w:val="26"/>
          <w:szCs w:val="26"/>
        </w:rPr>
        <w:t xml:space="preserve"> được </w:t>
      </w:r>
      <w:r w:rsidR="003C643C" w:rsidRPr="00D83FF5">
        <w:rPr>
          <w:sz w:val="26"/>
          <w:szCs w:val="26"/>
        </w:rPr>
        <w:t xml:space="preserve">viết </w:t>
      </w:r>
      <w:r w:rsidRPr="00D83FF5">
        <w:rPr>
          <w:sz w:val="26"/>
          <w:szCs w:val="26"/>
        </w:rPr>
        <w:t xml:space="preserve"> theo </w:t>
      </w:r>
      <w:r w:rsidR="003C643C" w:rsidRPr="00D83FF5">
        <w:rPr>
          <w:sz w:val="26"/>
          <w:szCs w:val="26"/>
        </w:rPr>
        <w:t xml:space="preserve">quyết định giao nhiệm vụ của </w:t>
      </w:r>
      <w:r w:rsidRPr="00D83FF5">
        <w:rPr>
          <w:sz w:val="26"/>
          <w:szCs w:val="26"/>
        </w:rPr>
        <w:t>Giám đ</w:t>
      </w:r>
      <w:r w:rsidR="003C643C" w:rsidRPr="00D83FF5">
        <w:rPr>
          <w:sz w:val="26"/>
          <w:szCs w:val="26"/>
        </w:rPr>
        <w:t>ố</w:t>
      </w:r>
      <w:r w:rsidRPr="00D83FF5">
        <w:rPr>
          <w:sz w:val="26"/>
          <w:szCs w:val="26"/>
        </w:rPr>
        <w:t xml:space="preserve">c </w:t>
      </w:r>
      <w:r w:rsidR="003C643C" w:rsidRPr="00D83FF5">
        <w:rPr>
          <w:sz w:val="26"/>
          <w:szCs w:val="26"/>
        </w:rPr>
        <w:t>H</w:t>
      </w:r>
      <w:r w:rsidRPr="00D83FF5">
        <w:rPr>
          <w:sz w:val="26"/>
          <w:szCs w:val="26"/>
        </w:rPr>
        <w:t>ọc viện</w:t>
      </w:r>
      <w:r w:rsidR="00B6761B" w:rsidRPr="00D83FF5">
        <w:rPr>
          <w:sz w:val="26"/>
          <w:szCs w:val="26"/>
        </w:rPr>
        <w:t xml:space="preserve"> (bao gồm cả bài giảng, tập bài giảng, tài liệu hướng dẫn học tập,…)</w:t>
      </w:r>
      <w:r w:rsidRPr="00D83FF5">
        <w:rPr>
          <w:sz w:val="26"/>
          <w:szCs w:val="26"/>
        </w:rPr>
        <w:t>.</w:t>
      </w:r>
    </w:p>
    <w:p w:rsidR="00A269BA" w:rsidRPr="000426EF" w:rsidRDefault="00A269BA" w:rsidP="00B332EC">
      <w:pPr>
        <w:pStyle w:val="ListParagraph"/>
        <w:widowControl w:val="0"/>
        <w:numPr>
          <w:ilvl w:val="0"/>
          <w:numId w:val="26"/>
        </w:numPr>
        <w:tabs>
          <w:tab w:val="left" w:pos="426"/>
        </w:tabs>
        <w:spacing w:before="120" w:after="120" w:line="312" w:lineRule="auto"/>
        <w:jc w:val="both"/>
        <w:rPr>
          <w:rStyle w:val="VnbnnidungInm"/>
          <w:rFonts w:eastAsiaTheme="minorHAnsi"/>
          <w:b w:val="0"/>
          <w:bCs w:val="0"/>
          <w:color w:val="auto"/>
          <w:sz w:val="26"/>
          <w:szCs w:val="26"/>
          <w:lang w:eastAsia="en-US" w:bidi="ar-SA"/>
        </w:rPr>
      </w:pPr>
      <w:r w:rsidRPr="00D83FF5">
        <w:rPr>
          <w:rStyle w:val="VnbnnidungInm"/>
          <w:rFonts w:eastAsiaTheme="minorHAnsi"/>
          <w:color w:val="auto"/>
          <w:sz w:val="26"/>
          <w:szCs w:val="26"/>
        </w:rPr>
        <w:t>Giờ chuẩn NCKH</w:t>
      </w:r>
      <w:r w:rsidRPr="00D83FF5">
        <w:rPr>
          <w:rStyle w:val="VnbnnidungInm"/>
          <w:rFonts w:eastAsiaTheme="minorHAnsi"/>
          <w:b w:val="0"/>
          <w:color w:val="auto"/>
          <w:sz w:val="26"/>
          <w:szCs w:val="26"/>
        </w:rPr>
        <w:t xml:space="preserve"> là </w:t>
      </w:r>
      <w:r w:rsidR="0038571D" w:rsidRPr="000426EF">
        <w:rPr>
          <w:sz w:val="26"/>
          <w:szCs w:val="26"/>
          <w:lang w:val="es-MX"/>
        </w:rPr>
        <w:t xml:space="preserve">đơn vị thời gian </w:t>
      </w:r>
      <w:r w:rsidRPr="00D83FF5">
        <w:rPr>
          <w:rStyle w:val="VnbnnidungInm"/>
          <w:rFonts w:eastAsiaTheme="minorHAnsi"/>
          <w:b w:val="0"/>
          <w:color w:val="auto"/>
          <w:sz w:val="26"/>
          <w:szCs w:val="26"/>
        </w:rPr>
        <w:t>một giờ lao động KH&amp;CN (trong quy định này gọi tắt là giờ chuẩn), 5 giờ chuẩn NCKH tương đương 1 giờ chuẩn giảng dạy.</w:t>
      </w:r>
    </w:p>
    <w:p w:rsidR="00167297" w:rsidRPr="000426EF" w:rsidRDefault="00167297" w:rsidP="00B332EC">
      <w:pPr>
        <w:pStyle w:val="ListParagraph"/>
        <w:widowControl w:val="0"/>
        <w:numPr>
          <w:ilvl w:val="0"/>
          <w:numId w:val="26"/>
        </w:numPr>
        <w:tabs>
          <w:tab w:val="left" w:pos="426"/>
        </w:tabs>
        <w:spacing w:before="120" w:after="120" w:line="312" w:lineRule="auto"/>
        <w:jc w:val="both"/>
        <w:rPr>
          <w:sz w:val="26"/>
          <w:szCs w:val="26"/>
        </w:rPr>
      </w:pPr>
      <w:r w:rsidRPr="00D83FF5">
        <w:rPr>
          <w:rStyle w:val="VnbnnidungInm"/>
          <w:rFonts w:eastAsiaTheme="minorHAnsi"/>
          <w:color w:val="auto"/>
          <w:sz w:val="26"/>
          <w:szCs w:val="26"/>
        </w:rPr>
        <w:t>Năm học</w:t>
      </w:r>
      <w:r w:rsidR="000816A7">
        <w:rPr>
          <w:rStyle w:val="VnbnnidungInm"/>
          <w:rFonts w:eastAsiaTheme="minorHAnsi"/>
          <w:color w:val="auto"/>
          <w:sz w:val="26"/>
          <w:szCs w:val="26"/>
          <w:lang w:val="en-US"/>
        </w:rPr>
        <w:t xml:space="preserve"> </w:t>
      </w:r>
      <w:r w:rsidR="0068476F" w:rsidRPr="00D83FF5">
        <w:rPr>
          <w:sz w:val="26"/>
          <w:szCs w:val="26"/>
        </w:rPr>
        <w:t xml:space="preserve">là khoảng thời gian </w:t>
      </w:r>
      <w:r w:rsidR="00313AB5" w:rsidRPr="00D83FF5">
        <w:rPr>
          <w:sz w:val="26"/>
          <w:szCs w:val="26"/>
        </w:rPr>
        <w:t xml:space="preserve">1 năm </w:t>
      </w:r>
      <w:r w:rsidR="0068476F" w:rsidRPr="00D83FF5">
        <w:rPr>
          <w:sz w:val="26"/>
          <w:szCs w:val="26"/>
        </w:rPr>
        <w:t xml:space="preserve">làm việc, giảng dạy, học tập và nghiên cứu khoa học của cán bộ giảng viên Học viện, </w:t>
      </w:r>
      <w:r w:rsidRPr="00D83FF5">
        <w:rPr>
          <w:sz w:val="26"/>
          <w:szCs w:val="26"/>
        </w:rPr>
        <w:t>được tính từ</w:t>
      </w:r>
      <w:r w:rsidR="000816A7">
        <w:rPr>
          <w:sz w:val="26"/>
          <w:szCs w:val="26"/>
        </w:rPr>
        <w:t xml:space="preserve"> 1/</w:t>
      </w:r>
      <w:r w:rsidR="000816A7">
        <w:rPr>
          <w:sz w:val="26"/>
          <w:szCs w:val="26"/>
          <w:lang w:val="en-US"/>
        </w:rPr>
        <w:t>8</w:t>
      </w:r>
      <w:r w:rsidRPr="00D83FF5">
        <w:rPr>
          <w:sz w:val="26"/>
          <w:szCs w:val="26"/>
        </w:rPr>
        <w:t xml:space="preserve"> năm trước đến hế</w:t>
      </w:r>
      <w:r w:rsidR="000816A7">
        <w:rPr>
          <w:sz w:val="26"/>
          <w:szCs w:val="26"/>
        </w:rPr>
        <w:t>t 3</w:t>
      </w:r>
      <w:r w:rsidR="000816A7">
        <w:rPr>
          <w:sz w:val="26"/>
          <w:szCs w:val="26"/>
          <w:lang w:val="en-US"/>
        </w:rPr>
        <w:t>1</w:t>
      </w:r>
      <w:r w:rsidR="000816A7">
        <w:rPr>
          <w:sz w:val="26"/>
          <w:szCs w:val="26"/>
        </w:rPr>
        <w:t>/</w:t>
      </w:r>
      <w:r w:rsidR="000816A7">
        <w:rPr>
          <w:sz w:val="26"/>
          <w:szCs w:val="26"/>
          <w:lang w:val="en-US"/>
        </w:rPr>
        <w:t>7</w:t>
      </w:r>
      <w:r w:rsidRPr="00D83FF5">
        <w:rPr>
          <w:sz w:val="26"/>
          <w:szCs w:val="26"/>
        </w:rPr>
        <w:t xml:space="preserve"> năm sau</w:t>
      </w:r>
      <w:r w:rsidR="0068476F" w:rsidRPr="00D83FF5">
        <w:rPr>
          <w:sz w:val="26"/>
          <w:szCs w:val="26"/>
        </w:rPr>
        <w:t>.</w:t>
      </w:r>
    </w:p>
    <w:p w:rsidR="003150B2" w:rsidRPr="00D83FF5" w:rsidRDefault="003150B2" w:rsidP="00B332EC">
      <w:pPr>
        <w:pStyle w:val="Heading20"/>
        <w:keepNext/>
        <w:keepLines/>
        <w:shd w:val="clear" w:color="auto" w:fill="auto"/>
        <w:spacing w:before="120" w:after="120" w:line="312" w:lineRule="auto"/>
        <w:ind w:firstLine="0"/>
        <w:jc w:val="both"/>
      </w:pPr>
      <w:bookmarkStart w:id="1" w:name="bookmark3"/>
      <w:r w:rsidRPr="000426EF">
        <w:t>Đi</w:t>
      </w:r>
      <w:r w:rsidRPr="00D83FF5">
        <w:t>ề</w:t>
      </w:r>
      <w:r w:rsidRPr="000426EF">
        <w:t xml:space="preserve">u </w:t>
      </w:r>
      <w:r w:rsidRPr="00D83FF5">
        <w:t>3.</w:t>
      </w:r>
      <w:r w:rsidR="00B726DE" w:rsidRPr="000426EF">
        <w:t xml:space="preserve"> M</w:t>
      </w:r>
      <w:r w:rsidR="00B726DE" w:rsidRPr="00D83FF5">
        <w:t>ụ</w:t>
      </w:r>
      <w:r w:rsidRPr="000426EF">
        <w:t xml:space="preserve">c tiêu </w:t>
      </w:r>
      <w:r w:rsidR="00E1701F" w:rsidRPr="00D83FF5">
        <w:t xml:space="preserve">của </w:t>
      </w:r>
      <w:r w:rsidR="00E1701F" w:rsidRPr="000426EF">
        <w:t>ho</w:t>
      </w:r>
      <w:r w:rsidR="00E1701F" w:rsidRPr="00D83FF5">
        <w:t>ạ</w:t>
      </w:r>
      <w:r w:rsidRPr="000426EF">
        <w:t xml:space="preserve">t </w:t>
      </w:r>
      <w:bookmarkEnd w:id="1"/>
      <w:r w:rsidRPr="000426EF">
        <w:t>động khoa học và công nghệ</w:t>
      </w:r>
    </w:p>
    <w:p w:rsidR="003150B2" w:rsidRPr="000426EF" w:rsidRDefault="003150B2" w:rsidP="00B332EC">
      <w:pPr>
        <w:pStyle w:val="ListParagraph"/>
        <w:widowControl w:val="0"/>
        <w:numPr>
          <w:ilvl w:val="0"/>
          <w:numId w:val="24"/>
        </w:numPr>
        <w:spacing w:before="120" w:after="120" w:line="312" w:lineRule="auto"/>
        <w:ind w:right="-23"/>
        <w:jc w:val="both"/>
        <w:rPr>
          <w:sz w:val="26"/>
          <w:szCs w:val="26"/>
        </w:rPr>
      </w:pPr>
      <w:r w:rsidRPr="000426EF">
        <w:rPr>
          <w:sz w:val="26"/>
          <w:szCs w:val="26"/>
        </w:rPr>
        <w:t>Nâng cao chất lượ</w:t>
      </w:r>
      <w:r w:rsidR="00581EE9" w:rsidRPr="000426EF">
        <w:rPr>
          <w:sz w:val="26"/>
          <w:szCs w:val="26"/>
        </w:rPr>
        <w:t>ng</w:t>
      </w:r>
      <w:r w:rsidRPr="000426EF">
        <w:rPr>
          <w:sz w:val="26"/>
          <w:szCs w:val="26"/>
        </w:rPr>
        <w:t xml:space="preserve"> đào tạo</w:t>
      </w:r>
      <w:r w:rsidR="00D44C84" w:rsidRPr="00D83FF5">
        <w:rPr>
          <w:sz w:val="26"/>
          <w:szCs w:val="26"/>
        </w:rPr>
        <w:t xml:space="preserve"> của Học viện,</w:t>
      </w:r>
      <w:r w:rsidRPr="000426EF">
        <w:rPr>
          <w:sz w:val="26"/>
          <w:szCs w:val="26"/>
        </w:rPr>
        <w:t xml:space="preserve"> đáp ứng yêu cầu về nguồn nhân lực khoa học cho xã hội, kết hợp thực hiện các nhiệm vụ nghiên cứu khoa học với nhiệm vụ giảng dạ</w:t>
      </w:r>
      <w:r w:rsidR="00E1701F" w:rsidRPr="000426EF">
        <w:rPr>
          <w:sz w:val="26"/>
          <w:szCs w:val="26"/>
        </w:rPr>
        <w:t>y</w:t>
      </w:r>
      <w:r w:rsidR="0074243B" w:rsidRPr="00D83FF5">
        <w:rPr>
          <w:sz w:val="26"/>
          <w:szCs w:val="26"/>
        </w:rPr>
        <w:t>.</w:t>
      </w:r>
    </w:p>
    <w:p w:rsidR="003150B2" w:rsidRPr="000426EF" w:rsidRDefault="003150B2" w:rsidP="00B332EC">
      <w:pPr>
        <w:pStyle w:val="ListParagraph"/>
        <w:widowControl w:val="0"/>
        <w:numPr>
          <w:ilvl w:val="0"/>
          <w:numId w:val="24"/>
        </w:numPr>
        <w:spacing w:before="120" w:after="120" w:line="312" w:lineRule="auto"/>
        <w:ind w:right="-23"/>
        <w:jc w:val="both"/>
        <w:rPr>
          <w:sz w:val="26"/>
          <w:szCs w:val="26"/>
        </w:rPr>
      </w:pPr>
      <w:r w:rsidRPr="000426EF">
        <w:rPr>
          <w:sz w:val="26"/>
          <w:szCs w:val="26"/>
        </w:rPr>
        <w:t>Nâng cao năng lực NCKH của cán bộ, giảng viên trong Học việ</w:t>
      </w:r>
      <w:r w:rsidR="00E1701F" w:rsidRPr="000426EF">
        <w:rPr>
          <w:sz w:val="26"/>
          <w:szCs w:val="26"/>
        </w:rPr>
        <w:t>n</w:t>
      </w:r>
      <w:r w:rsidR="0074243B" w:rsidRPr="00D83FF5">
        <w:rPr>
          <w:sz w:val="26"/>
          <w:szCs w:val="26"/>
        </w:rPr>
        <w:t>.</w:t>
      </w:r>
    </w:p>
    <w:p w:rsidR="003150B2" w:rsidRPr="000426EF" w:rsidRDefault="003150B2" w:rsidP="00B332EC">
      <w:pPr>
        <w:pStyle w:val="ListParagraph"/>
        <w:widowControl w:val="0"/>
        <w:numPr>
          <w:ilvl w:val="0"/>
          <w:numId w:val="24"/>
        </w:numPr>
        <w:spacing w:before="120" w:after="120" w:line="312" w:lineRule="auto"/>
        <w:ind w:right="-23"/>
        <w:jc w:val="both"/>
        <w:rPr>
          <w:sz w:val="26"/>
          <w:szCs w:val="26"/>
        </w:rPr>
      </w:pPr>
      <w:r w:rsidRPr="000426EF">
        <w:rPr>
          <w:sz w:val="26"/>
          <w:szCs w:val="26"/>
        </w:rPr>
        <w:t>Phát tr</w:t>
      </w:r>
      <w:r w:rsidRPr="00D83FF5">
        <w:rPr>
          <w:sz w:val="26"/>
          <w:szCs w:val="26"/>
        </w:rPr>
        <w:t>iể</w:t>
      </w:r>
      <w:r w:rsidRPr="000426EF">
        <w:rPr>
          <w:sz w:val="26"/>
          <w:szCs w:val="26"/>
        </w:rPr>
        <w:t>n tiềm lực khoa học của Học viện, thúc đ</w:t>
      </w:r>
      <w:r w:rsidRPr="00D83FF5">
        <w:rPr>
          <w:sz w:val="26"/>
          <w:szCs w:val="26"/>
        </w:rPr>
        <w:t>ẩy</w:t>
      </w:r>
      <w:r w:rsidRPr="000426EF">
        <w:rPr>
          <w:sz w:val="26"/>
          <w:szCs w:val="26"/>
        </w:rPr>
        <w:t xml:space="preserve"> hội nhập với nền khoa học hiện đại, tiên tiến của các trường</w:t>
      </w:r>
      <w:r w:rsidR="0074243B" w:rsidRPr="00D83FF5">
        <w:rPr>
          <w:sz w:val="26"/>
          <w:szCs w:val="26"/>
        </w:rPr>
        <w:t>, Học viện</w:t>
      </w:r>
      <w:r w:rsidRPr="000426EF">
        <w:rPr>
          <w:sz w:val="26"/>
          <w:szCs w:val="26"/>
        </w:rPr>
        <w:t xml:space="preserve"> trong nước và trên thế giới.</w:t>
      </w:r>
    </w:p>
    <w:p w:rsidR="00AC25C2" w:rsidRPr="000426EF" w:rsidRDefault="00AC25C2" w:rsidP="00B332EC">
      <w:pPr>
        <w:pStyle w:val="Vnbnnidung20"/>
        <w:shd w:val="clear" w:color="auto" w:fill="auto"/>
        <w:spacing w:before="120" w:after="120" w:line="312" w:lineRule="auto"/>
        <w:jc w:val="both"/>
        <w:rPr>
          <w:sz w:val="26"/>
          <w:szCs w:val="26"/>
        </w:rPr>
      </w:pPr>
      <w:r w:rsidRPr="000426EF">
        <w:rPr>
          <w:sz w:val="26"/>
          <w:szCs w:val="26"/>
        </w:rPr>
        <w:t xml:space="preserve">Điều </w:t>
      </w:r>
      <w:r w:rsidR="003150B2" w:rsidRPr="00D83FF5">
        <w:rPr>
          <w:sz w:val="26"/>
          <w:szCs w:val="26"/>
        </w:rPr>
        <w:t>4</w:t>
      </w:r>
      <w:r w:rsidRPr="000426EF">
        <w:rPr>
          <w:sz w:val="26"/>
          <w:szCs w:val="26"/>
        </w:rPr>
        <w:t>. Nội dung của hoạt động khoa học và công nghệ</w:t>
      </w:r>
    </w:p>
    <w:p w:rsidR="00AC25C2" w:rsidRPr="000426EF" w:rsidRDefault="00AC25C2" w:rsidP="00B332EC">
      <w:pPr>
        <w:spacing w:before="120" w:after="120" w:line="312" w:lineRule="auto"/>
        <w:jc w:val="both"/>
        <w:rPr>
          <w:sz w:val="26"/>
          <w:szCs w:val="26"/>
        </w:rPr>
      </w:pPr>
      <w:r w:rsidRPr="000426EF">
        <w:rPr>
          <w:sz w:val="26"/>
          <w:szCs w:val="26"/>
        </w:rPr>
        <w:t>Hoạt động KH&amp;CN của Học viện bao gồm những nội dung sau:</w:t>
      </w:r>
    </w:p>
    <w:p w:rsidR="00AC25C2" w:rsidRPr="000426EF" w:rsidRDefault="00302F3E" w:rsidP="00B332EC">
      <w:pPr>
        <w:pStyle w:val="ListParagraph"/>
        <w:widowControl w:val="0"/>
        <w:numPr>
          <w:ilvl w:val="0"/>
          <w:numId w:val="31"/>
        </w:numPr>
        <w:tabs>
          <w:tab w:val="left" w:pos="426"/>
        </w:tabs>
        <w:spacing w:before="120" w:after="120" w:line="312" w:lineRule="auto"/>
        <w:jc w:val="both"/>
        <w:rPr>
          <w:sz w:val="26"/>
          <w:szCs w:val="26"/>
        </w:rPr>
      </w:pPr>
      <w:r>
        <w:rPr>
          <w:sz w:val="26"/>
          <w:szCs w:val="26"/>
          <w:lang w:val="en-US"/>
        </w:rPr>
        <w:t>T</w:t>
      </w:r>
      <w:r w:rsidR="002850BA">
        <w:rPr>
          <w:sz w:val="26"/>
          <w:szCs w:val="26"/>
          <w:lang w:val="en-US"/>
        </w:rPr>
        <w:t>ham gia</w:t>
      </w:r>
      <w:r w:rsidR="00AC25C2" w:rsidRPr="000426EF">
        <w:rPr>
          <w:sz w:val="26"/>
          <w:szCs w:val="26"/>
        </w:rPr>
        <w:t xml:space="preserve"> thực hiện các </w:t>
      </w:r>
      <w:r w:rsidR="002850BA">
        <w:rPr>
          <w:sz w:val="26"/>
          <w:szCs w:val="26"/>
          <w:lang w:val="en-US"/>
        </w:rPr>
        <w:t xml:space="preserve">chương trình, đề án, </w:t>
      </w:r>
      <w:r w:rsidR="00AC25C2" w:rsidRPr="000426EF">
        <w:rPr>
          <w:sz w:val="26"/>
          <w:szCs w:val="26"/>
        </w:rPr>
        <w:t xml:space="preserve">đề tài </w:t>
      </w:r>
      <w:r w:rsidR="002850BA">
        <w:rPr>
          <w:sz w:val="26"/>
          <w:szCs w:val="26"/>
          <w:lang w:val="en-US"/>
        </w:rPr>
        <w:t xml:space="preserve">nghiên cứu </w:t>
      </w:r>
      <w:r w:rsidR="00AC25C2" w:rsidRPr="000426EF">
        <w:rPr>
          <w:sz w:val="26"/>
          <w:szCs w:val="26"/>
        </w:rPr>
        <w:t>khoa học (nhiệm vụ khoa học và công nghệ</w:t>
      </w:r>
      <w:r w:rsidR="002850BA">
        <w:rPr>
          <w:sz w:val="26"/>
          <w:szCs w:val="26"/>
        </w:rPr>
        <w:t>)</w:t>
      </w:r>
      <w:r w:rsidR="00AC25C2" w:rsidRPr="000426EF">
        <w:rPr>
          <w:sz w:val="26"/>
          <w:szCs w:val="26"/>
        </w:rPr>
        <w:t xml:space="preserve"> các</w:t>
      </w:r>
      <w:r w:rsidR="002850BA">
        <w:rPr>
          <w:sz w:val="26"/>
          <w:szCs w:val="26"/>
          <w:lang w:val="en-US"/>
        </w:rPr>
        <w:t xml:space="preserve"> cấp</w:t>
      </w:r>
      <w:r w:rsidR="00713F08">
        <w:rPr>
          <w:sz w:val="26"/>
          <w:szCs w:val="26"/>
          <w:lang w:val="en-US"/>
        </w:rPr>
        <w:t>: Cấp cơ sở và cấp trên cơ sở</w:t>
      </w:r>
      <w:r w:rsidR="00AC25C2" w:rsidRPr="000426EF">
        <w:rPr>
          <w:sz w:val="26"/>
          <w:szCs w:val="26"/>
        </w:rPr>
        <w:t>;</w:t>
      </w:r>
    </w:p>
    <w:p w:rsidR="00AC25C2" w:rsidRPr="000426EF" w:rsidRDefault="00AC25C2" w:rsidP="00B332EC">
      <w:pPr>
        <w:pStyle w:val="ListParagraph"/>
        <w:widowControl w:val="0"/>
        <w:numPr>
          <w:ilvl w:val="0"/>
          <w:numId w:val="31"/>
        </w:numPr>
        <w:tabs>
          <w:tab w:val="left" w:pos="426"/>
        </w:tabs>
        <w:spacing w:before="120" w:after="120" w:line="312" w:lineRule="auto"/>
        <w:jc w:val="both"/>
        <w:rPr>
          <w:sz w:val="26"/>
          <w:szCs w:val="26"/>
        </w:rPr>
      </w:pPr>
      <w:r w:rsidRPr="000426EF">
        <w:rPr>
          <w:sz w:val="26"/>
          <w:szCs w:val="26"/>
        </w:rPr>
        <w:t>Thực hiện các nghiên cứu theo yêu cầu của Đảng, Nhà nước, Bộ Kế hoạch và Đầu tư để góp phần xây dựng chiến lược, đường lối chính sách phát triển kinh tế - xã hội;</w:t>
      </w:r>
    </w:p>
    <w:p w:rsidR="00AC25C2" w:rsidRPr="000426EF" w:rsidRDefault="00AC25C2" w:rsidP="00B332EC">
      <w:pPr>
        <w:pStyle w:val="ListParagraph"/>
        <w:widowControl w:val="0"/>
        <w:numPr>
          <w:ilvl w:val="0"/>
          <w:numId w:val="31"/>
        </w:numPr>
        <w:tabs>
          <w:tab w:val="left" w:pos="426"/>
        </w:tabs>
        <w:spacing w:before="120" w:after="120" w:line="312" w:lineRule="auto"/>
        <w:jc w:val="both"/>
        <w:rPr>
          <w:sz w:val="26"/>
          <w:szCs w:val="26"/>
        </w:rPr>
      </w:pPr>
      <w:r w:rsidRPr="000426EF">
        <w:rPr>
          <w:sz w:val="26"/>
          <w:szCs w:val="26"/>
        </w:rPr>
        <w:t>Thực hiệ</w:t>
      </w:r>
      <w:r w:rsidR="00581EE9" w:rsidRPr="000426EF">
        <w:rPr>
          <w:sz w:val="26"/>
          <w:szCs w:val="26"/>
        </w:rPr>
        <w:t>n các</w:t>
      </w:r>
      <w:r w:rsidR="000816A7">
        <w:rPr>
          <w:sz w:val="26"/>
          <w:szCs w:val="26"/>
          <w:lang w:val="en-US"/>
        </w:rPr>
        <w:t xml:space="preserve"> </w:t>
      </w:r>
      <w:r w:rsidR="007F3432" w:rsidRPr="00D83FF5">
        <w:rPr>
          <w:sz w:val="26"/>
          <w:szCs w:val="26"/>
        </w:rPr>
        <w:t>đề</w:t>
      </w:r>
      <w:r w:rsidR="007F3432" w:rsidRPr="000426EF">
        <w:rPr>
          <w:sz w:val="26"/>
          <w:szCs w:val="26"/>
        </w:rPr>
        <w:t xml:space="preserve"> án</w:t>
      </w:r>
      <w:r w:rsidRPr="000426EF">
        <w:rPr>
          <w:sz w:val="26"/>
          <w:szCs w:val="26"/>
        </w:rPr>
        <w:t xml:space="preserve"> </w:t>
      </w:r>
      <w:r w:rsidR="000816A7">
        <w:rPr>
          <w:sz w:val="26"/>
          <w:szCs w:val="26"/>
          <w:lang w:val="en-US"/>
        </w:rPr>
        <w:t xml:space="preserve">nghiên cứu </w:t>
      </w:r>
      <w:r w:rsidRPr="000426EF">
        <w:rPr>
          <w:sz w:val="26"/>
          <w:szCs w:val="26"/>
        </w:rPr>
        <w:t>phát triển, đề</w:t>
      </w:r>
      <w:r w:rsidR="002B5370">
        <w:rPr>
          <w:sz w:val="26"/>
          <w:szCs w:val="26"/>
        </w:rPr>
        <w:t xml:space="preserve"> tài NCKH</w:t>
      </w:r>
      <w:r w:rsidR="002B5370">
        <w:rPr>
          <w:sz w:val="26"/>
          <w:szCs w:val="26"/>
          <w:lang w:val="en-US"/>
        </w:rPr>
        <w:t>…</w:t>
      </w:r>
      <w:r w:rsidRPr="000426EF">
        <w:rPr>
          <w:sz w:val="26"/>
          <w:szCs w:val="26"/>
        </w:rPr>
        <w:t xml:space="preserve"> với các tổ chức, cơ quan, địa phương, các doanh nghiệp trong và ngoài nước;</w:t>
      </w:r>
    </w:p>
    <w:p w:rsidR="00AC25C2" w:rsidRPr="000426EF" w:rsidRDefault="00AC25C2" w:rsidP="00B332EC">
      <w:pPr>
        <w:pStyle w:val="ListParagraph"/>
        <w:widowControl w:val="0"/>
        <w:numPr>
          <w:ilvl w:val="0"/>
          <w:numId w:val="31"/>
        </w:numPr>
        <w:tabs>
          <w:tab w:val="left" w:pos="426"/>
        </w:tabs>
        <w:spacing w:before="120" w:after="120" w:line="312" w:lineRule="auto"/>
        <w:jc w:val="both"/>
        <w:rPr>
          <w:sz w:val="26"/>
          <w:szCs w:val="26"/>
        </w:rPr>
      </w:pPr>
      <w:r w:rsidRPr="000426EF">
        <w:rPr>
          <w:sz w:val="26"/>
          <w:szCs w:val="26"/>
        </w:rPr>
        <w:t>Biên soạn, biên dịch, hiệu đính, in ấn, phát hành giáo trình, tài liệu, sách tham khảo, sách chuyên khảo, từ điển và các tài liệu phục vụ nghiên cứu giảng dạy tại Học viện;</w:t>
      </w:r>
    </w:p>
    <w:p w:rsidR="00AC25C2" w:rsidRPr="000426EF" w:rsidRDefault="00AC25C2" w:rsidP="00B332EC">
      <w:pPr>
        <w:pStyle w:val="ListParagraph"/>
        <w:widowControl w:val="0"/>
        <w:numPr>
          <w:ilvl w:val="0"/>
          <w:numId w:val="31"/>
        </w:numPr>
        <w:tabs>
          <w:tab w:val="left" w:pos="426"/>
        </w:tabs>
        <w:spacing w:before="120" w:after="120" w:line="312" w:lineRule="auto"/>
        <w:jc w:val="both"/>
        <w:rPr>
          <w:sz w:val="26"/>
          <w:szCs w:val="26"/>
        </w:rPr>
      </w:pPr>
      <w:r w:rsidRPr="000426EF">
        <w:rPr>
          <w:sz w:val="26"/>
          <w:szCs w:val="26"/>
        </w:rPr>
        <w:t>Tổ chức, tham dự, viết bài cho tạp chí khoa học chuyên ngành, các hội thảo khoa học trong và ngoài nước;</w:t>
      </w:r>
    </w:p>
    <w:p w:rsidR="00AC25C2" w:rsidRPr="000426EF" w:rsidRDefault="00AC25C2" w:rsidP="00B332EC">
      <w:pPr>
        <w:pStyle w:val="ListParagraph"/>
        <w:widowControl w:val="0"/>
        <w:numPr>
          <w:ilvl w:val="0"/>
          <w:numId w:val="31"/>
        </w:numPr>
        <w:tabs>
          <w:tab w:val="left" w:pos="426"/>
        </w:tabs>
        <w:spacing w:before="120" w:after="120" w:line="312" w:lineRule="auto"/>
        <w:jc w:val="both"/>
        <w:rPr>
          <w:sz w:val="26"/>
          <w:szCs w:val="26"/>
        </w:rPr>
      </w:pPr>
      <w:r w:rsidRPr="000426EF">
        <w:rPr>
          <w:sz w:val="26"/>
          <w:szCs w:val="26"/>
        </w:rPr>
        <w:t xml:space="preserve">Ứng dụng và chuyển giao kết quả nghiên cứu khoa học và công nghệ, phục vụ nhu </w:t>
      </w:r>
      <w:r w:rsidRPr="000426EF">
        <w:rPr>
          <w:sz w:val="26"/>
          <w:szCs w:val="26"/>
        </w:rPr>
        <w:lastRenderedPageBreak/>
        <w:t>cầu phát triển kinh tế - xã hội;</w:t>
      </w:r>
    </w:p>
    <w:p w:rsidR="00AC25C2" w:rsidRPr="000426EF" w:rsidRDefault="00AC25C2" w:rsidP="00B332EC">
      <w:pPr>
        <w:pStyle w:val="ListParagraph"/>
        <w:widowControl w:val="0"/>
        <w:numPr>
          <w:ilvl w:val="0"/>
          <w:numId w:val="31"/>
        </w:numPr>
        <w:tabs>
          <w:tab w:val="left" w:pos="426"/>
        </w:tabs>
        <w:spacing w:before="120" w:after="120" w:line="312" w:lineRule="auto"/>
        <w:jc w:val="both"/>
        <w:rPr>
          <w:sz w:val="26"/>
          <w:szCs w:val="26"/>
        </w:rPr>
      </w:pPr>
      <w:r w:rsidRPr="000426EF">
        <w:rPr>
          <w:sz w:val="26"/>
          <w:szCs w:val="26"/>
        </w:rPr>
        <w:t>Thực hiện công tác bảo hộ quyền sở hữu trí tuệ đối với các công trình nghiên cứu khoa học của cán bộ, viên chứ</w:t>
      </w:r>
      <w:r w:rsidR="0074243B" w:rsidRPr="000426EF">
        <w:rPr>
          <w:sz w:val="26"/>
          <w:szCs w:val="26"/>
        </w:rPr>
        <w:t xml:space="preserve">c và </w:t>
      </w:r>
      <w:r w:rsidR="0074243B" w:rsidRPr="00D83FF5">
        <w:rPr>
          <w:sz w:val="26"/>
          <w:szCs w:val="26"/>
        </w:rPr>
        <w:t>sinh viên</w:t>
      </w:r>
      <w:r w:rsidRPr="000426EF">
        <w:rPr>
          <w:sz w:val="26"/>
          <w:szCs w:val="26"/>
        </w:rPr>
        <w:t xml:space="preserve"> trong Học viện;</w:t>
      </w:r>
    </w:p>
    <w:p w:rsidR="00AC25C2" w:rsidRPr="00302F3E" w:rsidRDefault="00AC25C2" w:rsidP="00302F3E">
      <w:pPr>
        <w:pStyle w:val="ListParagraph"/>
        <w:widowControl w:val="0"/>
        <w:numPr>
          <w:ilvl w:val="0"/>
          <w:numId w:val="31"/>
        </w:numPr>
        <w:tabs>
          <w:tab w:val="left" w:pos="426"/>
        </w:tabs>
        <w:spacing w:before="120" w:after="120" w:line="312" w:lineRule="auto"/>
        <w:jc w:val="both"/>
        <w:rPr>
          <w:sz w:val="26"/>
          <w:szCs w:val="26"/>
        </w:rPr>
      </w:pPr>
      <w:r w:rsidRPr="000426EF">
        <w:rPr>
          <w:sz w:val="26"/>
          <w:szCs w:val="26"/>
        </w:rPr>
        <w:t>Tư vấn và phát triển các chương trình đào tạo mới, rà soát, sửa đổi các chương trình đào tạo đang thực hiện;</w:t>
      </w:r>
    </w:p>
    <w:p w:rsidR="00AC25C2" w:rsidRPr="000426EF" w:rsidRDefault="00AC25C2" w:rsidP="00B332EC">
      <w:pPr>
        <w:pStyle w:val="ListParagraph"/>
        <w:widowControl w:val="0"/>
        <w:numPr>
          <w:ilvl w:val="0"/>
          <w:numId w:val="31"/>
        </w:numPr>
        <w:tabs>
          <w:tab w:val="left" w:pos="426"/>
        </w:tabs>
        <w:spacing w:before="120" w:after="120" w:line="312" w:lineRule="auto"/>
        <w:jc w:val="both"/>
        <w:rPr>
          <w:sz w:val="26"/>
          <w:szCs w:val="26"/>
        </w:rPr>
      </w:pPr>
      <w:r w:rsidRPr="000426EF">
        <w:rPr>
          <w:sz w:val="26"/>
          <w:szCs w:val="26"/>
        </w:rPr>
        <w:t>Xây dựng hệ thống thông tin về hoạt động khoa học và công nghệ của Học viện;</w:t>
      </w:r>
    </w:p>
    <w:p w:rsidR="00AC25C2" w:rsidRPr="000426EF" w:rsidRDefault="00AC25C2" w:rsidP="00B332EC">
      <w:pPr>
        <w:pStyle w:val="ListParagraph"/>
        <w:widowControl w:val="0"/>
        <w:numPr>
          <w:ilvl w:val="0"/>
          <w:numId w:val="31"/>
        </w:numPr>
        <w:tabs>
          <w:tab w:val="left" w:pos="426"/>
        </w:tabs>
        <w:spacing w:before="120" w:after="120" w:line="312" w:lineRule="auto"/>
        <w:jc w:val="both"/>
        <w:rPr>
          <w:sz w:val="26"/>
          <w:szCs w:val="26"/>
        </w:rPr>
      </w:pPr>
      <w:r w:rsidRPr="000426EF">
        <w:rPr>
          <w:sz w:val="26"/>
          <w:szCs w:val="26"/>
        </w:rPr>
        <w:t>Hoạt động sinh hoạt khoa học cấp Khoa, Bộ môn;</w:t>
      </w:r>
    </w:p>
    <w:p w:rsidR="003150B2" w:rsidRPr="000426EF" w:rsidRDefault="003150B2" w:rsidP="00B332EC">
      <w:pPr>
        <w:pStyle w:val="ListParagraph"/>
        <w:widowControl w:val="0"/>
        <w:numPr>
          <w:ilvl w:val="0"/>
          <w:numId w:val="31"/>
        </w:numPr>
        <w:tabs>
          <w:tab w:val="left" w:pos="426"/>
        </w:tabs>
        <w:spacing w:before="120" w:after="120" w:line="312" w:lineRule="auto"/>
        <w:jc w:val="both"/>
        <w:rPr>
          <w:sz w:val="26"/>
          <w:szCs w:val="26"/>
        </w:rPr>
      </w:pPr>
      <w:r w:rsidRPr="000426EF">
        <w:rPr>
          <w:sz w:val="26"/>
          <w:szCs w:val="26"/>
        </w:rPr>
        <w:t>Tổ chức và hướng dẫn NCKH cho sinh viên, học viên cao học</w:t>
      </w:r>
      <w:r w:rsidRPr="00D83FF5">
        <w:rPr>
          <w:sz w:val="26"/>
          <w:szCs w:val="26"/>
        </w:rPr>
        <w:t xml:space="preserve"> và nghiên cứu sinh;</w:t>
      </w:r>
    </w:p>
    <w:p w:rsidR="00AC25C2" w:rsidRPr="000426EF" w:rsidRDefault="00AC25C2" w:rsidP="00B332EC">
      <w:pPr>
        <w:pStyle w:val="ListParagraph"/>
        <w:widowControl w:val="0"/>
        <w:numPr>
          <w:ilvl w:val="0"/>
          <w:numId w:val="31"/>
        </w:numPr>
        <w:tabs>
          <w:tab w:val="left" w:pos="426"/>
        </w:tabs>
        <w:spacing w:before="120" w:after="120" w:line="312" w:lineRule="auto"/>
        <w:jc w:val="both"/>
        <w:rPr>
          <w:sz w:val="26"/>
          <w:szCs w:val="26"/>
        </w:rPr>
      </w:pPr>
      <w:r w:rsidRPr="000426EF">
        <w:rPr>
          <w:sz w:val="26"/>
          <w:szCs w:val="26"/>
        </w:rPr>
        <w:t>Các hoạt động khác nhằm phát triển khoa học và công nghệ.</w:t>
      </w:r>
    </w:p>
    <w:p w:rsidR="00181282" w:rsidRPr="00D83FF5" w:rsidRDefault="00181282" w:rsidP="00B332EC">
      <w:pPr>
        <w:pStyle w:val="Bodytext20"/>
        <w:shd w:val="clear" w:color="auto" w:fill="auto"/>
        <w:spacing w:before="120" w:after="120" w:line="312" w:lineRule="auto"/>
        <w:ind w:firstLine="0"/>
      </w:pPr>
      <w:r w:rsidRPr="000426EF">
        <w:t>Điều 5</w:t>
      </w:r>
      <w:r w:rsidRPr="00D83FF5">
        <w:t>.</w:t>
      </w:r>
      <w:r w:rsidRPr="000426EF">
        <w:t xml:space="preserve"> Quy định về quản lý</w:t>
      </w:r>
      <w:r w:rsidRPr="00D83FF5">
        <w:t xml:space="preserve"> hoạt động khoa học và công nghệ</w:t>
      </w:r>
    </w:p>
    <w:p w:rsidR="00181282" w:rsidRPr="000426EF" w:rsidRDefault="00181282" w:rsidP="00B332EC">
      <w:pPr>
        <w:pStyle w:val="ListParagraph"/>
        <w:widowControl w:val="0"/>
        <w:numPr>
          <w:ilvl w:val="0"/>
          <w:numId w:val="35"/>
        </w:numPr>
        <w:tabs>
          <w:tab w:val="left" w:pos="1046"/>
        </w:tabs>
        <w:spacing w:before="120" w:after="120" w:line="312" w:lineRule="auto"/>
        <w:ind w:right="40"/>
        <w:jc w:val="both"/>
        <w:rPr>
          <w:sz w:val="26"/>
          <w:szCs w:val="26"/>
        </w:rPr>
      </w:pPr>
      <w:r w:rsidRPr="000426EF">
        <w:rPr>
          <w:sz w:val="26"/>
          <w:szCs w:val="26"/>
        </w:rPr>
        <w:t>Giám đốc Học viện: Trực tiếp quản lý và điều hành các hoạt động KH</w:t>
      </w:r>
      <w:r w:rsidRPr="00D83FF5">
        <w:rPr>
          <w:sz w:val="26"/>
          <w:szCs w:val="26"/>
        </w:rPr>
        <w:t>&amp;CN</w:t>
      </w:r>
      <w:r w:rsidRPr="000426EF">
        <w:rPr>
          <w:sz w:val="26"/>
          <w:szCs w:val="26"/>
        </w:rPr>
        <w:t xml:space="preserve"> của Học viện. Trên cơ sở thực tế </w:t>
      </w:r>
      <w:r w:rsidR="003717E0">
        <w:rPr>
          <w:sz w:val="26"/>
          <w:szCs w:val="26"/>
          <w:lang w:val="en-US"/>
        </w:rPr>
        <w:t xml:space="preserve">hoạt động </w:t>
      </w:r>
      <w:r w:rsidRPr="000426EF">
        <w:rPr>
          <w:sz w:val="26"/>
          <w:szCs w:val="26"/>
        </w:rPr>
        <w:t>của Học viện, Giám đốc Học viện có thể ủy quyền cho mộ</w:t>
      </w:r>
      <w:r w:rsidR="003717E0">
        <w:rPr>
          <w:sz w:val="26"/>
          <w:szCs w:val="26"/>
        </w:rPr>
        <w:t>t</w:t>
      </w:r>
      <w:r w:rsidRPr="000426EF">
        <w:rPr>
          <w:sz w:val="26"/>
          <w:szCs w:val="26"/>
        </w:rPr>
        <w:t xml:space="preserve"> Phó Giám đốc Học viện quản lý và điều hành các hoạt động KH</w:t>
      </w:r>
      <w:r w:rsidRPr="00D83FF5">
        <w:rPr>
          <w:sz w:val="26"/>
          <w:szCs w:val="26"/>
        </w:rPr>
        <w:t>&amp;CN</w:t>
      </w:r>
      <w:r w:rsidR="0074243B" w:rsidRPr="00D83FF5">
        <w:rPr>
          <w:sz w:val="26"/>
          <w:szCs w:val="26"/>
        </w:rPr>
        <w:t>.</w:t>
      </w:r>
    </w:p>
    <w:p w:rsidR="00181282" w:rsidRPr="000426EF" w:rsidRDefault="00181282" w:rsidP="00B332EC">
      <w:pPr>
        <w:pStyle w:val="ListParagraph"/>
        <w:widowControl w:val="0"/>
        <w:numPr>
          <w:ilvl w:val="0"/>
          <w:numId w:val="35"/>
        </w:numPr>
        <w:spacing w:before="120" w:after="120" w:line="312" w:lineRule="auto"/>
        <w:ind w:right="40"/>
        <w:jc w:val="both"/>
        <w:rPr>
          <w:sz w:val="26"/>
          <w:szCs w:val="26"/>
        </w:rPr>
      </w:pPr>
      <w:r w:rsidRPr="000426EF">
        <w:rPr>
          <w:sz w:val="26"/>
          <w:szCs w:val="26"/>
        </w:rPr>
        <w:t>Hội đồng Khoa học</w:t>
      </w:r>
      <w:r w:rsidR="00D673EE" w:rsidRPr="00D83FF5">
        <w:rPr>
          <w:sz w:val="26"/>
          <w:szCs w:val="26"/>
        </w:rPr>
        <w:t xml:space="preserve"> và </w:t>
      </w:r>
      <w:r w:rsidRPr="000426EF">
        <w:rPr>
          <w:sz w:val="26"/>
          <w:szCs w:val="26"/>
        </w:rPr>
        <w:t>Đào tạo Học viện: Thực hiện nhiệm vụ tư vấn cho Giám đố</w:t>
      </w:r>
      <w:r w:rsidR="003717E0">
        <w:rPr>
          <w:sz w:val="26"/>
          <w:szCs w:val="26"/>
        </w:rPr>
        <w:t>c</w:t>
      </w:r>
      <w:r w:rsidRPr="000426EF">
        <w:rPr>
          <w:sz w:val="26"/>
          <w:szCs w:val="26"/>
        </w:rPr>
        <w:t xml:space="preserve"> về các vấn đề trong việc tổ chức và thực hiện các hoạt động KH</w:t>
      </w:r>
      <w:r w:rsidRPr="00D83FF5">
        <w:rPr>
          <w:sz w:val="26"/>
          <w:szCs w:val="26"/>
        </w:rPr>
        <w:t>&amp;CN</w:t>
      </w:r>
      <w:r w:rsidRPr="000426EF">
        <w:rPr>
          <w:sz w:val="26"/>
          <w:szCs w:val="26"/>
        </w:rPr>
        <w:t xml:space="preserve"> trong Học việ</w:t>
      </w:r>
      <w:r w:rsidR="00B726DE" w:rsidRPr="000426EF">
        <w:rPr>
          <w:sz w:val="26"/>
          <w:szCs w:val="26"/>
        </w:rPr>
        <w:t>n</w:t>
      </w:r>
      <w:r w:rsidR="0074243B" w:rsidRPr="00D83FF5">
        <w:rPr>
          <w:sz w:val="26"/>
          <w:szCs w:val="26"/>
        </w:rPr>
        <w:t>.</w:t>
      </w:r>
    </w:p>
    <w:p w:rsidR="00053160" w:rsidRPr="00BB1901" w:rsidRDefault="00053160" w:rsidP="00B332EC">
      <w:pPr>
        <w:pStyle w:val="ListParagraph"/>
        <w:widowControl w:val="0"/>
        <w:numPr>
          <w:ilvl w:val="0"/>
          <w:numId w:val="35"/>
        </w:numPr>
        <w:spacing w:before="120" w:after="120" w:line="312" w:lineRule="auto"/>
        <w:ind w:right="40"/>
        <w:jc w:val="both"/>
        <w:rPr>
          <w:color w:val="FF0000"/>
          <w:sz w:val="26"/>
          <w:szCs w:val="26"/>
        </w:rPr>
      </w:pPr>
      <w:r w:rsidRPr="00BB1901">
        <w:rPr>
          <w:color w:val="FF0000"/>
          <w:sz w:val="26"/>
          <w:szCs w:val="26"/>
        </w:rPr>
        <w:t>Kinh phí quản lý hoạt động KH&amp;CN được t</w:t>
      </w:r>
      <w:r w:rsidR="00BC7BA6" w:rsidRPr="00BB1901">
        <w:rPr>
          <w:color w:val="FF0000"/>
          <w:sz w:val="26"/>
          <w:szCs w:val="26"/>
        </w:rPr>
        <w:t>hực hiện</w:t>
      </w:r>
      <w:r w:rsidRPr="00BB1901">
        <w:rPr>
          <w:color w:val="FF0000"/>
          <w:sz w:val="26"/>
          <w:szCs w:val="26"/>
        </w:rPr>
        <w:t xml:space="preserve"> theo Quy đị</w:t>
      </w:r>
      <w:r w:rsidR="000816A7" w:rsidRPr="00BB1901">
        <w:rPr>
          <w:color w:val="FF0000"/>
          <w:sz w:val="26"/>
          <w:szCs w:val="26"/>
        </w:rPr>
        <w:t>nh</w:t>
      </w:r>
      <w:r w:rsidR="000816A7" w:rsidRPr="00BB1901">
        <w:rPr>
          <w:color w:val="FF0000"/>
          <w:sz w:val="26"/>
          <w:szCs w:val="26"/>
          <w:lang w:val="en-US"/>
        </w:rPr>
        <w:t xml:space="preserve"> </w:t>
      </w:r>
      <w:r w:rsidR="000816A7" w:rsidRPr="00BB1901">
        <w:rPr>
          <w:color w:val="FF0000"/>
          <w:sz w:val="26"/>
          <w:szCs w:val="26"/>
        </w:rPr>
        <w:t xml:space="preserve">Thông tư </w:t>
      </w:r>
      <w:r w:rsidR="000816A7" w:rsidRPr="00BB1901">
        <w:rPr>
          <w:color w:val="FF0000"/>
          <w:sz w:val="26"/>
          <w:szCs w:val="26"/>
          <w:lang w:val="en-US"/>
        </w:rPr>
        <w:t>55</w:t>
      </w:r>
      <w:r w:rsidR="00BC7BA6" w:rsidRPr="00BB1901">
        <w:rPr>
          <w:color w:val="FF0000"/>
          <w:sz w:val="26"/>
          <w:szCs w:val="26"/>
        </w:rPr>
        <w:t>/2014/TT</w:t>
      </w:r>
      <w:r w:rsidR="000816A7" w:rsidRPr="00BB1901">
        <w:rPr>
          <w:color w:val="FF0000"/>
          <w:sz w:val="26"/>
          <w:szCs w:val="26"/>
          <w:lang w:val="en-US"/>
        </w:rPr>
        <w:t xml:space="preserve">LB – BTC </w:t>
      </w:r>
      <w:r w:rsidR="000816A7" w:rsidRPr="00BB1901">
        <w:rPr>
          <w:color w:val="FF0000"/>
          <w:sz w:val="26"/>
          <w:szCs w:val="26"/>
        </w:rPr>
        <w:t>–B</w:t>
      </w:r>
      <w:r w:rsidR="000816A7" w:rsidRPr="00BB1901">
        <w:rPr>
          <w:color w:val="FF0000"/>
          <w:sz w:val="26"/>
          <w:szCs w:val="26"/>
          <w:lang w:val="en-US"/>
        </w:rPr>
        <w:t xml:space="preserve">KHCN, </w:t>
      </w:r>
      <w:r w:rsidR="000816A7" w:rsidRPr="00BB1901">
        <w:rPr>
          <w:color w:val="FF0000"/>
          <w:sz w:val="26"/>
          <w:szCs w:val="26"/>
        </w:rPr>
        <w:t xml:space="preserve">ngày </w:t>
      </w:r>
      <w:r w:rsidR="000816A7" w:rsidRPr="00BB1901">
        <w:rPr>
          <w:color w:val="FF0000"/>
          <w:sz w:val="26"/>
          <w:szCs w:val="26"/>
          <w:lang w:val="en-US"/>
        </w:rPr>
        <w:t>22</w:t>
      </w:r>
      <w:r w:rsidR="000816A7" w:rsidRPr="00BB1901">
        <w:rPr>
          <w:color w:val="FF0000"/>
          <w:sz w:val="26"/>
          <w:szCs w:val="26"/>
        </w:rPr>
        <w:t xml:space="preserve"> tháng </w:t>
      </w:r>
      <w:r w:rsidR="000816A7" w:rsidRPr="00BB1901">
        <w:rPr>
          <w:color w:val="FF0000"/>
          <w:sz w:val="26"/>
          <w:szCs w:val="26"/>
          <w:lang w:val="en-US"/>
        </w:rPr>
        <w:t>4</w:t>
      </w:r>
      <w:r w:rsidR="00BC7BA6" w:rsidRPr="00BB1901">
        <w:rPr>
          <w:color w:val="FF0000"/>
          <w:sz w:val="26"/>
          <w:szCs w:val="26"/>
        </w:rPr>
        <w:t xml:space="preserve"> năm 201</w:t>
      </w:r>
      <w:r w:rsidR="000816A7" w:rsidRPr="00BB1901">
        <w:rPr>
          <w:color w:val="FF0000"/>
          <w:sz w:val="26"/>
          <w:szCs w:val="26"/>
          <w:lang w:val="en-US"/>
        </w:rPr>
        <w:t>5</w:t>
      </w:r>
      <w:r w:rsidR="00BC7BA6" w:rsidRPr="00BB1901">
        <w:rPr>
          <w:color w:val="FF0000"/>
          <w:sz w:val="26"/>
          <w:szCs w:val="26"/>
        </w:rPr>
        <w:t>.</w:t>
      </w:r>
    </w:p>
    <w:p w:rsidR="00181282" w:rsidRPr="000426EF" w:rsidRDefault="00181282" w:rsidP="00B332EC">
      <w:pPr>
        <w:pStyle w:val="ListParagraph"/>
        <w:widowControl w:val="0"/>
        <w:numPr>
          <w:ilvl w:val="0"/>
          <w:numId w:val="35"/>
        </w:numPr>
        <w:spacing w:before="120" w:after="120" w:line="312" w:lineRule="auto"/>
        <w:ind w:right="40"/>
        <w:jc w:val="both"/>
        <w:rPr>
          <w:sz w:val="26"/>
          <w:szCs w:val="26"/>
        </w:rPr>
      </w:pPr>
      <w:r w:rsidRPr="000426EF">
        <w:rPr>
          <w:sz w:val="26"/>
          <w:szCs w:val="26"/>
        </w:rPr>
        <w:t>Phòng Khoa học</w:t>
      </w:r>
      <w:r w:rsidRPr="00D83FF5">
        <w:rPr>
          <w:sz w:val="26"/>
          <w:szCs w:val="26"/>
        </w:rPr>
        <w:t xml:space="preserve"> và </w:t>
      </w:r>
      <w:r w:rsidRPr="000426EF">
        <w:rPr>
          <w:sz w:val="26"/>
          <w:szCs w:val="26"/>
        </w:rPr>
        <w:t>Hợ</w:t>
      </w:r>
      <w:r w:rsidR="003717E0">
        <w:rPr>
          <w:sz w:val="26"/>
          <w:szCs w:val="26"/>
        </w:rPr>
        <w:t>p tác</w:t>
      </w:r>
      <w:r w:rsidRPr="000426EF">
        <w:rPr>
          <w:sz w:val="26"/>
          <w:szCs w:val="26"/>
        </w:rPr>
        <w:t xml:space="preserve">: Là đơn vị tham mưu và giúp việc cho </w:t>
      </w:r>
      <w:r w:rsidR="000816A7">
        <w:rPr>
          <w:sz w:val="26"/>
          <w:szCs w:val="26"/>
          <w:lang w:val="en-US"/>
        </w:rPr>
        <w:t xml:space="preserve">Ban </w:t>
      </w:r>
      <w:r w:rsidRPr="000426EF">
        <w:rPr>
          <w:sz w:val="26"/>
          <w:szCs w:val="26"/>
        </w:rPr>
        <w:t>Giám đốc Học viện trong việc tổ chức và triển khai thực hiện các hoạt động KH</w:t>
      </w:r>
      <w:r w:rsidRPr="00D83FF5">
        <w:rPr>
          <w:sz w:val="26"/>
          <w:szCs w:val="26"/>
        </w:rPr>
        <w:t>&amp;CN</w:t>
      </w:r>
      <w:r w:rsidRPr="000426EF">
        <w:rPr>
          <w:sz w:val="26"/>
          <w:szCs w:val="26"/>
        </w:rPr>
        <w:t>.</w:t>
      </w:r>
    </w:p>
    <w:p w:rsidR="00181282" w:rsidRPr="000426EF" w:rsidRDefault="00181282" w:rsidP="00B332EC">
      <w:pPr>
        <w:spacing w:before="120" w:after="120" w:line="312" w:lineRule="auto"/>
        <w:ind w:firstLine="360"/>
        <w:rPr>
          <w:sz w:val="26"/>
          <w:szCs w:val="26"/>
        </w:rPr>
      </w:pPr>
      <w:r w:rsidRPr="000426EF">
        <w:rPr>
          <w:sz w:val="26"/>
          <w:szCs w:val="26"/>
        </w:rPr>
        <w:t xml:space="preserve">Phòng </w:t>
      </w:r>
      <w:r w:rsidR="00184CD3" w:rsidRPr="000426EF">
        <w:rPr>
          <w:sz w:val="26"/>
          <w:szCs w:val="26"/>
        </w:rPr>
        <w:t>K</w:t>
      </w:r>
      <w:r w:rsidR="00184CD3" w:rsidRPr="00D83FF5">
        <w:rPr>
          <w:sz w:val="26"/>
          <w:szCs w:val="26"/>
        </w:rPr>
        <w:t xml:space="preserve">hoa học </w:t>
      </w:r>
      <w:r w:rsidR="00191826" w:rsidRPr="00D83FF5">
        <w:rPr>
          <w:sz w:val="26"/>
          <w:szCs w:val="26"/>
        </w:rPr>
        <w:t>-</w:t>
      </w:r>
      <w:r w:rsidR="00184CD3" w:rsidRPr="00D83FF5">
        <w:rPr>
          <w:sz w:val="26"/>
          <w:szCs w:val="26"/>
        </w:rPr>
        <w:t xml:space="preserve"> Hợp tác</w:t>
      </w:r>
      <w:r w:rsidR="00DC6DE2" w:rsidRPr="00DC6DE2">
        <w:rPr>
          <w:sz w:val="26"/>
          <w:szCs w:val="26"/>
        </w:rPr>
        <w:t xml:space="preserve"> </w:t>
      </w:r>
      <w:r w:rsidRPr="000426EF">
        <w:rPr>
          <w:sz w:val="26"/>
          <w:szCs w:val="26"/>
        </w:rPr>
        <w:t>có các nhiệm vụ cơ bản về quản lý KH</w:t>
      </w:r>
      <w:r w:rsidRPr="00D83FF5">
        <w:rPr>
          <w:sz w:val="26"/>
          <w:szCs w:val="26"/>
        </w:rPr>
        <w:t>&amp;CN</w:t>
      </w:r>
      <w:r w:rsidRPr="000426EF">
        <w:rPr>
          <w:sz w:val="26"/>
          <w:szCs w:val="26"/>
        </w:rPr>
        <w:t xml:space="preserve"> như</w:t>
      </w:r>
      <w:r w:rsidRPr="00D83FF5">
        <w:rPr>
          <w:sz w:val="26"/>
          <w:szCs w:val="26"/>
        </w:rPr>
        <w:t xml:space="preserve"> sau</w:t>
      </w:r>
      <w:r w:rsidRPr="000426EF">
        <w:rPr>
          <w:sz w:val="26"/>
          <w:szCs w:val="26"/>
        </w:rPr>
        <w:t>:</w:t>
      </w:r>
    </w:p>
    <w:p w:rsidR="00181282" w:rsidRPr="000426EF" w:rsidRDefault="00181282" w:rsidP="00B332EC">
      <w:pPr>
        <w:widowControl w:val="0"/>
        <w:numPr>
          <w:ilvl w:val="0"/>
          <w:numId w:val="36"/>
        </w:numPr>
        <w:spacing w:before="120" w:after="120" w:line="312" w:lineRule="auto"/>
        <w:jc w:val="both"/>
        <w:rPr>
          <w:sz w:val="26"/>
          <w:szCs w:val="26"/>
        </w:rPr>
      </w:pPr>
      <w:r w:rsidRPr="000426EF">
        <w:rPr>
          <w:sz w:val="26"/>
          <w:szCs w:val="26"/>
        </w:rPr>
        <w:t>Là đầu mối tổ chức quản lý các hoạt động KH</w:t>
      </w:r>
      <w:r w:rsidRPr="00D83FF5">
        <w:rPr>
          <w:sz w:val="26"/>
          <w:szCs w:val="26"/>
        </w:rPr>
        <w:t>&amp;CN</w:t>
      </w:r>
      <w:r w:rsidRPr="000426EF">
        <w:rPr>
          <w:sz w:val="26"/>
          <w:szCs w:val="26"/>
        </w:rPr>
        <w:t xml:space="preserve"> của Học viện</w:t>
      </w:r>
      <w:r w:rsidR="008F294D" w:rsidRPr="00D83FF5">
        <w:rPr>
          <w:sz w:val="26"/>
          <w:szCs w:val="26"/>
        </w:rPr>
        <w:t>;</w:t>
      </w:r>
    </w:p>
    <w:p w:rsidR="00181282" w:rsidRPr="000426EF" w:rsidRDefault="00181282" w:rsidP="00B332EC">
      <w:pPr>
        <w:widowControl w:val="0"/>
        <w:numPr>
          <w:ilvl w:val="0"/>
          <w:numId w:val="36"/>
        </w:numPr>
        <w:spacing w:before="120" w:after="120" w:line="312" w:lineRule="auto"/>
        <w:ind w:right="40"/>
        <w:jc w:val="both"/>
        <w:rPr>
          <w:sz w:val="26"/>
          <w:szCs w:val="26"/>
        </w:rPr>
      </w:pPr>
      <w:r w:rsidRPr="000426EF">
        <w:rPr>
          <w:sz w:val="26"/>
          <w:szCs w:val="26"/>
        </w:rPr>
        <w:t>Phối hợp với các đơn vị có liên quan để quản lý, xây dựng kế hoạch hoạt động KH</w:t>
      </w:r>
      <w:r w:rsidRPr="00D83FF5">
        <w:rPr>
          <w:sz w:val="26"/>
          <w:szCs w:val="26"/>
        </w:rPr>
        <w:t>&amp;CN</w:t>
      </w:r>
      <w:r w:rsidRPr="000426EF">
        <w:rPr>
          <w:sz w:val="26"/>
          <w:szCs w:val="26"/>
        </w:rPr>
        <w:t xml:space="preserve"> đối với </w:t>
      </w:r>
      <w:r w:rsidRPr="00D83FF5">
        <w:rPr>
          <w:sz w:val="26"/>
          <w:szCs w:val="26"/>
        </w:rPr>
        <w:t xml:space="preserve">cán bộ, </w:t>
      </w:r>
      <w:r w:rsidRPr="000426EF">
        <w:rPr>
          <w:sz w:val="26"/>
          <w:szCs w:val="26"/>
        </w:rPr>
        <w:t>giảng viên trong Học viện;</w:t>
      </w:r>
    </w:p>
    <w:p w:rsidR="00181282" w:rsidRPr="000426EF" w:rsidRDefault="00181282" w:rsidP="00B332EC">
      <w:pPr>
        <w:widowControl w:val="0"/>
        <w:numPr>
          <w:ilvl w:val="0"/>
          <w:numId w:val="36"/>
        </w:numPr>
        <w:spacing w:before="120" w:after="120" w:line="312" w:lineRule="auto"/>
        <w:ind w:right="40"/>
        <w:jc w:val="both"/>
        <w:rPr>
          <w:sz w:val="26"/>
          <w:szCs w:val="26"/>
        </w:rPr>
      </w:pPr>
      <w:r w:rsidRPr="000426EF">
        <w:rPr>
          <w:sz w:val="26"/>
          <w:szCs w:val="26"/>
        </w:rPr>
        <w:t>Kiểm tra, giám sát, đôn đốc việc thực hiện các hoạt động KH</w:t>
      </w:r>
      <w:r w:rsidRPr="00D83FF5">
        <w:rPr>
          <w:sz w:val="26"/>
          <w:szCs w:val="26"/>
        </w:rPr>
        <w:t>&amp;CN</w:t>
      </w:r>
      <w:r w:rsidRPr="000426EF">
        <w:rPr>
          <w:sz w:val="26"/>
          <w:szCs w:val="26"/>
        </w:rPr>
        <w:t xml:space="preserve">, </w:t>
      </w:r>
      <w:r w:rsidR="00DC6DE2" w:rsidRPr="00DC6DE2">
        <w:rPr>
          <w:sz w:val="26"/>
          <w:szCs w:val="26"/>
        </w:rPr>
        <w:t>P</w:t>
      </w:r>
      <w:r w:rsidR="00184CD3" w:rsidRPr="000426EF">
        <w:rPr>
          <w:sz w:val="26"/>
          <w:szCs w:val="26"/>
        </w:rPr>
        <w:t>hòng</w:t>
      </w:r>
      <w:r w:rsidR="00DC6DE2" w:rsidRPr="00DC6DE2">
        <w:rPr>
          <w:sz w:val="26"/>
          <w:szCs w:val="26"/>
        </w:rPr>
        <w:t xml:space="preserve"> </w:t>
      </w:r>
      <w:r w:rsidR="00184CD3" w:rsidRPr="000426EF">
        <w:rPr>
          <w:sz w:val="26"/>
          <w:szCs w:val="26"/>
        </w:rPr>
        <w:t>K</w:t>
      </w:r>
      <w:r w:rsidR="00184CD3" w:rsidRPr="00D83FF5">
        <w:rPr>
          <w:sz w:val="26"/>
          <w:szCs w:val="26"/>
        </w:rPr>
        <w:t xml:space="preserve">hoa học </w:t>
      </w:r>
      <w:r w:rsidR="00191826" w:rsidRPr="00D83FF5">
        <w:rPr>
          <w:sz w:val="26"/>
          <w:szCs w:val="26"/>
        </w:rPr>
        <w:t>-</w:t>
      </w:r>
      <w:r w:rsidR="00184CD3" w:rsidRPr="00D83FF5">
        <w:rPr>
          <w:sz w:val="26"/>
          <w:szCs w:val="26"/>
        </w:rPr>
        <w:t xml:space="preserve"> Hợp tác</w:t>
      </w:r>
      <w:r w:rsidR="00DC6DE2" w:rsidRPr="00DC6DE2">
        <w:rPr>
          <w:sz w:val="26"/>
          <w:szCs w:val="26"/>
        </w:rPr>
        <w:t xml:space="preserve"> </w:t>
      </w:r>
      <w:r w:rsidRPr="000426EF">
        <w:rPr>
          <w:sz w:val="26"/>
          <w:szCs w:val="26"/>
        </w:rPr>
        <w:t>phối h</w:t>
      </w:r>
      <w:r w:rsidR="00E103E0" w:rsidRPr="00D83FF5">
        <w:rPr>
          <w:sz w:val="26"/>
          <w:szCs w:val="26"/>
        </w:rPr>
        <w:t>ợp</w:t>
      </w:r>
      <w:r w:rsidRPr="000426EF">
        <w:rPr>
          <w:sz w:val="26"/>
          <w:szCs w:val="26"/>
        </w:rPr>
        <w:t xml:space="preserve"> với các phòng ban có liên quan thực hiện quản lý các đề tài, đề án và các hoạt động khác liên quan tới </w:t>
      </w:r>
      <w:r w:rsidR="00D673EE" w:rsidRPr="00D83FF5">
        <w:rPr>
          <w:sz w:val="26"/>
          <w:szCs w:val="26"/>
        </w:rPr>
        <w:t xml:space="preserve">hoạt động </w:t>
      </w:r>
      <w:r w:rsidRPr="000426EF">
        <w:rPr>
          <w:sz w:val="26"/>
          <w:szCs w:val="26"/>
        </w:rPr>
        <w:t>KH</w:t>
      </w:r>
      <w:r w:rsidRPr="00D83FF5">
        <w:rPr>
          <w:sz w:val="26"/>
          <w:szCs w:val="26"/>
        </w:rPr>
        <w:t>&amp;CN</w:t>
      </w:r>
      <w:r w:rsidRPr="000426EF">
        <w:rPr>
          <w:sz w:val="26"/>
          <w:szCs w:val="26"/>
        </w:rPr>
        <w:t xml:space="preserve"> của Học viện;</w:t>
      </w:r>
    </w:p>
    <w:p w:rsidR="00181282" w:rsidRPr="000426EF" w:rsidRDefault="00181282" w:rsidP="00B332EC">
      <w:pPr>
        <w:widowControl w:val="0"/>
        <w:numPr>
          <w:ilvl w:val="0"/>
          <w:numId w:val="36"/>
        </w:numPr>
        <w:spacing w:before="120" w:after="120" w:line="312" w:lineRule="auto"/>
        <w:ind w:right="40"/>
        <w:jc w:val="both"/>
        <w:rPr>
          <w:sz w:val="26"/>
          <w:szCs w:val="26"/>
        </w:rPr>
      </w:pPr>
      <w:r w:rsidRPr="000426EF">
        <w:rPr>
          <w:sz w:val="26"/>
          <w:szCs w:val="26"/>
        </w:rPr>
        <w:t>Chịu trách nhiệm cập nhật, cung cấp thông tin, hướng dẫn thực hiện các quy định về KH</w:t>
      </w:r>
      <w:r w:rsidRPr="00D83FF5">
        <w:rPr>
          <w:sz w:val="26"/>
          <w:szCs w:val="26"/>
        </w:rPr>
        <w:t>&amp;CN</w:t>
      </w:r>
      <w:r w:rsidRPr="000426EF">
        <w:rPr>
          <w:sz w:val="26"/>
          <w:szCs w:val="26"/>
        </w:rPr>
        <w:t xml:space="preserve"> đối với </w:t>
      </w:r>
      <w:r w:rsidRPr="00D83FF5">
        <w:rPr>
          <w:sz w:val="26"/>
          <w:szCs w:val="26"/>
        </w:rPr>
        <w:t xml:space="preserve">cán bộ, </w:t>
      </w:r>
      <w:r w:rsidRPr="000426EF">
        <w:rPr>
          <w:sz w:val="26"/>
          <w:szCs w:val="26"/>
        </w:rPr>
        <w:t>giảng viên</w:t>
      </w:r>
      <w:r w:rsidRPr="00D83FF5">
        <w:rPr>
          <w:sz w:val="26"/>
          <w:szCs w:val="26"/>
        </w:rPr>
        <w:t>;</w:t>
      </w:r>
    </w:p>
    <w:p w:rsidR="00181282" w:rsidRPr="000426EF" w:rsidRDefault="00181282" w:rsidP="00B332EC">
      <w:pPr>
        <w:pStyle w:val="ListParagraph"/>
        <w:numPr>
          <w:ilvl w:val="0"/>
          <w:numId w:val="36"/>
        </w:numPr>
        <w:spacing w:before="120" w:after="120" w:line="312" w:lineRule="auto"/>
        <w:ind w:right="40"/>
        <w:jc w:val="both"/>
        <w:rPr>
          <w:sz w:val="26"/>
          <w:szCs w:val="26"/>
        </w:rPr>
      </w:pPr>
      <w:r w:rsidRPr="000426EF">
        <w:rPr>
          <w:sz w:val="26"/>
          <w:szCs w:val="26"/>
        </w:rPr>
        <w:t>Chịu trách nhiệm kiểm tra và xác nhận kê khai kết quả thực hiện nhiệm vụ KH</w:t>
      </w:r>
      <w:r w:rsidR="00B726DE" w:rsidRPr="00D83FF5">
        <w:rPr>
          <w:sz w:val="26"/>
          <w:szCs w:val="26"/>
        </w:rPr>
        <w:t>&amp;CN</w:t>
      </w:r>
      <w:r w:rsidRPr="000426EF">
        <w:rPr>
          <w:sz w:val="26"/>
          <w:szCs w:val="26"/>
        </w:rPr>
        <w:t xml:space="preserve"> hàng năm của giảng viên và các </w:t>
      </w:r>
      <w:r w:rsidR="00B726DE" w:rsidRPr="00D83FF5">
        <w:rPr>
          <w:sz w:val="26"/>
          <w:szCs w:val="26"/>
        </w:rPr>
        <w:t>cán bộ</w:t>
      </w:r>
      <w:r w:rsidRPr="000426EF">
        <w:rPr>
          <w:sz w:val="26"/>
          <w:szCs w:val="26"/>
        </w:rPr>
        <w:t xml:space="preserve"> có liên quan.</w:t>
      </w:r>
    </w:p>
    <w:p w:rsidR="00AC25C2" w:rsidRPr="000426EF" w:rsidRDefault="00AC25C2" w:rsidP="00B332EC">
      <w:pPr>
        <w:pStyle w:val="Vnbnnidung20"/>
        <w:shd w:val="clear" w:color="auto" w:fill="auto"/>
        <w:spacing w:before="120" w:after="120" w:line="312" w:lineRule="auto"/>
        <w:jc w:val="both"/>
        <w:rPr>
          <w:sz w:val="26"/>
          <w:szCs w:val="26"/>
        </w:rPr>
      </w:pPr>
      <w:r w:rsidRPr="000426EF">
        <w:rPr>
          <w:sz w:val="26"/>
          <w:szCs w:val="26"/>
        </w:rPr>
        <w:t xml:space="preserve">Điều </w:t>
      </w:r>
      <w:r w:rsidR="00B726DE" w:rsidRPr="00D83FF5">
        <w:rPr>
          <w:sz w:val="26"/>
          <w:szCs w:val="26"/>
        </w:rPr>
        <w:t>6</w:t>
      </w:r>
      <w:r w:rsidRPr="000426EF">
        <w:rPr>
          <w:sz w:val="26"/>
          <w:szCs w:val="26"/>
        </w:rPr>
        <w:t>. Nghĩa vụ nghiên cứu khoa học của giảng viên</w:t>
      </w:r>
    </w:p>
    <w:p w:rsidR="00302F3E" w:rsidRPr="00BB1901" w:rsidRDefault="00AC25C2" w:rsidP="00442315">
      <w:pPr>
        <w:pStyle w:val="ListParagraph"/>
        <w:widowControl w:val="0"/>
        <w:numPr>
          <w:ilvl w:val="0"/>
          <w:numId w:val="28"/>
        </w:numPr>
        <w:tabs>
          <w:tab w:val="left" w:pos="426"/>
        </w:tabs>
        <w:spacing w:before="120" w:after="120" w:line="312" w:lineRule="auto"/>
        <w:jc w:val="both"/>
        <w:rPr>
          <w:color w:val="FF0000"/>
          <w:sz w:val="26"/>
          <w:szCs w:val="26"/>
        </w:rPr>
      </w:pPr>
      <w:r w:rsidRPr="00BB1901">
        <w:rPr>
          <w:color w:val="FF0000"/>
          <w:sz w:val="26"/>
          <w:szCs w:val="26"/>
        </w:rPr>
        <w:t xml:space="preserve">Hoạt động </w:t>
      </w:r>
      <w:r w:rsidR="00547F3F" w:rsidRPr="00BB1901">
        <w:rPr>
          <w:color w:val="FF0000"/>
          <w:sz w:val="26"/>
          <w:szCs w:val="26"/>
        </w:rPr>
        <w:t>NC</w:t>
      </w:r>
      <w:r w:rsidRPr="00BB1901">
        <w:rPr>
          <w:color w:val="FF0000"/>
          <w:sz w:val="26"/>
          <w:szCs w:val="26"/>
        </w:rPr>
        <w:t>KH là nhiệm vụ bắt buộc của giảng viên;</w:t>
      </w:r>
      <w:r w:rsidR="00547F3F" w:rsidRPr="00BB1901">
        <w:rPr>
          <w:color w:val="FF0000"/>
          <w:sz w:val="26"/>
          <w:szCs w:val="26"/>
        </w:rPr>
        <w:t xml:space="preserve"> t</w:t>
      </w:r>
      <w:r w:rsidRPr="00BB1901">
        <w:rPr>
          <w:color w:val="FF0000"/>
          <w:sz w:val="26"/>
          <w:szCs w:val="26"/>
        </w:rPr>
        <w:t xml:space="preserve">ất cả giảng viên của Học viện hàng năm phải thực hiện nhiệm vụ NCKH theo định mức quy định tại Điều </w:t>
      </w:r>
      <w:r w:rsidR="00B726DE" w:rsidRPr="00BB1901">
        <w:rPr>
          <w:color w:val="FF0000"/>
          <w:sz w:val="26"/>
          <w:szCs w:val="26"/>
        </w:rPr>
        <w:t>11</w:t>
      </w:r>
      <w:r w:rsidR="00FF66B3" w:rsidRPr="00BB1901">
        <w:rPr>
          <w:color w:val="FF0000"/>
          <w:sz w:val="26"/>
          <w:szCs w:val="26"/>
        </w:rPr>
        <w:t xml:space="preserve"> và Điều 12</w:t>
      </w:r>
      <w:r w:rsidR="00D9523D" w:rsidRPr="00BB1901">
        <w:rPr>
          <w:color w:val="FF0000"/>
          <w:sz w:val="26"/>
          <w:szCs w:val="26"/>
          <w:lang w:val="en-US"/>
        </w:rPr>
        <w:t xml:space="preserve"> trong Quy định này.</w:t>
      </w:r>
      <w:r w:rsidR="00302F3E" w:rsidRPr="00BB1901">
        <w:rPr>
          <w:color w:val="FF0000"/>
          <w:sz w:val="26"/>
          <w:szCs w:val="26"/>
          <w:lang w:val="en-US"/>
        </w:rPr>
        <w:t xml:space="preserve"> Kết quả NCKH của gảng viên được đánh giá thông qua </w:t>
      </w:r>
      <w:r w:rsidR="00302F3E" w:rsidRPr="00BB1901">
        <w:rPr>
          <w:color w:val="FF0000"/>
          <w:sz w:val="26"/>
          <w:szCs w:val="26"/>
          <w:lang w:val="en-US"/>
        </w:rPr>
        <w:lastRenderedPageBreak/>
        <w:t>các sản phẩm NCKH cụ thể như</w:t>
      </w:r>
      <w:r w:rsidR="00442315" w:rsidRPr="00BB1901">
        <w:rPr>
          <w:color w:val="FF0000"/>
          <w:sz w:val="26"/>
          <w:szCs w:val="26"/>
          <w:lang w:val="en-US"/>
        </w:rPr>
        <w:t xml:space="preserve">: tối thiểu là chủ nhiệm 01 đề tài NCKH cấp cơ sở hoặc tương đương được nghiệm thu đạt từ yêu cầu trở lên hoặc </w:t>
      </w:r>
      <w:r w:rsidR="00BC21DA" w:rsidRPr="00BB1901">
        <w:rPr>
          <w:color w:val="FF0000"/>
          <w:sz w:val="26"/>
          <w:szCs w:val="26"/>
          <w:lang w:val="en-US"/>
        </w:rPr>
        <w:t>tác giả độc lập của</w:t>
      </w:r>
      <w:r w:rsidR="00BB2F2A" w:rsidRPr="00BB1901">
        <w:rPr>
          <w:color w:val="FF0000"/>
          <w:sz w:val="26"/>
          <w:szCs w:val="26"/>
          <w:lang w:val="en-US"/>
        </w:rPr>
        <w:t xml:space="preserve"> </w:t>
      </w:r>
      <w:r w:rsidR="00442315" w:rsidRPr="00BB1901">
        <w:rPr>
          <w:color w:val="FF0000"/>
          <w:sz w:val="26"/>
          <w:szCs w:val="26"/>
          <w:lang w:val="en-US"/>
        </w:rPr>
        <w:t>một bài báo được công bố trên tạp chí khoa học có mã số: ISI, danh mục Scopus, ISSN</w:t>
      </w:r>
      <w:r w:rsidR="00BB2F2A" w:rsidRPr="00BB1901">
        <w:rPr>
          <w:color w:val="FF0000"/>
          <w:sz w:val="26"/>
          <w:szCs w:val="26"/>
          <w:lang w:val="en-US"/>
        </w:rPr>
        <w:t xml:space="preserve"> , hoặc có phản biện, hoặc một báo cáo khoa học tại Hội thảo khoa học chuyên ngành có kỷ yếu ( kỷ yếu phải có giấy phép xuất bản).</w:t>
      </w:r>
    </w:p>
    <w:p w:rsidR="000951D3" w:rsidRPr="00BB1901" w:rsidRDefault="000951D3" w:rsidP="00442315">
      <w:pPr>
        <w:pStyle w:val="ListParagraph"/>
        <w:widowControl w:val="0"/>
        <w:numPr>
          <w:ilvl w:val="0"/>
          <w:numId w:val="28"/>
        </w:numPr>
        <w:tabs>
          <w:tab w:val="left" w:pos="426"/>
        </w:tabs>
        <w:spacing w:before="120" w:after="120" w:line="312" w:lineRule="auto"/>
        <w:jc w:val="both"/>
        <w:rPr>
          <w:color w:val="FF0000"/>
          <w:sz w:val="26"/>
          <w:szCs w:val="26"/>
        </w:rPr>
      </w:pPr>
      <w:r w:rsidRPr="00BB1901">
        <w:rPr>
          <w:color w:val="FF0000"/>
          <w:sz w:val="26"/>
          <w:szCs w:val="26"/>
          <w:lang w:val="en-US"/>
        </w:rPr>
        <w:t>Đối với các giảng viên là thành viên tham gia đề tài (không phải là chủ nhiệm đề tài) hoặc chỉ là đồng tác giả của bài báo sẽ được sử dụng số giờ NCKH vượt định mức của năm trước đó để bù vào số giờ còn thiếu</w:t>
      </w:r>
      <w:r w:rsidR="00BE2FA2" w:rsidRPr="00BB1901">
        <w:rPr>
          <w:color w:val="FF0000"/>
          <w:sz w:val="26"/>
          <w:szCs w:val="26"/>
          <w:lang w:val="en-US"/>
        </w:rPr>
        <w:t xml:space="preserve"> củ</w:t>
      </w:r>
      <w:r w:rsidR="00B34E65" w:rsidRPr="00BB1901">
        <w:rPr>
          <w:color w:val="FF0000"/>
          <w:sz w:val="26"/>
          <w:szCs w:val="26"/>
          <w:lang w:val="en-US"/>
        </w:rPr>
        <w:t>a năm sau</w:t>
      </w:r>
      <w:r w:rsidR="00BE2FA2" w:rsidRPr="00BB1901">
        <w:rPr>
          <w:color w:val="FF0000"/>
          <w:sz w:val="26"/>
          <w:szCs w:val="26"/>
          <w:lang w:val="en-US"/>
        </w:rPr>
        <w:t>.</w:t>
      </w:r>
    </w:p>
    <w:p w:rsidR="008D520A" w:rsidRPr="000426EF" w:rsidRDefault="008D520A" w:rsidP="00B332EC">
      <w:pPr>
        <w:pStyle w:val="ListParagraph"/>
        <w:widowControl w:val="0"/>
        <w:numPr>
          <w:ilvl w:val="0"/>
          <w:numId w:val="28"/>
        </w:numPr>
        <w:spacing w:before="120" w:after="120" w:line="312" w:lineRule="auto"/>
        <w:jc w:val="both"/>
        <w:rPr>
          <w:sz w:val="26"/>
          <w:szCs w:val="26"/>
          <w:lang w:val="es-MX"/>
        </w:rPr>
      </w:pPr>
      <w:r w:rsidRPr="000426EF">
        <w:rPr>
          <w:sz w:val="26"/>
          <w:szCs w:val="26"/>
          <w:lang w:val="es-MX"/>
        </w:rPr>
        <w:t>Giảng viên có số giờ nghiên cứu khoa học vượt định mức sẽ được sử dụng để bù giờ giảng dạy còn thiếu</w:t>
      </w:r>
      <w:r w:rsidR="00FB38E3">
        <w:rPr>
          <w:sz w:val="26"/>
          <w:szCs w:val="26"/>
          <w:lang w:val="es-MX"/>
        </w:rPr>
        <w:t xml:space="preserve"> </w:t>
      </w:r>
      <w:r w:rsidR="00A269BA" w:rsidRPr="000426EF">
        <w:rPr>
          <w:sz w:val="26"/>
          <w:szCs w:val="26"/>
          <w:lang w:val="es-MX"/>
        </w:rPr>
        <w:t>(</w:t>
      </w:r>
      <w:r w:rsidR="009436DB" w:rsidRPr="000426EF">
        <w:rPr>
          <w:sz w:val="26"/>
          <w:szCs w:val="26"/>
          <w:lang w:val="es-MX"/>
        </w:rPr>
        <w:t>nhưng không quá 50% định mức</w:t>
      </w:r>
      <w:r w:rsidR="007B4BA0" w:rsidRPr="000426EF">
        <w:rPr>
          <w:sz w:val="26"/>
          <w:szCs w:val="26"/>
          <w:lang w:val="es-MX"/>
        </w:rPr>
        <w:t xml:space="preserve"> giờ chuẩn giả</w:t>
      </w:r>
      <w:r w:rsidR="007A7A99">
        <w:rPr>
          <w:sz w:val="26"/>
          <w:szCs w:val="26"/>
          <w:lang w:val="es-MX"/>
        </w:rPr>
        <w:t>ng</w:t>
      </w:r>
      <w:r w:rsidR="00BE2FA2">
        <w:rPr>
          <w:sz w:val="26"/>
          <w:szCs w:val="26"/>
          <w:lang w:val="es-MX"/>
        </w:rPr>
        <w:t xml:space="preserve"> dạy</w:t>
      </w:r>
      <w:r w:rsidR="00A269BA" w:rsidRPr="000426EF">
        <w:rPr>
          <w:sz w:val="26"/>
          <w:szCs w:val="26"/>
          <w:lang w:val="es-MX"/>
        </w:rPr>
        <w:t>)</w:t>
      </w:r>
      <w:r w:rsidRPr="000426EF">
        <w:rPr>
          <w:sz w:val="26"/>
          <w:szCs w:val="26"/>
          <w:lang w:val="es-MX"/>
        </w:rPr>
        <w:t xml:space="preserve">, được </w:t>
      </w:r>
      <w:r w:rsidR="00322F8A" w:rsidRPr="000426EF">
        <w:rPr>
          <w:sz w:val="26"/>
          <w:szCs w:val="26"/>
          <w:lang w:val="es-MX"/>
        </w:rPr>
        <w:t xml:space="preserve">bảo </w:t>
      </w:r>
      <w:r w:rsidR="00322F8A" w:rsidRPr="00696A7F">
        <w:rPr>
          <w:color w:val="FF0000"/>
          <w:sz w:val="26"/>
          <w:szCs w:val="26"/>
          <w:lang w:val="es-MX"/>
        </w:rPr>
        <w:t xml:space="preserve">lưu và </w:t>
      </w:r>
      <w:r w:rsidRPr="00696A7F">
        <w:rPr>
          <w:color w:val="FF0000"/>
          <w:sz w:val="26"/>
          <w:szCs w:val="26"/>
          <w:lang w:val="es-MX"/>
        </w:rPr>
        <w:t>chuyển sang năm tiếp theo để tính nghĩa vụ</w:t>
      </w:r>
      <w:r w:rsidR="00D72C52">
        <w:rPr>
          <w:color w:val="FF0000"/>
          <w:sz w:val="26"/>
          <w:szCs w:val="26"/>
          <w:lang w:val="es-MX"/>
        </w:rPr>
        <w:t xml:space="preserve"> NCKH</w:t>
      </w:r>
      <w:r w:rsidR="00FB38E3" w:rsidRPr="00696A7F">
        <w:rPr>
          <w:color w:val="FF0000"/>
          <w:sz w:val="26"/>
          <w:szCs w:val="26"/>
          <w:lang w:val="es-MX"/>
        </w:rPr>
        <w:t xml:space="preserve"> </w:t>
      </w:r>
      <w:r w:rsidR="00322F8A" w:rsidRPr="00696A7F">
        <w:rPr>
          <w:color w:val="FF0000"/>
          <w:sz w:val="26"/>
          <w:szCs w:val="26"/>
          <w:lang w:val="es-MX"/>
        </w:rPr>
        <w:t>(</w:t>
      </w:r>
      <w:r w:rsidRPr="00696A7F">
        <w:rPr>
          <w:color w:val="FF0000"/>
          <w:sz w:val="26"/>
          <w:szCs w:val="26"/>
          <w:lang w:val="es-MX"/>
        </w:rPr>
        <w:t xml:space="preserve">nhưng không </w:t>
      </w:r>
      <w:r w:rsidR="00322F8A" w:rsidRPr="00696A7F">
        <w:rPr>
          <w:color w:val="FF0000"/>
          <w:sz w:val="26"/>
          <w:szCs w:val="26"/>
          <w:lang w:val="es-MX"/>
        </w:rPr>
        <w:t xml:space="preserve">quá 50% định mức </w:t>
      </w:r>
      <w:r w:rsidR="00D72C52">
        <w:rPr>
          <w:color w:val="FF0000"/>
          <w:sz w:val="26"/>
          <w:szCs w:val="26"/>
          <w:lang w:val="es-MX"/>
        </w:rPr>
        <w:t xml:space="preserve">giờ </w:t>
      </w:r>
      <w:r w:rsidR="00322F8A" w:rsidRPr="00696A7F">
        <w:rPr>
          <w:color w:val="FF0000"/>
          <w:sz w:val="26"/>
          <w:szCs w:val="26"/>
          <w:lang w:val="es-MX"/>
        </w:rPr>
        <w:t xml:space="preserve">NCKH </w:t>
      </w:r>
      <w:r w:rsidR="00D72C52">
        <w:rPr>
          <w:color w:val="FF0000"/>
          <w:sz w:val="26"/>
          <w:szCs w:val="26"/>
          <w:lang w:val="es-MX"/>
        </w:rPr>
        <w:t xml:space="preserve">của </w:t>
      </w:r>
      <w:r w:rsidR="00322F8A" w:rsidRPr="00696A7F">
        <w:rPr>
          <w:color w:val="FF0000"/>
          <w:sz w:val="26"/>
          <w:szCs w:val="26"/>
          <w:lang w:val="es-MX"/>
        </w:rPr>
        <w:t>năm đó), không</w:t>
      </w:r>
      <w:r w:rsidR="00322F8A" w:rsidRPr="000426EF">
        <w:rPr>
          <w:sz w:val="26"/>
          <w:szCs w:val="26"/>
          <w:lang w:val="es-MX"/>
        </w:rPr>
        <w:t xml:space="preserve"> </w:t>
      </w:r>
      <w:r w:rsidR="00A269BA" w:rsidRPr="000426EF">
        <w:rPr>
          <w:sz w:val="26"/>
          <w:szCs w:val="26"/>
          <w:lang w:val="es-MX"/>
        </w:rPr>
        <w:t xml:space="preserve">được </w:t>
      </w:r>
      <w:r w:rsidRPr="000426EF">
        <w:rPr>
          <w:sz w:val="26"/>
          <w:szCs w:val="26"/>
          <w:lang w:val="es-MX"/>
        </w:rPr>
        <w:t>sử dụng để thanh toán vượt giờ</w:t>
      </w:r>
      <w:r w:rsidR="007B4BA0" w:rsidRPr="000426EF">
        <w:rPr>
          <w:sz w:val="26"/>
          <w:szCs w:val="26"/>
          <w:lang w:val="es-MX"/>
        </w:rPr>
        <w:t>.</w:t>
      </w:r>
    </w:p>
    <w:p w:rsidR="008D520A" w:rsidRPr="000426EF" w:rsidRDefault="00322F8A" w:rsidP="00B332EC">
      <w:pPr>
        <w:pStyle w:val="ListParagraph"/>
        <w:widowControl w:val="0"/>
        <w:numPr>
          <w:ilvl w:val="0"/>
          <w:numId w:val="28"/>
        </w:numPr>
        <w:tabs>
          <w:tab w:val="left" w:pos="426"/>
        </w:tabs>
        <w:spacing w:before="120" w:after="120" w:line="312" w:lineRule="auto"/>
        <w:jc w:val="both"/>
        <w:rPr>
          <w:sz w:val="26"/>
          <w:szCs w:val="26"/>
        </w:rPr>
      </w:pPr>
      <w:r w:rsidRPr="000426EF">
        <w:rPr>
          <w:sz w:val="26"/>
          <w:szCs w:val="26"/>
          <w:lang w:val="es-MX"/>
        </w:rPr>
        <w:t xml:space="preserve">Giảng viên có số giờ giảng vượt định mức sẽ được sử dụng để bù giờ NCKH còn thiếu </w:t>
      </w:r>
      <w:r w:rsidR="00A269BA" w:rsidRPr="00D83FF5">
        <w:rPr>
          <w:sz w:val="26"/>
          <w:szCs w:val="26"/>
          <w:lang w:val="es-MX"/>
        </w:rPr>
        <w:t>(</w:t>
      </w:r>
      <w:r w:rsidR="008D520A" w:rsidRPr="00D83FF5">
        <w:rPr>
          <w:sz w:val="26"/>
          <w:szCs w:val="26"/>
          <w:lang w:val="es-MX"/>
        </w:rPr>
        <w:t>nhưng không quá 50% định mức</w:t>
      </w:r>
      <w:r w:rsidR="00FB38E3">
        <w:rPr>
          <w:sz w:val="26"/>
          <w:szCs w:val="26"/>
          <w:lang w:val="es-MX"/>
        </w:rPr>
        <w:t xml:space="preserve"> </w:t>
      </w:r>
      <w:r w:rsidR="007B4BA0" w:rsidRPr="000426EF">
        <w:rPr>
          <w:sz w:val="26"/>
          <w:szCs w:val="26"/>
          <w:lang w:val="es-MX"/>
        </w:rPr>
        <w:t>giờ chuẩn NCKH</w:t>
      </w:r>
      <w:r w:rsidR="00A269BA" w:rsidRPr="00D83FF5">
        <w:rPr>
          <w:sz w:val="26"/>
          <w:szCs w:val="26"/>
          <w:lang w:val="es-MX"/>
        </w:rPr>
        <w:t>)</w:t>
      </w:r>
      <w:r w:rsidR="008D520A" w:rsidRPr="00D83FF5">
        <w:rPr>
          <w:sz w:val="26"/>
          <w:szCs w:val="26"/>
          <w:lang w:val="es-MX"/>
        </w:rPr>
        <w:t>.</w:t>
      </w:r>
    </w:p>
    <w:p w:rsidR="00AC25C2" w:rsidRPr="000426EF" w:rsidRDefault="00547F3F" w:rsidP="00B332EC">
      <w:pPr>
        <w:pStyle w:val="Vnbnnidung20"/>
        <w:shd w:val="clear" w:color="auto" w:fill="auto"/>
        <w:spacing w:before="120" w:after="120" w:line="312" w:lineRule="auto"/>
        <w:jc w:val="both"/>
        <w:rPr>
          <w:sz w:val="26"/>
          <w:szCs w:val="26"/>
        </w:rPr>
      </w:pPr>
      <w:r w:rsidRPr="000426EF">
        <w:rPr>
          <w:sz w:val="26"/>
          <w:szCs w:val="26"/>
        </w:rPr>
        <w:t xml:space="preserve">Điều </w:t>
      </w:r>
      <w:r w:rsidR="00B726DE" w:rsidRPr="00D83FF5">
        <w:rPr>
          <w:sz w:val="26"/>
          <w:szCs w:val="26"/>
        </w:rPr>
        <w:t>7</w:t>
      </w:r>
      <w:r w:rsidR="00AC25C2" w:rsidRPr="000426EF">
        <w:rPr>
          <w:sz w:val="26"/>
          <w:szCs w:val="26"/>
        </w:rPr>
        <w:t xml:space="preserve">. Các yêu cầu nghiên cứu khoa học của </w:t>
      </w:r>
      <w:r w:rsidRPr="00D83FF5">
        <w:rPr>
          <w:sz w:val="26"/>
          <w:szCs w:val="26"/>
        </w:rPr>
        <w:t xml:space="preserve">cán bộ, </w:t>
      </w:r>
      <w:r w:rsidR="00AC25C2" w:rsidRPr="000426EF">
        <w:rPr>
          <w:sz w:val="26"/>
          <w:szCs w:val="26"/>
        </w:rPr>
        <w:t>giảng viên</w:t>
      </w:r>
    </w:p>
    <w:p w:rsidR="00AC25C2" w:rsidRPr="000426EF" w:rsidRDefault="00AC25C2" w:rsidP="00B332EC">
      <w:pPr>
        <w:spacing w:before="120" w:after="120" w:line="312" w:lineRule="auto"/>
        <w:jc w:val="both"/>
        <w:rPr>
          <w:sz w:val="26"/>
          <w:szCs w:val="26"/>
        </w:rPr>
      </w:pPr>
      <w:r w:rsidRPr="000426EF">
        <w:rPr>
          <w:sz w:val="26"/>
          <w:szCs w:val="26"/>
        </w:rPr>
        <w:t>Các cá nhân tham gia NCKH cần thực hiệ</w:t>
      </w:r>
      <w:r w:rsidR="004A67CB" w:rsidRPr="000426EF">
        <w:rPr>
          <w:sz w:val="26"/>
          <w:szCs w:val="26"/>
        </w:rPr>
        <w:t>n</w:t>
      </w:r>
      <w:r w:rsidRPr="000426EF">
        <w:rPr>
          <w:sz w:val="26"/>
          <w:szCs w:val="26"/>
        </w:rPr>
        <w:t xml:space="preserve"> các yêu cầu sau:</w:t>
      </w:r>
    </w:p>
    <w:p w:rsidR="00AC25C2" w:rsidRPr="000426EF" w:rsidRDefault="00AC25C2" w:rsidP="00B332EC">
      <w:pPr>
        <w:pStyle w:val="ListParagraph"/>
        <w:widowControl w:val="0"/>
        <w:numPr>
          <w:ilvl w:val="0"/>
          <w:numId w:val="29"/>
        </w:numPr>
        <w:tabs>
          <w:tab w:val="left" w:pos="426"/>
        </w:tabs>
        <w:spacing w:before="120" w:after="120" w:line="312" w:lineRule="auto"/>
        <w:jc w:val="both"/>
        <w:rPr>
          <w:sz w:val="26"/>
          <w:szCs w:val="26"/>
        </w:rPr>
      </w:pPr>
      <w:r w:rsidRPr="000426EF">
        <w:rPr>
          <w:sz w:val="26"/>
          <w:szCs w:val="26"/>
        </w:rPr>
        <w:t>Thực hiện đúng những quy định trong công tác NCKH về quy trình đăng ký, triển khai thực hiện, bảo vệ, nội dung, tiến độ thời gian, chế độ báo cáo, sử dụng và thanh quyết toán kinh phí, đăng tải công trình;</w:t>
      </w:r>
    </w:p>
    <w:p w:rsidR="00AC25C2" w:rsidRPr="000426EF" w:rsidRDefault="00AC25C2" w:rsidP="00B332EC">
      <w:pPr>
        <w:pStyle w:val="ListParagraph"/>
        <w:widowControl w:val="0"/>
        <w:numPr>
          <w:ilvl w:val="0"/>
          <w:numId w:val="29"/>
        </w:numPr>
        <w:tabs>
          <w:tab w:val="left" w:pos="426"/>
        </w:tabs>
        <w:spacing w:before="120" w:after="120" w:line="312" w:lineRule="auto"/>
        <w:jc w:val="both"/>
        <w:rPr>
          <w:sz w:val="26"/>
          <w:szCs w:val="26"/>
        </w:rPr>
      </w:pPr>
      <w:r w:rsidRPr="000426EF">
        <w:rPr>
          <w:sz w:val="26"/>
          <w:szCs w:val="26"/>
        </w:rPr>
        <w:t>Giữ bí mật về tài liệu, số liệu sử dụng và phân tích trong nghiên cứu theo các quy định pháp luật hiện hành;</w:t>
      </w:r>
    </w:p>
    <w:p w:rsidR="00AC25C2" w:rsidRPr="000426EF" w:rsidRDefault="00AC25C2" w:rsidP="00B332EC">
      <w:pPr>
        <w:pStyle w:val="ListParagraph"/>
        <w:widowControl w:val="0"/>
        <w:numPr>
          <w:ilvl w:val="0"/>
          <w:numId w:val="29"/>
        </w:numPr>
        <w:tabs>
          <w:tab w:val="left" w:pos="426"/>
        </w:tabs>
        <w:spacing w:before="160" w:after="160" w:line="312" w:lineRule="auto"/>
        <w:jc w:val="both"/>
        <w:rPr>
          <w:sz w:val="26"/>
          <w:szCs w:val="26"/>
        </w:rPr>
      </w:pPr>
      <w:r w:rsidRPr="000426EF">
        <w:rPr>
          <w:sz w:val="26"/>
          <w:szCs w:val="26"/>
        </w:rPr>
        <w:t xml:space="preserve">Cung cấp đầy đủ và kịp thời thông tin về các hoạt động NCKH của mình cho </w:t>
      </w:r>
      <w:r w:rsidR="00184CD3" w:rsidRPr="000426EF">
        <w:rPr>
          <w:sz w:val="26"/>
          <w:szCs w:val="26"/>
        </w:rPr>
        <w:t>Phòng</w:t>
      </w:r>
      <w:r w:rsidR="00FB38E3" w:rsidRPr="00FB38E3">
        <w:rPr>
          <w:sz w:val="26"/>
          <w:szCs w:val="26"/>
        </w:rPr>
        <w:t xml:space="preserve"> </w:t>
      </w:r>
      <w:r w:rsidR="00184CD3" w:rsidRPr="000426EF">
        <w:rPr>
          <w:sz w:val="26"/>
          <w:szCs w:val="26"/>
        </w:rPr>
        <w:t>Khoa học - Hợp tác</w:t>
      </w:r>
      <w:r w:rsidRPr="000426EF">
        <w:rPr>
          <w:sz w:val="26"/>
          <w:szCs w:val="26"/>
        </w:rPr>
        <w:t>.</w:t>
      </w:r>
    </w:p>
    <w:p w:rsidR="00AC25C2" w:rsidRPr="000426EF" w:rsidRDefault="00AC25C2" w:rsidP="00B332EC">
      <w:pPr>
        <w:pStyle w:val="Vnbnnidung20"/>
        <w:shd w:val="clear" w:color="auto" w:fill="auto"/>
        <w:spacing w:before="160" w:after="160" w:line="312" w:lineRule="auto"/>
        <w:jc w:val="both"/>
        <w:rPr>
          <w:sz w:val="26"/>
          <w:szCs w:val="26"/>
        </w:rPr>
      </w:pPr>
      <w:r w:rsidRPr="000426EF">
        <w:rPr>
          <w:sz w:val="26"/>
          <w:szCs w:val="26"/>
        </w:rPr>
        <w:t xml:space="preserve">Điều </w:t>
      </w:r>
      <w:r w:rsidR="00B726DE" w:rsidRPr="00D83FF5">
        <w:rPr>
          <w:sz w:val="26"/>
          <w:szCs w:val="26"/>
        </w:rPr>
        <w:t>8</w:t>
      </w:r>
      <w:r w:rsidRPr="000426EF">
        <w:rPr>
          <w:sz w:val="26"/>
          <w:szCs w:val="26"/>
        </w:rPr>
        <w:t>. Kinh phí cho hoạt động khoa học và công nghệ</w:t>
      </w:r>
    </w:p>
    <w:p w:rsidR="00AC25C2" w:rsidRPr="000426EF" w:rsidRDefault="006B1388" w:rsidP="00B332EC">
      <w:pPr>
        <w:spacing w:before="160" w:after="160" w:line="312" w:lineRule="auto"/>
        <w:jc w:val="both"/>
        <w:rPr>
          <w:sz w:val="26"/>
          <w:szCs w:val="26"/>
        </w:rPr>
      </w:pPr>
      <w:r w:rsidRPr="00D83FF5">
        <w:rPr>
          <w:sz w:val="26"/>
          <w:szCs w:val="26"/>
        </w:rPr>
        <w:t>K</w:t>
      </w:r>
      <w:r w:rsidR="00AC25C2" w:rsidRPr="000426EF">
        <w:rPr>
          <w:sz w:val="26"/>
          <w:szCs w:val="26"/>
        </w:rPr>
        <w:t>inh phí cho hoạt động KH</w:t>
      </w:r>
      <w:r w:rsidR="00547F3F" w:rsidRPr="00D83FF5">
        <w:rPr>
          <w:sz w:val="26"/>
          <w:szCs w:val="26"/>
        </w:rPr>
        <w:t>&amp;CN</w:t>
      </w:r>
      <w:r w:rsidR="00AC25C2" w:rsidRPr="000426EF">
        <w:rPr>
          <w:sz w:val="26"/>
          <w:szCs w:val="26"/>
        </w:rPr>
        <w:t xml:space="preserve"> được lấy từ các nguồn sau đây:</w:t>
      </w:r>
    </w:p>
    <w:p w:rsidR="00AC25C2" w:rsidRPr="000426EF" w:rsidRDefault="00AC25C2" w:rsidP="00B332EC">
      <w:pPr>
        <w:pStyle w:val="ListParagraph"/>
        <w:widowControl w:val="0"/>
        <w:numPr>
          <w:ilvl w:val="0"/>
          <w:numId w:val="30"/>
        </w:numPr>
        <w:tabs>
          <w:tab w:val="left" w:pos="426"/>
        </w:tabs>
        <w:spacing w:before="120" w:after="120" w:line="312" w:lineRule="auto"/>
        <w:jc w:val="both"/>
        <w:rPr>
          <w:sz w:val="26"/>
          <w:szCs w:val="26"/>
        </w:rPr>
      </w:pPr>
      <w:r w:rsidRPr="000426EF">
        <w:rPr>
          <w:sz w:val="26"/>
          <w:szCs w:val="26"/>
        </w:rPr>
        <w:t>Kinh phí từ ngân sách Nhà nước, Bộ Kế hoạch và Đầu tư cấp cho Học viện hàng năm theo kế hoạch và nhiệm vụ KH&amp;CN được phê duyệt;</w:t>
      </w:r>
    </w:p>
    <w:p w:rsidR="00AC25C2" w:rsidRPr="000426EF" w:rsidRDefault="00AC25C2" w:rsidP="00B332EC">
      <w:pPr>
        <w:pStyle w:val="ListParagraph"/>
        <w:widowControl w:val="0"/>
        <w:numPr>
          <w:ilvl w:val="0"/>
          <w:numId w:val="30"/>
        </w:numPr>
        <w:tabs>
          <w:tab w:val="left" w:pos="426"/>
        </w:tabs>
        <w:spacing w:before="120" w:after="120" w:line="312" w:lineRule="auto"/>
        <w:jc w:val="both"/>
        <w:rPr>
          <w:sz w:val="26"/>
          <w:szCs w:val="26"/>
        </w:rPr>
      </w:pPr>
      <w:r w:rsidRPr="000426EF">
        <w:rPr>
          <w:sz w:val="26"/>
          <w:szCs w:val="26"/>
        </w:rPr>
        <w:t>Nguồn thu từ các hoạt động sự nghiệp của Học viện;</w:t>
      </w:r>
    </w:p>
    <w:p w:rsidR="00AC25C2" w:rsidRPr="000426EF" w:rsidRDefault="00AC25C2" w:rsidP="00B332EC">
      <w:pPr>
        <w:pStyle w:val="ListParagraph"/>
        <w:widowControl w:val="0"/>
        <w:numPr>
          <w:ilvl w:val="0"/>
          <w:numId w:val="30"/>
        </w:numPr>
        <w:tabs>
          <w:tab w:val="left" w:pos="426"/>
        </w:tabs>
        <w:spacing w:before="120" w:after="120" w:line="312" w:lineRule="auto"/>
        <w:jc w:val="both"/>
        <w:rPr>
          <w:sz w:val="26"/>
          <w:szCs w:val="26"/>
        </w:rPr>
      </w:pPr>
      <w:r w:rsidRPr="000426EF">
        <w:rPr>
          <w:sz w:val="26"/>
          <w:szCs w:val="26"/>
        </w:rPr>
        <w:t>Các nguồn kinh phí hợp pháp khác: các hợp đồng nghiên cứu, tư vấn với các tổ chức trong nước và quốc tế, vốn tài trợ, vốn vay,...</w:t>
      </w:r>
    </w:p>
    <w:p w:rsidR="00AC25C2" w:rsidRPr="000426EF" w:rsidRDefault="00AC25C2" w:rsidP="00B332EC">
      <w:pPr>
        <w:pStyle w:val="Vnbnnidung20"/>
        <w:shd w:val="clear" w:color="auto" w:fill="auto"/>
        <w:spacing w:before="120" w:after="120" w:line="312" w:lineRule="auto"/>
        <w:jc w:val="both"/>
        <w:rPr>
          <w:sz w:val="26"/>
          <w:szCs w:val="26"/>
        </w:rPr>
      </w:pPr>
      <w:r w:rsidRPr="000426EF">
        <w:rPr>
          <w:sz w:val="26"/>
          <w:szCs w:val="26"/>
        </w:rPr>
        <w:t xml:space="preserve">Điều </w:t>
      </w:r>
      <w:r w:rsidR="00B726DE" w:rsidRPr="00D83FF5">
        <w:rPr>
          <w:sz w:val="26"/>
          <w:szCs w:val="26"/>
        </w:rPr>
        <w:t>9</w:t>
      </w:r>
      <w:r w:rsidRPr="000426EF">
        <w:rPr>
          <w:sz w:val="26"/>
          <w:szCs w:val="26"/>
        </w:rPr>
        <w:t xml:space="preserve">. Quyền lợi của </w:t>
      </w:r>
      <w:r w:rsidR="00181282" w:rsidRPr="00D83FF5">
        <w:rPr>
          <w:sz w:val="26"/>
          <w:szCs w:val="26"/>
        </w:rPr>
        <w:t xml:space="preserve">cán bộ, </w:t>
      </w:r>
      <w:r w:rsidRPr="000426EF">
        <w:rPr>
          <w:sz w:val="26"/>
          <w:szCs w:val="26"/>
        </w:rPr>
        <w:t>giảng viên tham gia hoạt động khoa học và công nghệ</w:t>
      </w:r>
    </w:p>
    <w:p w:rsidR="00AC25C2" w:rsidRPr="00BB1901" w:rsidRDefault="00AC25C2" w:rsidP="00B332EC">
      <w:pPr>
        <w:pStyle w:val="ListParagraph"/>
        <w:widowControl w:val="0"/>
        <w:numPr>
          <w:ilvl w:val="0"/>
          <w:numId w:val="32"/>
        </w:numPr>
        <w:tabs>
          <w:tab w:val="left" w:pos="426"/>
        </w:tabs>
        <w:spacing w:before="120" w:after="120" w:line="312" w:lineRule="auto"/>
        <w:jc w:val="both"/>
        <w:rPr>
          <w:sz w:val="26"/>
          <w:szCs w:val="26"/>
        </w:rPr>
      </w:pPr>
      <w:r w:rsidRPr="00BB1901">
        <w:rPr>
          <w:sz w:val="26"/>
          <w:szCs w:val="26"/>
        </w:rPr>
        <w:t>Được quyền đề xuất và tham gia đăng ký chủ trì các nhiệm vụ khoa học và công nghệ các cấp theo đúng các quy định</w:t>
      </w:r>
      <w:r w:rsidR="00D9523D" w:rsidRPr="00BB1901">
        <w:rPr>
          <w:sz w:val="26"/>
          <w:szCs w:val="26"/>
          <w:lang w:val="en-US"/>
        </w:rPr>
        <w:t xml:space="preserve"> hiện hành</w:t>
      </w:r>
      <w:r w:rsidRPr="00BB1901">
        <w:rPr>
          <w:sz w:val="26"/>
          <w:szCs w:val="26"/>
        </w:rPr>
        <w:t xml:space="preserve"> của </w:t>
      </w:r>
      <w:r w:rsidR="005F7758" w:rsidRPr="00BB1901">
        <w:rPr>
          <w:sz w:val="26"/>
          <w:szCs w:val="26"/>
          <w:lang w:val="en-US"/>
        </w:rPr>
        <w:t>Bộ Khoa học và Công nghệ;</w:t>
      </w:r>
      <w:r w:rsidRPr="00BB1901">
        <w:rPr>
          <w:sz w:val="26"/>
          <w:szCs w:val="26"/>
        </w:rPr>
        <w:t xml:space="preserve"> Bộ Kế hoạch và Đầu tư</w:t>
      </w:r>
      <w:r w:rsidR="005F7758" w:rsidRPr="00BB1901">
        <w:rPr>
          <w:sz w:val="26"/>
          <w:szCs w:val="26"/>
          <w:lang w:val="en-US"/>
        </w:rPr>
        <w:t>;</w:t>
      </w:r>
      <w:r w:rsidRPr="00BB1901">
        <w:rPr>
          <w:sz w:val="26"/>
          <w:szCs w:val="26"/>
        </w:rPr>
        <w:t xml:space="preserve"> Học việ</w:t>
      </w:r>
      <w:r w:rsidR="00FF66B3" w:rsidRPr="00BB1901">
        <w:rPr>
          <w:sz w:val="26"/>
          <w:szCs w:val="26"/>
        </w:rPr>
        <w:t>n</w:t>
      </w:r>
      <w:r w:rsidR="005F7758" w:rsidRPr="00BB1901">
        <w:rPr>
          <w:sz w:val="26"/>
          <w:szCs w:val="26"/>
          <w:lang w:val="en-US"/>
        </w:rPr>
        <w:t xml:space="preserve"> Chính sách và Phát triển</w:t>
      </w:r>
      <w:r w:rsidR="00D72C52" w:rsidRPr="00BB1901">
        <w:rPr>
          <w:sz w:val="26"/>
          <w:szCs w:val="26"/>
          <w:lang w:val="en-US"/>
        </w:rPr>
        <w:t>.</w:t>
      </w:r>
    </w:p>
    <w:p w:rsidR="00AC25C2" w:rsidRPr="000426EF" w:rsidRDefault="00AC25C2" w:rsidP="00B332EC">
      <w:pPr>
        <w:pStyle w:val="ListParagraph"/>
        <w:widowControl w:val="0"/>
        <w:numPr>
          <w:ilvl w:val="0"/>
          <w:numId w:val="32"/>
        </w:numPr>
        <w:tabs>
          <w:tab w:val="left" w:pos="426"/>
        </w:tabs>
        <w:spacing w:before="120" w:after="120" w:line="312" w:lineRule="auto"/>
        <w:jc w:val="both"/>
        <w:rPr>
          <w:sz w:val="26"/>
          <w:szCs w:val="26"/>
        </w:rPr>
      </w:pPr>
      <w:r w:rsidRPr="000426EF">
        <w:rPr>
          <w:sz w:val="26"/>
          <w:szCs w:val="26"/>
        </w:rPr>
        <w:lastRenderedPageBreak/>
        <w:t>Được ưu tiên khi xét thi đua khen thưởng nếu hoàn thành</w:t>
      </w:r>
      <w:r w:rsidR="003509AA" w:rsidRPr="00D83FF5">
        <w:rPr>
          <w:sz w:val="26"/>
          <w:szCs w:val="26"/>
        </w:rPr>
        <w:t xml:space="preserve"> vượt</w:t>
      </w:r>
      <w:r w:rsidRPr="000426EF">
        <w:rPr>
          <w:sz w:val="26"/>
          <w:szCs w:val="26"/>
        </w:rPr>
        <w:t xml:space="preserve"> định mức nhiệm vụ</w:t>
      </w:r>
      <w:r w:rsidR="00FF66B3" w:rsidRPr="000426EF">
        <w:rPr>
          <w:sz w:val="26"/>
          <w:szCs w:val="26"/>
        </w:rPr>
        <w:t xml:space="preserve"> </w:t>
      </w:r>
      <w:r w:rsidR="00696A7F">
        <w:rPr>
          <w:sz w:val="26"/>
          <w:szCs w:val="26"/>
          <w:lang w:val="en-US"/>
        </w:rPr>
        <w:t>NC</w:t>
      </w:r>
      <w:r w:rsidR="00FF66B3" w:rsidRPr="000426EF">
        <w:rPr>
          <w:sz w:val="26"/>
          <w:szCs w:val="26"/>
        </w:rPr>
        <w:t>KH&amp;CN</w:t>
      </w:r>
      <w:r w:rsidR="00FF66B3" w:rsidRPr="00D83FF5">
        <w:rPr>
          <w:sz w:val="26"/>
          <w:szCs w:val="26"/>
        </w:rPr>
        <w:t>.</w:t>
      </w:r>
    </w:p>
    <w:p w:rsidR="00AC25C2" w:rsidRPr="000426EF" w:rsidRDefault="00AC25C2" w:rsidP="00B332EC">
      <w:pPr>
        <w:pStyle w:val="ListParagraph"/>
        <w:widowControl w:val="0"/>
        <w:numPr>
          <w:ilvl w:val="0"/>
          <w:numId w:val="32"/>
        </w:numPr>
        <w:tabs>
          <w:tab w:val="left" w:pos="426"/>
        </w:tabs>
        <w:spacing w:before="120" w:after="120" w:line="312" w:lineRule="auto"/>
        <w:jc w:val="both"/>
        <w:rPr>
          <w:sz w:val="26"/>
          <w:szCs w:val="26"/>
        </w:rPr>
      </w:pPr>
      <w:r w:rsidRPr="000426EF">
        <w:rPr>
          <w:sz w:val="26"/>
          <w:szCs w:val="26"/>
        </w:rPr>
        <w:t>Được hưởng quyền sở hữu trí tuệ và quyền tác giả khi công bố kết quả công trình NCKH theo quy định hiệ</w:t>
      </w:r>
      <w:r w:rsidR="00FF66B3" w:rsidRPr="000426EF">
        <w:rPr>
          <w:sz w:val="26"/>
          <w:szCs w:val="26"/>
        </w:rPr>
        <w:t>n hành</w:t>
      </w:r>
      <w:r w:rsidR="00FF66B3" w:rsidRPr="00D83FF5">
        <w:rPr>
          <w:sz w:val="26"/>
          <w:szCs w:val="26"/>
        </w:rPr>
        <w:t>.</w:t>
      </w:r>
    </w:p>
    <w:p w:rsidR="00AC25C2" w:rsidRPr="000426EF" w:rsidRDefault="00AC25C2" w:rsidP="00B332EC">
      <w:pPr>
        <w:pStyle w:val="ListParagraph"/>
        <w:widowControl w:val="0"/>
        <w:numPr>
          <w:ilvl w:val="0"/>
          <w:numId w:val="32"/>
        </w:numPr>
        <w:tabs>
          <w:tab w:val="left" w:pos="426"/>
        </w:tabs>
        <w:spacing w:before="120" w:after="120" w:line="312" w:lineRule="auto"/>
        <w:jc w:val="both"/>
        <w:rPr>
          <w:sz w:val="26"/>
          <w:szCs w:val="26"/>
        </w:rPr>
      </w:pPr>
      <w:r w:rsidRPr="000426EF">
        <w:rPr>
          <w:sz w:val="26"/>
          <w:szCs w:val="26"/>
        </w:rPr>
        <w:t>Được Học viện hỗ trợ và tạo điều kiện trong các hoạt độ</w:t>
      </w:r>
      <w:r w:rsidR="00FF66B3" w:rsidRPr="000426EF">
        <w:rPr>
          <w:sz w:val="26"/>
          <w:szCs w:val="26"/>
        </w:rPr>
        <w:t>ng KH&amp;CN</w:t>
      </w:r>
      <w:r w:rsidR="00FF66B3" w:rsidRPr="00D83FF5">
        <w:rPr>
          <w:sz w:val="26"/>
          <w:szCs w:val="26"/>
        </w:rPr>
        <w:t>.</w:t>
      </w:r>
    </w:p>
    <w:p w:rsidR="00AC25C2" w:rsidRPr="000426EF" w:rsidRDefault="00AC25C2" w:rsidP="00B332EC">
      <w:pPr>
        <w:pStyle w:val="ListParagraph"/>
        <w:widowControl w:val="0"/>
        <w:numPr>
          <w:ilvl w:val="0"/>
          <w:numId w:val="32"/>
        </w:numPr>
        <w:tabs>
          <w:tab w:val="left" w:pos="426"/>
        </w:tabs>
        <w:spacing w:before="120" w:after="120" w:line="312" w:lineRule="auto"/>
        <w:jc w:val="both"/>
        <w:rPr>
          <w:sz w:val="26"/>
          <w:szCs w:val="26"/>
        </w:rPr>
      </w:pPr>
      <w:r w:rsidRPr="000426EF">
        <w:rPr>
          <w:sz w:val="26"/>
          <w:szCs w:val="26"/>
        </w:rPr>
        <w:t>Được tham gia hội nghị, hội thảo trong và ngoài nước theo quy định hiện hành của pháp luật.</w:t>
      </w:r>
    </w:p>
    <w:p w:rsidR="00AC25C2" w:rsidRPr="000426EF" w:rsidRDefault="00B726DE" w:rsidP="00B332EC">
      <w:pPr>
        <w:pStyle w:val="Vnbnnidung20"/>
        <w:shd w:val="clear" w:color="auto" w:fill="auto"/>
        <w:spacing w:before="120" w:after="120" w:line="312" w:lineRule="auto"/>
        <w:jc w:val="both"/>
        <w:rPr>
          <w:sz w:val="26"/>
          <w:szCs w:val="26"/>
        </w:rPr>
      </w:pPr>
      <w:r w:rsidRPr="000426EF">
        <w:rPr>
          <w:sz w:val="26"/>
          <w:szCs w:val="26"/>
        </w:rPr>
        <w:t xml:space="preserve">Điều </w:t>
      </w:r>
      <w:r w:rsidRPr="00D83FF5">
        <w:rPr>
          <w:sz w:val="26"/>
          <w:szCs w:val="26"/>
        </w:rPr>
        <w:t>10</w:t>
      </w:r>
      <w:r w:rsidR="00AC25C2" w:rsidRPr="000426EF">
        <w:rPr>
          <w:sz w:val="26"/>
          <w:szCs w:val="26"/>
        </w:rPr>
        <w:t>. Hỗ trợ đăng bài trên tạp chí quốc tế và tham dự hội thảo</w:t>
      </w:r>
    </w:p>
    <w:p w:rsidR="00AC25C2" w:rsidRPr="000426EF" w:rsidRDefault="00AC25C2" w:rsidP="00B332EC">
      <w:pPr>
        <w:spacing w:before="120" w:after="120" w:line="312" w:lineRule="auto"/>
        <w:jc w:val="both"/>
        <w:rPr>
          <w:sz w:val="26"/>
          <w:szCs w:val="26"/>
        </w:rPr>
      </w:pPr>
      <w:r w:rsidRPr="000426EF">
        <w:rPr>
          <w:sz w:val="26"/>
          <w:szCs w:val="26"/>
        </w:rPr>
        <w:t xml:space="preserve">Học viện đặc biệt khuyến khích, tạo điều kiện và hỗ trợ một phần kinh phí đối với cán bộ, giảng viên có công trình đăng tải trên các tạp chí quốc tế trong danh mục ISI, </w:t>
      </w:r>
      <w:r w:rsidR="009E6903" w:rsidRPr="00D83FF5">
        <w:rPr>
          <w:sz w:val="26"/>
          <w:szCs w:val="26"/>
        </w:rPr>
        <w:t xml:space="preserve">danh mục </w:t>
      </w:r>
      <w:r w:rsidR="009E6903">
        <w:rPr>
          <w:sz w:val="26"/>
          <w:szCs w:val="26"/>
        </w:rPr>
        <w:t>Scopus</w:t>
      </w:r>
      <w:r w:rsidR="009E6903" w:rsidRPr="00D83FF5">
        <w:rPr>
          <w:sz w:val="26"/>
          <w:szCs w:val="26"/>
        </w:rPr>
        <w:t xml:space="preserve"> và </w:t>
      </w:r>
      <w:r w:rsidRPr="000426EF">
        <w:rPr>
          <w:sz w:val="26"/>
          <w:szCs w:val="26"/>
        </w:rPr>
        <w:t>các tạp ch</w:t>
      </w:r>
      <w:r w:rsidR="003C2AF9" w:rsidRPr="00D83FF5">
        <w:rPr>
          <w:sz w:val="26"/>
          <w:szCs w:val="26"/>
        </w:rPr>
        <w:t>í</w:t>
      </w:r>
      <w:r w:rsidRPr="000426EF">
        <w:rPr>
          <w:sz w:val="26"/>
          <w:szCs w:val="26"/>
        </w:rPr>
        <w:t xml:space="preserve"> quốc tế có uy tín khác (có chỉ số Impact Factor </w:t>
      </w:r>
      <w:r w:rsidRPr="000426EF">
        <w:rPr>
          <w:position w:val="-4"/>
          <w:sz w:val="26"/>
          <w:szCs w:val="26"/>
        </w:rPr>
        <w:object w:dxaOrig="2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5pt;height:12.9pt" o:ole="">
            <v:imagedata r:id="rId9" o:title=""/>
          </v:shape>
          <o:OLEObject Type="Embed" ProgID="Equation.DSMT4" ShapeID="_x0000_i1025" DrawAspect="Content" ObjectID="_1563365101" r:id="rId10"/>
        </w:object>
      </w:r>
      <w:r w:rsidRPr="000426EF">
        <w:rPr>
          <w:sz w:val="26"/>
          <w:szCs w:val="26"/>
        </w:rPr>
        <w:t xml:space="preserve"> 1). Mức hỗ trợ cụ thể được thực hiện theo quy định tại Quy chế chi tiêu nội bộ của Học viện.</w:t>
      </w:r>
    </w:p>
    <w:p w:rsidR="00AC25C2" w:rsidRPr="00FB38E3" w:rsidRDefault="00AC25C2" w:rsidP="00B332EC">
      <w:pPr>
        <w:spacing w:before="120" w:after="120" w:line="312" w:lineRule="auto"/>
        <w:jc w:val="both"/>
        <w:rPr>
          <w:sz w:val="26"/>
          <w:szCs w:val="26"/>
        </w:rPr>
      </w:pPr>
      <w:r w:rsidRPr="000426EF">
        <w:rPr>
          <w:sz w:val="26"/>
          <w:szCs w:val="26"/>
        </w:rPr>
        <w:t xml:space="preserve">Việc hỗ trợ cán bộ, giảng viên tham </w:t>
      </w:r>
      <w:r w:rsidR="00322F8A" w:rsidRPr="00D83FF5">
        <w:rPr>
          <w:sz w:val="26"/>
          <w:szCs w:val="26"/>
        </w:rPr>
        <w:t>dự</w:t>
      </w:r>
      <w:r w:rsidRPr="000426EF">
        <w:rPr>
          <w:sz w:val="26"/>
          <w:szCs w:val="26"/>
        </w:rPr>
        <w:t xml:space="preserve"> và trình bày tham luận tại </w:t>
      </w:r>
      <w:r w:rsidR="00EC1F1B" w:rsidRPr="00D83FF5">
        <w:rPr>
          <w:sz w:val="26"/>
          <w:szCs w:val="26"/>
        </w:rPr>
        <w:t xml:space="preserve">các </w:t>
      </w:r>
      <w:r w:rsidRPr="000426EF">
        <w:rPr>
          <w:sz w:val="26"/>
          <w:szCs w:val="26"/>
        </w:rPr>
        <w:t xml:space="preserve">hội thảo quốc tế/trong nước sẽ do Giám đốc </w:t>
      </w:r>
      <w:r w:rsidR="004447A1" w:rsidRPr="00D83FF5">
        <w:rPr>
          <w:sz w:val="26"/>
          <w:szCs w:val="26"/>
        </w:rPr>
        <w:t xml:space="preserve">Học viện </w:t>
      </w:r>
      <w:r w:rsidRPr="000426EF">
        <w:rPr>
          <w:sz w:val="26"/>
          <w:szCs w:val="26"/>
        </w:rPr>
        <w:t>quyết định.</w:t>
      </w:r>
    </w:p>
    <w:p w:rsidR="00601200" w:rsidRPr="00601200" w:rsidRDefault="00601200" w:rsidP="00B332EC">
      <w:pPr>
        <w:pStyle w:val="Vnbnnidung20"/>
        <w:shd w:val="clear" w:color="auto" w:fill="auto"/>
        <w:spacing w:before="120" w:after="120" w:line="312" w:lineRule="auto"/>
        <w:rPr>
          <w:sz w:val="26"/>
          <w:szCs w:val="26"/>
        </w:rPr>
      </w:pPr>
      <w:r>
        <w:rPr>
          <w:sz w:val="26"/>
          <w:szCs w:val="26"/>
        </w:rPr>
        <w:t xml:space="preserve">CHƯƠNG </w:t>
      </w:r>
      <w:r w:rsidRPr="00601200">
        <w:rPr>
          <w:sz w:val="26"/>
          <w:szCs w:val="26"/>
        </w:rPr>
        <w:t>II</w:t>
      </w:r>
    </w:p>
    <w:p w:rsidR="00AC25C2" w:rsidRPr="000426EF" w:rsidRDefault="00AC25C2" w:rsidP="00B332EC">
      <w:pPr>
        <w:pStyle w:val="Vnbnnidung20"/>
        <w:shd w:val="clear" w:color="auto" w:fill="auto"/>
        <w:spacing w:before="120" w:after="120" w:line="312" w:lineRule="auto"/>
        <w:rPr>
          <w:sz w:val="26"/>
          <w:szCs w:val="26"/>
        </w:rPr>
      </w:pPr>
      <w:r w:rsidRPr="000426EF">
        <w:rPr>
          <w:sz w:val="26"/>
          <w:szCs w:val="26"/>
        </w:rPr>
        <w:t xml:space="preserve">ĐỊNH MỨC </w:t>
      </w:r>
      <w:r w:rsidR="0038571D" w:rsidRPr="00D83FF5">
        <w:rPr>
          <w:sz w:val="26"/>
          <w:szCs w:val="26"/>
        </w:rPr>
        <w:t xml:space="preserve">GIỜ </w:t>
      </w:r>
      <w:r w:rsidRPr="000426EF">
        <w:rPr>
          <w:sz w:val="26"/>
          <w:szCs w:val="26"/>
        </w:rPr>
        <w:t>NCKH CỦA CÁN BỘ,GIẢNG VIÊN</w:t>
      </w:r>
    </w:p>
    <w:p w:rsidR="00AC25C2" w:rsidRPr="009E6903" w:rsidRDefault="00B726DE" w:rsidP="00B332EC">
      <w:pPr>
        <w:pStyle w:val="Vnbnnidung20"/>
        <w:shd w:val="clear" w:color="auto" w:fill="auto"/>
        <w:spacing w:before="120" w:after="120" w:line="312" w:lineRule="auto"/>
        <w:jc w:val="both"/>
        <w:rPr>
          <w:sz w:val="26"/>
          <w:szCs w:val="26"/>
        </w:rPr>
      </w:pPr>
      <w:r w:rsidRPr="009E6903">
        <w:rPr>
          <w:sz w:val="26"/>
          <w:szCs w:val="26"/>
        </w:rPr>
        <w:t xml:space="preserve">Điều </w:t>
      </w:r>
      <w:r w:rsidRPr="00D83FF5">
        <w:rPr>
          <w:sz w:val="26"/>
          <w:szCs w:val="26"/>
        </w:rPr>
        <w:t>11</w:t>
      </w:r>
      <w:r w:rsidR="00AC25C2" w:rsidRPr="009E6903">
        <w:rPr>
          <w:sz w:val="26"/>
          <w:szCs w:val="26"/>
        </w:rPr>
        <w:t xml:space="preserve">. Định mức giờ </w:t>
      </w:r>
      <w:r w:rsidR="0038571D" w:rsidRPr="00D83FF5">
        <w:rPr>
          <w:sz w:val="26"/>
          <w:szCs w:val="26"/>
        </w:rPr>
        <w:t>NCKH</w:t>
      </w:r>
    </w:p>
    <w:p w:rsidR="00AC25C2" w:rsidRPr="000426EF" w:rsidRDefault="00AC25C2" w:rsidP="00B332EC">
      <w:pPr>
        <w:spacing w:before="120" w:after="120" w:line="312" w:lineRule="auto"/>
        <w:jc w:val="both"/>
        <w:rPr>
          <w:sz w:val="26"/>
          <w:szCs w:val="26"/>
          <w:lang w:val="en-US"/>
        </w:rPr>
      </w:pPr>
      <w:r w:rsidRPr="000426EF">
        <w:rPr>
          <w:sz w:val="26"/>
          <w:szCs w:val="26"/>
        </w:rPr>
        <w:t xml:space="preserve">Định mức giờ </w:t>
      </w:r>
      <w:r w:rsidR="0038571D" w:rsidRPr="00D83FF5">
        <w:rPr>
          <w:sz w:val="26"/>
          <w:szCs w:val="26"/>
        </w:rPr>
        <w:t>NCKH</w:t>
      </w:r>
      <w:r w:rsidRPr="000426EF">
        <w:rPr>
          <w:sz w:val="26"/>
          <w:szCs w:val="26"/>
        </w:rPr>
        <w:t xml:space="preserve"> của từng chức danh giảng viên được thực hiện trên cơ sở quy định </w:t>
      </w:r>
      <w:r w:rsidR="00E01785" w:rsidRPr="00D83FF5">
        <w:rPr>
          <w:sz w:val="26"/>
          <w:szCs w:val="26"/>
        </w:rPr>
        <w:t xml:space="preserve">tại Điều 7, Mục 1, Thông tư 47/2014/TT-BGDĐT, Ngày 31 tháng 12 năm 2014và tại Điều 9, Mục 3, </w:t>
      </w:r>
      <w:r w:rsidR="00E01785" w:rsidRPr="000426EF">
        <w:rPr>
          <w:iCs/>
          <w:sz w:val="26"/>
          <w:szCs w:val="26"/>
        </w:rPr>
        <w:t>Quyết định số 64/2008/QĐ-BGDĐT</w:t>
      </w:r>
      <w:r w:rsidR="00E01785" w:rsidRPr="00D83FF5">
        <w:rPr>
          <w:iCs/>
          <w:sz w:val="26"/>
          <w:szCs w:val="26"/>
        </w:rPr>
        <w:t>, N</w:t>
      </w:r>
      <w:r w:rsidR="00E01785" w:rsidRPr="000426EF">
        <w:rPr>
          <w:iCs/>
          <w:sz w:val="26"/>
          <w:szCs w:val="26"/>
        </w:rPr>
        <w:t>gày 28 tháng 11 năm 2008</w:t>
      </w:r>
      <w:r w:rsidR="00E01785" w:rsidRPr="00D83FF5">
        <w:rPr>
          <w:sz w:val="26"/>
          <w:szCs w:val="26"/>
        </w:rPr>
        <w:t xml:space="preserve"> của </w:t>
      </w:r>
      <w:r w:rsidRPr="000426EF">
        <w:rPr>
          <w:sz w:val="26"/>
          <w:szCs w:val="26"/>
        </w:rPr>
        <w:t>Bộ Giáo dục và Đào tạo về chế độ làm việc đối với giảng viên. Cụ thể như sau:</w:t>
      </w:r>
    </w:p>
    <w:tbl>
      <w:tblPr>
        <w:tblStyle w:val="TableGrid"/>
        <w:tblW w:w="7938" w:type="dxa"/>
        <w:jc w:val="center"/>
        <w:tblInd w:w="250" w:type="dxa"/>
        <w:tblLook w:val="04A0" w:firstRow="1" w:lastRow="0" w:firstColumn="1" w:lastColumn="0" w:noHBand="0" w:noVBand="1"/>
      </w:tblPr>
      <w:tblGrid>
        <w:gridCol w:w="3260"/>
        <w:gridCol w:w="1276"/>
        <w:gridCol w:w="1134"/>
        <w:gridCol w:w="1134"/>
        <w:gridCol w:w="1134"/>
      </w:tblGrid>
      <w:tr w:rsidR="00572BE0" w:rsidRPr="000426EF" w:rsidTr="00572BE0">
        <w:trPr>
          <w:jc w:val="center"/>
        </w:trPr>
        <w:tc>
          <w:tcPr>
            <w:tcW w:w="3260" w:type="dxa"/>
            <w:vAlign w:val="center"/>
          </w:tcPr>
          <w:p w:rsidR="00572BE0" w:rsidRPr="000426EF" w:rsidRDefault="00572BE0" w:rsidP="003717E0">
            <w:pPr>
              <w:spacing w:before="120" w:after="120" w:line="312" w:lineRule="auto"/>
              <w:jc w:val="center"/>
              <w:rPr>
                <w:rFonts w:ascii="Times New Roman" w:hAnsi="Times New Roman" w:cs="Times New Roman"/>
                <w:sz w:val="26"/>
                <w:szCs w:val="26"/>
              </w:rPr>
            </w:pPr>
            <w:r w:rsidRPr="000426EF">
              <w:rPr>
                <w:rStyle w:val="Vnbnnidung0"/>
                <w:rFonts w:eastAsia="Courier New"/>
                <w:sz w:val="26"/>
                <w:szCs w:val="26"/>
              </w:rPr>
              <w:t>Chức danh</w:t>
            </w:r>
          </w:p>
        </w:tc>
        <w:tc>
          <w:tcPr>
            <w:tcW w:w="1276" w:type="dxa"/>
          </w:tcPr>
          <w:p w:rsidR="00572BE0" w:rsidRPr="000426EF" w:rsidRDefault="00572BE0" w:rsidP="00B332EC">
            <w:pPr>
              <w:spacing w:before="120" w:after="120" w:line="312" w:lineRule="auto"/>
              <w:jc w:val="center"/>
              <w:rPr>
                <w:rFonts w:ascii="Times New Roman" w:hAnsi="Times New Roman" w:cs="Times New Roman"/>
                <w:sz w:val="26"/>
                <w:szCs w:val="26"/>
              </w:rPr>
            </w:pPr>
            <w:r w:rsidRPr="000426EF">
              <w:rPr>
                <w:rStyle w:val="Vnbnnidung0"/>
                <w:rFonts w:eastAsia="Courier New"/>
                <w:sz w:val="26"/>
                <w:szCs w:val="26"/>
              </w:rPr>
              <w:t>Chức</w:t>
            </w:r>
          </w:p>
          <w:p w:rsidR="00572BE0" w:rsidRPr="000426EF" w:rsidRDefault="00572BE0" w:rsidP="00B332EC">
            <w:pPr>
              <w:spacing w:before="120" w:after="120" w:line="312" w:lineRule="auto"/>
              <w:jc w:val="center"/>
              <w:rPr>
                <w:rFonts w:ascii="Times New Roman" w:hAnsi="Times New Roman" w:cs="Times New Roman"/>
                <w:sz w:val="26"/>
                <w:szCs w:val="26"/>
              </w:rPr>
            </w:pPr>
            <w:r w:rsidRPr="000426EF">
              <w:rPr>
                <w:rStyle w:val="Vnbnnidung0"/>
                <w:rFonts w:eastAsia="Courier New"/>
                <w:sz w:val="26"/>
                <w:szCs w:val="26"/>
              </w:rPr>
              <w:t>danh</w:t>
            </w:r>
          </w:p>
          <w:p w:rsidR="00572BE0" w:rsidRPr="000426EF" w:rsidRDefault="00572BE0" w:rsidP="00B332EC">
            <w:pPr>
              <w:spacing w:before="120" w:after="120" w:line="312" w:lineRule="auto"/>
              <w:jc w:val="center"/>
              <w:rPr>
                <w:rFonts w:ascii="Times New Roman" w:hAnsi="Times New Roman" w:cs="Times New Roman"/>
                <w:sz w:val="26"/>
                <w:szCs w:val="26"/>
              </w:rPr>
            </w:pPr>
            <w:r w:rsidRPr="000426EF">
              <w:rPr>
                <w:rStyle w:val="Vnbnnidung0"/>
                <w:rFonts w:eastAsia="Courier New"/>
                <w:sz w:val="26"/>
                <w:szCs w:val="26"/>
              </w:rPr>
              <w:t>GS</w:t>
            </w:r>
          </w:p>
        </w:tc>
        <w:tc>
          <w:tcPr>
            <w:tcW w:w="1134" w:type="dxa"/>
          </w:tcPr>
          <w:p w:rsidR="00572BE0" w:rsidRPr="000426EF" w:rsidRDefault="00572BE0" w:rsidP="00B332EC">
            <w:pPr>
              <w:spacing w:before="120" w:after="120" w:line="312" w:lineRule="auto"/>
              <w:jc w:val="center"/>
              <w:rPr>
                <w:rFonts w:ascii="Times New Roman" w:hAnsi="Times New Roman" w:cs="Times New Roman"/>
                <w:sz w:val="26"/>
                <w:szCs w:val="26"/>
              </w:rPr>
            </w:pPr>
            <w:r w:rsidRPr="000426EF">
              <w:rPr>
                <w:rStyle w:val="Vnbnnidung0"/>
                <w:rFonts w:eastAsia="Courier New"/>
                <w:sz w:val="26"/>
                <w:szCs w:val="26"/>
              </w:rPr>
              <w:t>Chức</w:t>
            </w:r>
          </w:p>
          <w:p w:rsidR="00572BE0" w:rsidRPr="000426EF" w:rsidRDefault="00572BE0" w:rsidP="00B332EC">
            <w:pPr>
              <w:spacing w:before="120" w:after="120" w:line="312" w:lineRule="auto"/>
              <w:jc w:val="center"/>
              <w:rPr>
                <w:rFonts w:ascii="Times New Roman" w:hAnsi="Times New Roman" w:cs="Times New Roman"/>
                <w:sz w:val="26"/>
                <w:szCs w:val="26"/>
              </w:rPr>
            </w:pPr>
            <w:r w:rsidRPr="000426EF">
              <w:rPr>
                <w:rStyle w:val="Vnbnnidung0"/>
                <w:rFonts w:eastAsia="Courier New"/>
                <w:sz w:val="26"/>
                <w:szCs w:val="26"/>
              </w:rPr>
              <w:t>danh</w:t>
            </w:r>
          </w:p>
          <w:p w:rsidR="00572BE0" w:rsidRPr="000426EF" w:rsidRDefault="00572BE0" w:rsidP="00B332EC">
            <w:pPr>
              <w:spacing w:before="120" w:after="120" w:line="312" w:lineRule="auto"/>
              <w:jc w:val="center"/>
              <w:rPr>
                <w:rFonts w:ascii="Times New Roman" w:hAnsi="Times New Roman" w:cs="Times New Roman"/>
                <w:sz w:val="26"/>
                <w:szCs w:val="26"/>
              </w:rPr>
            </w:pPr>
            <w:r w:rsidRPr="000426EF">
              <w:rPr>
                <w:rStyle w:val="Vnbnnidung0"/>
                <w:rFonts w:eastAsia="Courier New"/>
                <w:sz w:val="26"/>
                <w:szCs w:val="26"/>
              </w:rPr>
              <w:t>PGS</w:t>
            </w:r>
          </w:p>
        </w:tc>
        <w:tc>
          <w:tcPr>
            <w:tcW w:w="1134" w:type="dxa"/>
          </w:tcPr>
          <w:p w:rsidR="00572BE0" w:rsidRPr="000426EF" w:rsidRDefault="00572BE0" w:rsidP="00B332EC">
            <w:pPr>
              <w:spacing w:before="120" w:after="120" w:line="312" w:lineRule="auto"/>
              <w:jc w:val="center"/>
              <w:rPr>
                <w:rFonts w:ascii="Times New Roman" w:hAnsi="Times New Roman" w:cs="Times New Roman"/>
                <w:sz w:val="26"/>
                <w:szCs w:val="26"/>
              </w:rPr>
            </w:pPr>
            <w:r w:rsidRPr="000426EF">
              <w:rPr>
                <w:rStyle w:val="Vnbnnidung0"/>
                <w:rFonts w:eastAsia="Courier New"/>
                <w:sz w:val="26"/>
                <w:szCs w:val="26"/>
              </w:rPr>
              <w:t>Chức</w:t>
            </w:r>
          </w:p>
          <w:p w:rsidR="00572BE0" w:rsidRPr="000426EF" w:rsidRDefault="00572BE0" w:rsidP="00B332EC">
            <w:pPr>
              <w:spacing w:before="120" w:after="120" w:line="312" w:lineRule="auto"/>
              <w:jc w:val="center"/>
              <w:rPr>
                <w:rFonts w:ascii="Times New Roman" w:hAnsi="Times New Roman" w:cs="Times New Roman"/>
                <w:sz w:val="26"/>
                <w:szCs w:val="26"/>
              </w:rPr>
            </w:pPr>
            <w:r w:rsidRPr="000426EF">
              <w:rPr>
                <w:rStyle w:val="Vnbnnidung0"/>
                <w:rFonts w:eastAsia="Courier New"/>
                <w:sz w:val="26"/>
                <w:szCs w:val="26"/>
              </w:rPr>
              <w:t>danh</w:t>
            </w:r>
          </w:p>
          <w:p w:rsidR="00572BE0" w:rsidRPr="000426EF" w:rsidRDefault="00572BE0" w:rsidP="00B332EC">
            <w:pPr>
              <w:spacing w:before="120" w:after="120" w:line="312" w:lineRule="auto"/>
              <w:jc w:val="center"/>
              <w:rPr>
                <w:rFonts w:ascii="Times New Roman" w:hAnsi="Times New Roman" w:cs="Times New Roman"/>
                <w:sz w:val="26"/>
                <w:szCs w:val="26"/>
              </w:rPr>
            </w:pPr>
            <w:r w:rsidRPr="000426EF">
              <w:rPr>
                <w:rStyle w:val="Vnbnnidung0"/>
                <w:rFonts w:eastAsia="Courier New"/>
                <w:sz w:val="26"/>
                <w:szCs w:val="26"/>
              </w:rPr>
              <w:t>GVC</w:t>
            </w:r>
          </w:p>
        </w:tc>
        <w:tc>
          <w:tcPr>
            <w:tcW w:w="1134" w:type="dxa"/>
          </w:tcPr>
          <w:p w:rsidR="00572BE0" w:rsidRPr="000426EF" w:rsidRDefault="00572BE0" w:rsidP="00B332EC">
            <w:pPr>
              <w:spacing w:before="120" w:after="120" w:line="312" w:lineRule="auto"/>
              <w:jc w:val="center"/>
              <w:rPr>
                <w:rFonts w:ascii="Times New Roman" w:hAnsi="Times New Roman" w:cs="Times New Roman"/>
                <w:sz w:val="26"/>
                <w:szCs w:val="26"/>
              </w:rPr>
            </w:pPr>
            <w:r w:rsidRPr="000426EF">
              <w:rPr>
                <w:rStyle w:val="Vnbnnidung0"/>
                <w:rFonts w:eastAsia="Courier New"/>
                <w:sz w:val="26"/>
                <w:szCs w:val="26"/>
              </w:rPr>
              <w:t>Chức</w:t>
            </w:r>
            <w:r w:rsidR="003717E0">
              <w:rPr>
                <w:rStyle w:val="Vnbnnidung0"/>
                <w:rFonts w:eastAsia="Courier New"/>
                <w:sz w:val="26"/>
                <w:szCs w:val="26"/>
                <w:lang w:val="en-US"/>
              </w:rPr>
              <w:t xml:space="preserve"> </w:t>
            </w:r>
            <w:r w:rsidRPr="000426EF">
              <w:rPr>
                <w:rStyle w:val="Vnbnnidung0"/>
                <w:rFonts w:eastAsia="Courier New"/>
                <w:sz w:val="26"/>
                <w:szCs w:val="26"/>
              </w:rPr>
              <w:t>danh</w:t>
            </w:r>
          </w:p>
          <w:p w:rsidR="00572BE0" w:rsidRPr="000426EF" w:rsidRDefault="00572BE0" w:rsidP="00B332EC">
            <w:pPr>
              <w:spacing w:before="120" w:after="120" w:line="312" w:lineRule="auto"/>
              <w:jc w:val="center"/>
              <w:rPr>
                <w:rFonts w:ascii="Times New Roman" w:hAnsi="Times New Roman" w:cs="Times New Roman"/>
                <w:sz w:val="26"/>
                <w:szCs w:val="26"/>
              </w:rPr>
            </w:pPr>
            <w:r w:rsidRPr="000426EF">
              <w:rPr>
                <w:rStyle w:val="Vnbnnidung0"/>
                <w:rFonts w:eastAsia="Courier New"/>
                <w:sz w:val="26"/>
                <w:szCs w:val="26"/>
              </w:rPr>
              <w:t>GV</w:t>
            </w:r>
          </w:p>
        </w:tc>
      </w:tr>
      <w:tr w:rsidR="00572BE0" w:rsidRPr="000426EF" w:rsidTr="00572BE0">
        <w:trPr>
          <w:jc w:val="center"/>
        </w:trPr>
        <w:tc>
          <w:tcPr>
            <w:tcW w:w="3260" w:type="dxa"/>
          </w:tcPr>
          <w:p w:rsidR="00572BE0" w:rsidRPr="000426EF" w:rsidRDefault="00572BE0" w:rsidP="00B332EC">
            <w:pPr>
              <w:spacing w:before="120" w:after="120" w:line="312" w:lineRule="auto"/>
              <w:jc w:val="both"/>
              <w:rPr>
                <w:rFonts w:ascii="Times New Roman" w:hAnsi="Times New Roman" w:cs="Times New Roman"/>
                <w:sz w:val="26"/>
                <w:szCs w:val="26"/>
              </w:rPr>
            </w:pPr>
            <w:r w:rsidRPr="000426EF">
              <w:rPr>
                <w:rStyle w:val="Vnbnnidung0"/>
                <w:rFonts w:eastAsia="Courier New"/>
                <w:sz w:val="26"/>
                <w:szCs w:val="26"/>
              </w:rPr>
              <w:t>Định mức giờ nghiên cứu khoa học (giờ chuẩn)</w:t>
            </w:r>
          </w:p>
        </w:tc>
        <w:tc>
          <w:tcPr>
            <w:tcW w:w="1276" w:type="dxa"/>
            <w:vAlign w:val="center"/>
          </w:tcPr>
          <w:p w:rsidR="00572BE0" w:rsidRPr="000426EF" w:rsidRDefault="00572BE0" w:rsidP="00B332EC">
            <w:pPr>
              <w:spacing w:before="120" w:after="120" w:line="312" w:lineRule="auto"/>
              <w:jc w:val="center"/>
              <w:rPr>
                <w:rFonts w:ascii="Times New Roman" w:hAnsi="Times New Roman" w:cs="Times New Roman"/>
                <w:sz w:val="26"/>
                <w:szCs w:val="26"/>
              </w:rPr>
            </w:pPr>
            <w:r w:rsidRPr="000426EF">
              <w:rPr>
                <w:rStyle w:val="Vnbnnidung0"/>
                <w:rFonts w:eastAsia="Courier New"/>
                <w:sz w:val="26"/>
                <w:szCs w:val="26"/>
              </w:rPr>
              <w:t>700</w:t>
            </w:r>
          </w:p>
        </w:tc>
        <w:tc>
          <w:tcPr>
            <w:tcW w:w="1134" w:type="dxa"/>
            <w:vAlign w:val="center"/>
          </w:tcPr>
          <w:p w:rsidR="00572BE0" w:rsidRPr="000426EF" w:rsidRDefault="00572BE0" w:rsidP="00B332EC">
            <w:pPr>
              <w:spacing w:before="120" w:after="120" w:line="312" w:lineRule="auto"/>
              <w:jc w:val="center"/>
              <w:rPr>
                <w:rFonts w:ascii="Times New Roman" w:hAnsi="Times New Roman" w:cs="Times New Roman"/>
                <w:sz w:val="26"/>
                <w:szCs w:val="26"/>
              </w:rPr>
            </w:pPr>
            <w:r w:rsidRPr="000426EF">
              <w:rPr>
                <w:rStyle w:val="Vnbnnidung0"/>
                <w:rFonts w:eastAsia="Courier New"/>
                <w:sz w:val="26"/>
                <w:szCs w:val="26"/>
              </w:rPr>
              <w:t>600</w:t>
            </w:r>
          </w:p>
        </w:tc>
        <w:tc>
          <w:tcPr>
            <w:tcW w:w="1134" w:type="dxa"/>
            <w:vAlign w:val="center"/>
          </w:tcPr>
          <w:p w:rsidR="00572BE0" w:rsidRPr="000426EF" w:rsidRDefault="00572BE0" w:rsidP="00B332EC">
            <w:pPr>
              <w:spacing w:before="120" w:after="120" w:line="312" w:lineRule="auto"/>
              <w:jc w:val="center"/>
              <w:rPr>
                <w:rFonts w:ascii="Times New Roman" w:hAnsi="Times New Roman" w:cs="Times New Roman"/>
                <w:sz w:val="26"/>
                <w:szCs w:val="26"/>
              </w:rPr>
            </w:pPr>
            <w:r w:rsidRPr="000426EF">
              <w:rPr>
                <w:rStyle w:val="Vnbnnidung0"/>
                <w:rFonts w:eastAsia="Courier New"/>
                <w:sz w:val="26"/>
                <w:szCs w:val="26"/>
              </w:rPr>
              <w:t>600</w:t>
            </w:r>
          </w:p>
        </w:tc>
        <w:tc>
          <w:tcPr>
            <w:tcW w:w="1134" w:type="dxa"/>
            <w:vAlign w:val="center"/>
          </w:tcPr>
          <w:p w:rsidR="00572BE0" w:rsidRPr="000426EF" w:rsidRDefault="00572BE0" w:rsidP="00B332EC">
            <w:pPr>
              <w:spacing w:before="120" w:after="120" w:line="312" w:lineRule="auto"/>
              <w:jc w:val="center"/>
              <w:rPr>
                <w:rFonts w:ascii="Times New Roman" w:hAnsi="Times New Roman" w:cs="Times New Roman"/>
                <w:sz w:val="26"/>
                <w:szCs w:val="26"/>
              </w:rPr>
            </w:pPr>
            <w:r w:rsidRPr="000426EF">
              <w:rPr>
                <w:rStyle w:val="Vnbnnidung0"/>
                <w:rFonts w:eastAsia="Courier New"/>
                <w:sz w:val="26"/>
                <w:szCs w:val="26"/>
              </w:rPr>
              <w:t>500</w:t>
            </w:r>
          </w:p>
        </w:tc>
      </w:tr>
    </w:tbl>
    <w:p w:rsidR="0038350B" w:rsidRPr="0038350B" w:rsidRDefault="0038350B" w:rsidP="00B332EC">
      <w:pPr>
        <w:widowControl w:val="0"/>
        <w:spacing w:before="120" w:after="120" w:line="312" w:lineRule="auto"/>
        <w:jc w:val="both"/>
        <w:rPr>
          <w:sz w:val="16"/>
          <w:szCs w:val="16"/>
          <w:lang w:val="es-MX"/>
        </w:rPr>
      </w:pPr>
    </w:p>
    <w:p w:rsidR="0038571D" w:rsidRPr="005079FA" w:rsidRDefault="0038571D" w:rsidP="00B332EC">
      <w:pPr>
        <w:widowControl w:val="0"/>
        <w:spacing w:before="120" w:after="120" w:line="312" w:lineRule="auto"/>
        <w:jc w:val="both"/>
        <w:rPr>
          <w:b/>
          <w:sz w:val="26"/>
          <w:szCs w:val="26"/>
          <w:lang w:val="es-MX"/>
        </w:rPr>
      </w:pPr>
      <w:r w:rsidRPr="005079FA">
        <w:rPr>
          <w:b/>
          <w:sz w:val="26"/>
          <w:szCs w:val="26"/>
          <w:lang w:val="es-MX"/>
        </w:rPr>
        <w:t>Điều 12. Định mức giờ NCKH đối với giảng viên được bổ nhiệm giữ chức vụ lãnh đạo hoặc kiêm nhiệm các công tác quản lý, công tác đảng, đoàn thể</w:t>
      </w:r>
    </w:p>
    <w:p w:rsidR="0038571D" w:rsidRPr="000426EF" w:rsidRDefault="00E01785" w:rsidP="00B332EC">
      <w:pPr>
        <w:widowControl w:val="0"/>
        <w:spacing w:before="120" w:after="120" w:line="312" w:lineRule="auto"/>
        <w:jc w:val="both"/>
        <w:rPr>
          <w:sz w:val="26"/>
          <w:szCs w:val="26"/>
          <w:lang w:val="es-MX"/>
        </w:rPr>
      </w:pPr>
      <w:r w:rsidRPr="00D83FF5">
        <w:rPr>
          <w:sz w:val="26"/>
          <w:szCs w:val="26"/>
          <w:lang w:val="es-MX"/>
        </w:rPr>
        <w:t>Căn cứ Quy định tại Điều 7, Mục 1, Thông tư 47/2014/TT-BGDĐT, Ngày 31 tháng 12 năm 2014</w:t>
      </w:r>
      <w:r w:rsidR="00696A7F">
        <w:rPr>
          <w:sz w:val="26"/>
          <w:szCs w:val="26"/>
          <w:lang w:val="es-MX"/>
        </w:rPr>
        <w:t xml:space="preserve"> </w:t>
      </w:r>
      <w:r w:rsidRPr="00D83FF5">
        <w:rPr>
          <w:sz w:val="26"/>
          <w:szCs w:val="26"/>
          <w:lang w:val="es-MX"/>
        </w:rPr>
        <w:t xml:space="preserve">của </w:t>
      </w:r>
      <w:r w:rsidRPr="000426EF">
        <w:rPr>
          <w:sz w:val="26"/>
          <w:szCs w:val="26"/>
        </w:rPr>
        <w:t>Bộ Giáo dục và Đào tạo</w:t>
      </w:r>
      <w:r w:rsidRPr="00D83FF5">
        <w:rPr>
          <w:sz w:val="26"/>
          <w:szCs w:val="26"/>
          <w:lang w:val="es-MX"/>
        </w:rPr>
        <w:t>,</w:t>
      </w:r>
      <w:r w:rsidR="005F7758">
        <w:rPr>
          <w:sz w:val="26"/>
          <w:szCs w:val="26"/>
          <w:lang w:val="es-MX"/>
        </w:rPr>
        <w:t xml:space="preserve"> </w:t>
      </w:r>
      <w:r w:rsidRPr="00D83FF5">
        <w:rPr>
          <w:sz w:val="26"/>
          <w:szCs w:val="26"/>
          <w:lang w:val="es-MX"/>
        </w:rPr>
        <w:t>g</w:t>
      </w:r>
      <w:r w:rsidR="0038571D" w:rsidRPr="000426EF">
        <w:rPr>
          <w:sz w:val="26"/>
          <w:szCs w:val="26"/>
          <w:lang w:val="es-MX"/>
        </w:rPr>
        <w:t xml:space="preserve">iảng viên được bổ nhiệm giữ chức vụ lãnh đạo hoặc kiêm nhiệm các công tác quản lý, công tác đảng, đoàn thể có nghĩa vụ NCKH theo </w:t>
      </w:r>
      <w:r w:rsidR="0038571D" w:rsidRPr="000426EF">
        <w:rPr>
          <w:sz w:val="26"/>
          <w:szCs w:val="26"/>
          <w:lang w:val="es-MX"/>
        </w:rPr>
        <w:lastRenderedPageBreak/>
        <w:t>định mức dưới đây (tính theo tỷ lệ của định mức giờ NCKH):</w:t>
      </w:r>
    </w:p>
    <w:tbl>
      <w:tblPr>
        <w:tblW w:w="5000" w:type="pct"/>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589"/>
        <w:gridCol w:w="7521"/>
        <w:gridCol w:w="1270"/>
      </w:tblGrid>
      <w:tr w:rsidR="0038571D" w:rsidRPr="000426EF" w:rsidTr="00302F3E">
        <w:trPr>
          <w:tblCellSpacing w:w="0" w:type="dxa"/>
          <w:jc w:val="center"/>
        </w:trPr>
        <w:tc>
          <w:tcPr>
            <w:tcW w:w="314" w:type="pct"/>
            <w:vAlign w:val="center"/>
            <w:hideMark/>
          </w:tcPr>
          <w:p w:rsidR="0038571D" w:rsidRPr="0014092A" w:rsidRDefault="0038571D" w:rsidP="00B332EC">
            <w:pPr>
              <w:pStyle w:val="NormalWeb"/>
              <w:spacing w:before="120" w:beforeAutospacing="0" w:after="120" w:afterAutospacing="0" w:line="312" w:lineRule="auto"/>
              <w:jc w:val="center"/>
              <w:rPr>
                <w:b/>
                <w:lang w:val="es-MX"/>
              </w:rPr>
            </w:pPr>
            <w:r w:rsidRPr="0014092A">
              <w:rPr>
                <w:b/>
                <w:lang w:val="es-MX"/>
              </w:rPr>
              <w:t>Stt</w:t>
            </w:r>
          </w:p>
        </w:tc>
        <w:tc>
          <w:tcPr>
            <w:tcW w:w="4009" w:type="pct"/>
            <w:vAlign w:val="center"/>
            <w:hideMark/>
          </w:tcPr>
          <w:p w:rsidR="0038571D" w:rsidRPr="0014092A" w:rsidRDefault="0038571D" w:rsidP="00B332EC">
            <w:pPr>
              <w:pStyle w:val="NormalWeb"/>
              <w:tabs>
                <w:tab w:val="right" w:pos="5633"/>
              </w:tabs>
              <w:spacing w:before="120" w:beforeAutospacing="0" w:after="120" w:afterAutospacing="0" w:line="312" w:lineRule="auto"/>
              <w:jc w:val="center"/>
              <w:rPr>
                <w:b/>
                <w:lang w:val="es-MX"/>
              </w:rPr>
            </w:pPr>
            <w:r w:rsidRPr="0014092A">
              <w:rPr>
                <w:b/>
                <w:lang w:val="es-MX"/>
              </w:rPr>
              <w:t>Giảng viên giữ chức vụ quản lý</w:t>
            </w:r>
          </w:p>
        </w:tc>
        <w:tc>
          <w:tcPr>
            <w:tcW w:w="677" w:type="pct"/>
            <w:vAlign w:val="center"/>
            <w:hideMark/>
          </w:tcPr>
          <w:p w:rsidR="0038571D" w:rsidRPr="0014092A" w:rsidRDefault="0038571D" w:rsidP="00B332EC">
            <w:pPr>
              <w:pStyle w:val="NormalWeb"/>
              <w:spacing w:before="120" w:beforeAutospacing="0" w:after="120" w:afterAutospacing="0" w:line="312" w:lineRule="auto"/>
              <w:jc w:val="center"/>
              <w:rPr>
                <w:b/>
                <w:lang w:val="es-MX"/>
              </w:rPr>
            </w:pPr>
            <w:r w:rsidRPr="0014092A">
              <w:rPr>
                <w:b/>
                <w:lang w:val="es-MX"/>
              </w:rPr>
              <w:t>Định mức</w:t>
            </w:r>
          </w:p>
        </w:tc>
      </w:tr>
      <w:tr w:rsidR="0038571D" w:rsidRPr="000426EF" w:rsidTr="00302F3E">
        <w:trPr>
          <w:tblCellSpacing w:w="0" w:type="dxa"/>
          <w:jc w:val="center"/>
        </w:trPr>
        <w:tc>
          <w:tcPr>
            <w:tcW w:w="314" w:type="pct"/>
            <w:vAlign w:val="center"/>
            <w:hideMark/>
          </w:tcPr>
          <w:p w:rsidR="0038571D" w:rsidRPr="0014092A" w:rsidRDefault="0038571D" w:rsidP="00B332EC">
            <w:pPr>
              <w:pStyle w:val="NormalWeb"/>
              <w:spacing w:before="120" w:beforeAutospacing="0" w:after="120" w:afterAutospacing="0" w:line="312" w:lineRule="auto"/>
              <w:jc w:val="center"/>
              <w:rPr>
                <w:lang w:val="es-MX"/>
              </w:rPr>
            </w:pPr>
            <w:r w:rsidRPr="0014092A">
              <w:rPr>
                <w:lang w:val="es-MX"/>
              </w:rPr>
              <w:t>1.</w:t>
            </w:r>
          </w:p>
        </w:tc>
        <w:tc>
          <w:tcPr>
            <w:tcW w:w="4009" w:type="pct"/>
            <w:vAlign w:val="center"/>
            <w:hideMark/>
          </w:tcPr>
          <w:p w:rsidR="0038571D" w:rsidRPr="0014092A" w:rsidRDefault="0038571D" w:rsidP="00B332EC">
            <w:pPr>
              <w:pStyle w:val="NormalWeb"/>
              <w:tabs>
                <w:tab w:val="right" w:pos="5633"/>
              </w:tabs>
              <w:spacing w:before="120" w:beforeAutospacing="0" w:after="120" w:afterAutospacing="0" w:line="312" w:lineRule="auto"/>
            </w:pPr>
            <w:r w:rsidRPr="0014092A">
              <w:rPr>
                <w:lang w:val="es-MX"/>
              </w:rPr>
              <w:t>Giám đ</w:t>
            </w:r>
            <w:r w:rsidRPr="0014092A">
              <w:t>ốc Học viện:</w:t>
            </w:r>
          </w:p>
        </w:tc>
        <w:tc>
          <w:tcPr>
            <w:tcW w:w="677" w:type="pct"/>
            <w:vAlign w:val="center"/>
            <w:hideMark/>
          </w:tcPr>
          <w:p w:rsidR="0038571D" w:rsidRPr="0014092A" w:rsidRDefault="0038571D" w:rsidP="00B332EC">
            <w:pPr>
              <w:pStyle w:val="NormalWeb"/>
              <w:spacing w:before="120" w:beforeAutospacing="0" w:after="120" w:afterAutospacing="0" w:line="312" w:lineRule="auto"/>
              <w:jc w:val="center"/>
            </w:pPr>
            <w:r w:rsidRPr="0014092A">
              <w:t>15%</w:t>
            </w:r>
          </w:p>
        </w:tc>
      </w:tr>
      <w:tr w:rsidR="0038571D" w:rsidRPr="000426EF" w:rsidTr="00302F3E">
        <w:trPr>
          <w:tblCellSpacing w:w="0" w:type="dxa"/>
          <w:jc w:val="center"/>
        </w:trPr>
        <w:tc>
          <w:tcPr>
            <w:tcW w:w="314" w:type="pct"/>
            <w:vAlign w:val="center"/>
            <w:hideMark/>
          </w:tcPr>
          <w:p w:rsidR="0038571D" w:rsidRPr="0014092A" w:rsidRDefault="0038571D" w:rsidP="00B332EC">
            <w:pPr>
              <w:pStyle w:val="NormalWeb"/>
              <w:spacing w:before="120" w:beforeAutospacing="0" w:after="120" w:afterAutospacing="0" w:line="312" w:lineRule="auto"/>
              <w:jc w:val="center"/>
            </w:pPr>
            <w:r w:rsidRPr="0014092A">
              <w:t>2.</w:t>
            </w:r>
          </w:p>
        </w:tc>
        <w:tc>
          <w:tcPr>
            <w:tcW w:w="4009" w:type="pct"/>
            <w:vAlign w:val="center"/>
            <w:hideMark/>
          </w:tcPr>
          <w:p w:rsidR="0038571D" w:rsidRPr="0014092A" w:rsidRDefault="0038571D" w:rsidP="00B332EC">
            <w:pPr>
              <w:pStyle w:val="NormalWeb"/>
              <w:spacing w:before="120" w:beforeAutospacing="0" w:after="120" w:afterAutospacing="0" w:line="312" w:lineRule="auto"/>
            </w:pPr>
            <w:r w:rsidRPr="0014092A">
              <w:t>Phó Giám đốc Học viện</w:t>
            </w:r>
            <w:r w:rsidR="00EC1F1B" w:rsidRPr="0014092A">
              <w:t>/Chủ tịch Hội đồng trường</w:t>
            </w:r>
            <w:r w:rsidRPr="0014092A">
              <w:t>:</w:t>
            </w:r>
          </w:p>
        </w:tc>
        <w:tc>
          <w:tcPr>
            <w:tcW w:w="677" w:type="pct"/>
            <w:vAlign w:val="center"/>
            <w:hideMark/>
          </w:tcPr>
          <w:p w:rsidR="0038571D" w:rsidRPr="0014092A" w:rsidRDefault="0038571D" w:rsidP="00B332EC">
            <w:pPr>
              <w:pStyle w:val="NormalWeb"/>
              <w:spacing w:before="120" w:beforeAutospacing="0" w:after="120" w:afterAutospacing="0" w:line="312" w:lineRule="auto"/>
              <w:jc w:val="center"/>
            </w:pPr>
            <w:r w:rsidRPr="0014092A">
              <w:t>20%</w:t>
            </w:r>
          </w:p>
        </w:tc>
      </w:tr>
      <w:tr w:rsidR="0038571D" w:rsidRPr="000426EF" w:rsidTr="00302F3E">
        <w:trPr>
          <w:tblCellSpacing w:w="0" w:type="dxa"/>
          <w:jc w:val="center"/>
        </w:trPr>
        <w:tc>
          <w:tcPr>
            <w:tcW w:w="314" w:type="pct"/>
            <w:vAlign w:val="center"/>
            <w:hideMark/>
          </w:tcPr>
          <w:p w:rsidR="0038571D" w:rsidRPr="0014092A" w:rsidRDefault="0038571D" w:rsidP="00B332EC">
            <w:pPr>
              <w:pStyle w:val="NormalWeb"/>
              <w:spacing w:before="120" w:beforeAutospacing="0" w:after="120" w:afterAutospacing="0" w:line="312" w:lineRule="auto"/>
              <w:jc w:val="center"/>
            </w:pPr>
            <w:r w:rsidRPr="0014092A">
              <w:t>3.</w:t>
            </w:r>
          </w:p>
        </w:tc>
        <w:tc>
          <w:tcPr>
            <w:tcW w:w="4009" w:type="pct"/>
            <w:vAlign w:val="center"/>
            <w:hideMark/>
          </w:tcPr>
          <w:p w:rsidR="0038571D" w:rsidRPr="0014092A" w:rsidRDefault="0038571D" w:rsidP="00B332EC">
            <w:pPr>
              <w:pStyle w:val="NormalWeb"/>
              <w:spacing w:before="120" w:beforeAutospacing="0" w:after="120" w:afterAutospacing="0" w:line="312" w:lineRule="auto"/>
            </w:pPr>
            <w:r w:rsidRPr="0014092A">
              <w:t>Trưởng phòng:</w:t>
            </w:r>
          </w:p>
        </w:tc>
        <w:tc>
          <w:tcPr>
            <w:tcW w:w="677" w:type="pct"/>
            <w:vAlign w:val="center"/>
            <w:hideMark/>
          </w:tcPr>
          <w:p w:rsidR="0038571D" w:rsidRPr="0014092A" w:rsidRDefault="0038571D" w:rsidP="00B332EC">
            <w:pPr>
              <w:pStyle w:val="NormalWeb"/>
              <w:spacing w:before="120" w:beforeAutospacing="0" w:after="120" w:afterAutospacing="0" w:line="312" w:lineRule="auto"/>
              <w:jc w:val="center"/>
            </w:pPr>
            <w:r w:rsidRPr="0014092A">
              <w:t>25%</w:t>
            </w:r>
          </w:p>
        </w:tc>
      </w:tr>
      <w:tr w:rsidR="0038571D" w:rsidRPr="000426EF" w:rsidTr="00302F3E">
        <w:trPr>
          <w:tblCellSpacing w:w="0" w:type="dxa"/>
          <w:jc w:val="center"/>
        </w:trPr>
        <w:tc>
          <w:tcPr>
            <w:tcW w:w="314" w:type="pct"/>
            <w:vAlign w:val="center"/>
            <w:hideMark/>
          </w:tcPr>
          <w:p w:rsidR="0038571D" w:rsidRPr="0014092A" w:rsidRDefault="0038571D" w:rsidP="00B332EC">
            <w:pPr>
              <w:pStyle w:val="NormalWeb"/>
              <w:spacing w:before="120" w:beforeAutospacing="0" w:after="120" w:afterAutospacing="0" w:line="312" w:lineRule="auto"/>
              <w:jc w:val="center"/>
            </w:pPr>
            <w:r w:rsidRPr="0014092A">
              <w:t>4.</w:t>
            </w:r>
          </w:p>
        </w:tc>
        <w:tc>
          <w:tcPr>
            <w:tcW w:w="4009" w:type="pct"/>
            <w:vAlign w:val="center"/>
            <w:hideMark/>
          </w:tcPr>
          <w:p w:rsidR="0038571D" w:rsidRPr="0014092A" w:rsidRDefault="0038571D" w:rsidP="00B332EC">
            <w:pPr>
              <w:pStyle w:val="NormalWeb"/>
              <w:spacing w:before="120" w:beforeAutospacing="0" w:after="120" w:afterAutospacing="0" w:line="312" w:lineRule="auto"/>
            </w:pPr>
            <w:r w:rsidRPr="0014092A">
              <w:t>Phó trưởng phòng:</w:t>
            </w:r>
          </w:p>
        </w:tc>
        <w:tc>
          <w:tcPr>
            <w:tcW w:w="677" w:type="pct"/>
            <w:vAlign w:val="center"/>
            <w:hideMark/>
          </w:tcPr>
          <w:p w:rsidR="0038571D" w:rsidRPr="0014092A" w:rsidRDefault="0038571D" w:rsidP="00B332EC">
            <w:pPr>
              <w:pStyle w:val="NormalWeb"/>
              <w:spacing w:before="120" w:beforeAutospacing="0" w:after="120" w:afterAutospacing="0" w:line="312" w:lineRule="auto"/>
              <w:jc w:val="center"/>
            </w:pPr>
            <w:r w:rsidRPr="0014092A">
              <w:t>30%</w:t>
            </w:r>
          </w:p>
        </w:tc>
      </w:tr>
      <w:tr w:rsidR="0038571D" w:rsidRPr="000426EF" w:rsidTr="00302F3E">
        <w:trPr>
          <w:tblCellSpacing w:w="0" w:type="dxa"/>
          <w:jc w:val="center"/>
        </w:trPr>
        <w:tc>
          <w:tcPr>
            <w:tcW w:w="314" w:type="pct"/>
            <w:vAlign w:val="center"/>
            <w:hideMark/>
          </w:tcPr>
          <w:p w:rsidR="0038571D" w:rsidRPr="0014092A" w:rsidRDefault="0038571D" w:rsidP="00B332EC">
            <w:pPr>
              <w:pStyle w:val="NormalWeb"/>
              <w:spacing w:before="120" w:beforeAutospacing="0" w:after="120" w:afterAutospacing="0" w:line="312" w:lineRule="auto"/>
              <w:jc w:val="center"/>
            </w:pPr>
            <w:r w:rsidRPr="0014092A">
              <w:t>5.</w:t>
            </w:r>
          </w:p>
        </w:tc>
        <w:tc>
          <w:tcPr>
            <w:tcW w:w="4009" w:type="pct"/>
            <w:vAlign w:val="center"/>
            <w:hideMark/>
          </w:tcPr>
          <w:p w:rsidR="0038571D" w:rsidRPr="0014092A" w:rsidRDefault="0038571D" w:rsidP="00B332EC">
            <w:pPr>
              <w:pStyle w:val="NormalWeb"/>
              <w:spacing w:before="120" w:beforeAutospacing="0" w:after="120" w:afterAutospacing="0" w:line="312" w:lineRule="auto"/>
            </w:pPr>
            <w:r w:rsidRPr="0014092A">
              <w:t>Trưởng</w:t>
            </w:r>
            <w:r w:rsidR="00EC1F1B" w:rsidRPr="0014092A">
              <w:t>/</w:t>
            </w:r>
            <w:r w:rsidRPr="0014092A">
              <w:t>Phó trưởng khoa</w:t>
            </w:r>
            <w:r w:rsidR="00EC1F1B" w:rsidRPr="0014092A">
              <w:t xml:space="preserve"> và Trưởng/Phó trưởng bộ môn trực thuộ</w:t>
            </w:r>
            <w:r w:rsidR="0038350B" w:rsidRPr="0014092A">
              <w:t>c</w:t>
            </w:r>
            <w:r w:rsidR="00EC1F1B" w:rsidRPr="0014092A">
              <w:t xml:space="preserve"> Học viện</w:t>
            </w:r>
            <w:r w:rsidRPr="0014092A">
              <w:t>:</w:t>
            </w:r>
          </w:p>
        </w:tc>
        <w:tc>
          <w:tcPr>
            <w:tcW w:w="677" w:type="pct"/>
            <w:vAlign w:val="center"/>
          </w:tcPr>
          <w:p w:rsidR="0038571D" w:rsidRPr="0014092A" w:rsidRDefault="0038571D" w:rsidP="00B332EC">
            <w:pPr>
              <w:pStyle w:val="NormalWeb"/>
              <w:spacing w:before="120" w:beforeAutospacing="0" w:after="120" w:afterAutospacing="0" w:line="312" w:lineRule="auto"/>
              <w:jc w:val="center"/>
            </w:pPr>
          </w:p>
        </w:tc>
      </w:tr>
      <w:tr w:rsidR="0038571D" w:rsidRPr="000426EF" w:rsidTr="00302F3E">
        <w:trPr>
          <w:tblCellSpacing w:w="0" w:type="dxa"/>
          <w:jc w:val="center"/>
        </w:trPr>
        <w:tc>
          <w:tcPr>
            <w:tcW w:w="314" w:type="pct"/>
            <w:vAlign w:val="center"/>
            <w:hideMark/>
          </w:tcPr>
          <w:p w:rsidR="0038571D" w:rsidRPr="0014092A" w:rsidRDefault="0038571D" w:rsidP="00B332EC">
            <w:pPr>
              <w:pStyle w:val="NormalWeb"/>
              <w:spacing w:before="120" w:beforeAutospacing="0" w:after="120" w:afterAutospacing="0" w:line="312" w:lineRule="auto"/>
              <w:jc w:val="center"/>
            </w:pPr>
            <w:r w:rsidRPr="0014092A">
              <w:t>a</w:t>
            </w:r>
            <w:r w:rsidR="0068476F" w:rsidRPr="0014092A">
              <w:t>.</w:t>
            </w:r>
          </w:p>
        </w:tc>
        <w:tc>
          <w:tcPr>
            <w:tcW w:w="4009" w:type="pct"/>
            <w:vAlign w:val="center"/>
            <w:hideMark/>
          </w:tcPr>
          <w:p w:rsidR="0038571D" w:rsidRPr="0014092A" w:rsidRDefault="0038571D" w:rsidP="00B332EC">
            <w:pPr>
              <w:pStyle w:val="NormalWeb"/>
              <w:spacing w:before="120" w:beforeAutospacing="0" w:after="120" w:afterAutospacing="0" w:line="312" w:lineRule="auto"/>
            </w:pPr>
            <w:r w:rsidRPr="0014092A">
              <w:t>Đối với khoa có 40 giảng viên trở lên hoặc có quy mô 800 sinh viên trở lên:</w:t>
            </w:r>
          </w:p>
        </w:tc>
        <w:tc>
          <w:tcPr>
            <w:tcW w:w="677" w:type="pct"/>
            <w:vAlign w:val="center"/>
          </w:tcPr>
          <w:p w:rsidR="0038571D" w:rsidRPr="0014092A" w:rsidRDefault="0038571D" w:rsidP="00B332EC">
            <w:pPr>
              <w:pStyle w:val="NormalWeb"/>
              <w:spacing w:before="120" w:beforeAutospacing="0" w:after="120" w:afterAutospacing="0" w:line="312" w:lineRule="auto"/>
              <w:jc w:val="center"/>
            </w:pPr>
          </w:p>
        </w:tc>
      </w:tr>
      <w:tr w:rsidR="0038571D" w:rsidRPr="000426EF" w:rsidTr="00302F3E">
        <w:trPr>
          <w:tblCellSpacing w:w="0" w:type="dxa"/>
          <w:jc w:val="center"/>
        </w:trPr>
        <w:tc>
          <w:tcPr>
            <w:tcW w:w="314" w:type="pct"/>
            <w:vAlign w:val="center"/>
            <w:hideMark/>
          </w:tcPr>
          <w:p w:rsidR="0038571D" w:rsidRPr="0014092A" w:rsidRDefault="0038571D" w:rsidP="00B332EC">
            <w:pPr>
              <w:pStyle w:val="NormalWeb"/>
              <w:spacing w:before="120" w:beforeAutospacing="0" w:after="120" w:afterAutospacing="0" w:line="312" w:lineRule="auto"/>
              <w:jc w:val="center"/>
            </w:pPr>
          </w:p>
        </w:tc>
        <w:tc>
          <w:tcPr>
            <w:tcW w:w="4009" w:type="pct"/>
            <w:vAlign w:val="center"/>
            <w:hideMark/>
          </w:tcPr>
          <w:p w:rsidR="0038571D" w:rsidRPr="0014092A" w:rsidRDefault="0038571D" w:rsidP="00B332EC">
            <w:pPr>
              <w:pStyle w:val="NormalWeb"/>
              <w:spacing w:before="120" w:beforeAutospacing="0" w:after="120" w:afterAutospacing="0" w:line="312" w:lineRule="auto"/>
            </w:pPr>
            <w:r w:rsidRPr="0014092A">
              <w:t>- Trưởng khoa</w:t>
            </w:r>
            <w:r w:rsidR="00EC1F1B" w:rsidRPr="0014092A">
              <w:t>/Trưởng bộ môn trực thuộc Học viện</w:t>
            </w:r>
            <w:r w:rsidRPr="0014092A">
              <w:t>:</w:t>
            </w:r>
          </w:p>
        </w:tc>
        <w:tc>
          <w:tcPr>
            <w:tcW w:w="677" w:type="pct"/>
            <w:vAlign w:val="center"/>
            <w:hideMark/>
          </w:tcPr>
          <w:p w:rsidR="0038571D" w:rsidRPr="0014092A" w:rsidRDefault="0038571D" w:rsidP="00B332EC">
            <w:pPr>
              <w:pStyle w:val="NormalWeb"/>
              <w:spacing w:before="120" w:beforeAutospacing="0" w:after="120" w:afterAutospacing="0" w:line="312" w:lineRule="auto"/>
              <w:jc w:val="center"/>
            </w:pPr>
            <w:r w:rsidRPr="0014092A">
              <w:t>70%</w:t>
            </w:r>
          </w:p>
        </w:tc>
      </w:tr>
      <w:tr w:rsidR="0038571D" w:rsidRPr="000426EF" w:rsidTr="00302F3E">
        <w:trPr>
          <w:tblCellSpacing w:w="0" w:type="dxa"/>
          <w:jc w:val="center"/>
        </w:trPr>
        <w:tc>
          <w:tcPr>
            <w:tcW w:w="314" w:type="pct"/>
            <w:vAlign w:val="center"/>
            <w:hideMark/>
          </w:tcPr>
          <w:p w:rsidR="0038571D" w:rsidRPr="0014092A" w:rsidRDefault="0038571D" w:rsidP="00B332EC">
            <w:pPr>
              <w:pStyle w:val="NormalWeb"/>
              <w:spacing w:before="120" w:beforeAutospacing="0" w:after="120" w:afterAutospacing="0" w:line="312" w:lineRule="auto"/>
              <w:jc w:val="center"/>
            </w:pPr>
          </w:p>
        </w:tc>
        <w:tc>
          <w:tcPr>
            <w:tcW w:w="4009" w:type="pct"/>
            <w:vAlign w:val="center"/>
            <w:hideMark/>
          </w:tcPr>
          <w:p w:rsidR="0038571D" w:rsidRPr="0014092A" w:rsidRDefault="0038571D" w:rsidP="00B332EC">
            <w:pPr>
              <w:pStyle w:val="NormalWeb"/>
              <w:spacing w:before="120" w:beforeAutospacing="0" w:after="120" w:afterAutospacing="0" w:line="312" w:lineRule="auto"/>
            </w:pPr>
            <w:r w:rsidRPr="0014092A">
              <w:t>- Phó trưởng khoa</w:t>
            </w:r>
            <w:r w:rsidR="00EC1F1B" w:rsidRPr="0014092A">
              <w:t>/Phó trưởng bộ môn trực thuộc Học viện</w:t>
            </w:r>
            <w:r w:rsidRPr="0014092A">
              <w:t>:</w:t>
            </w:r>
          </w:p>
        </w:tc>
        <w:tc>
          <w:tcPr>
            <w:tcW w:w="677" w:type="pct"/>
            <w:vAlign w:val="center"/>
            <w:hideMark/>
          </w:tcPr>
          <w:p w:rsidR="0038571D" w:rsidRPr="0014092A" w:rsidRDefault="0038571D" w:rsidP="00B332EC">
            <w:pPr>
              <w:pStyle w:val="NormalWeb"/>
              <w:spacing w:before="120" w:beforeAutospacing="0" w:after="120" w:afterAutospacing="0" w:line="312" w:lineRule="auto"/>
              <w:jc w:val="center"/>
            </w:pPr>
            <w:r w:rsidRPr="0014092A">
              <w:t>75%</w:t>
            </w:r>
          </w:p>
        </w:tc>
      </w:tr>
      <w:tr w:rsidR="0038571D" w:rsidRPr="000426EF" w:rsidTr="00302F3E">
        <w:trPr>
          <w:tblCellSpacing w:w="0" w:type="dxa"/>
          <w:jc w:val="center"/>
        </w:trPr>
        <w:tc>
          <w:tcPr>
            <w:tcW w:w="314" w:type="pct"/>
            <w:vAlign w:val="center"/>
            <w:hideMark/>
          </w:tcPr>
          <w:p w:rsidR="0038571D" w:rsidRPr="0014092A" w:rsidRDefault="0038571D" w:rsidP="00B332EC">
            <w:pPr>
              <w:pStyle w:val="NormalWeb"/>
              <w:spacing w:before="120" w:beforeAutospacing="0" w:after="120" w:afterAutospacing="0" w:line="312" w:lineRule="auto"/>
              <w:jc w:val="center"/>
            </w:pPr>
            <w:r w:rsidRPr="0014092A">
              <w:t>b</w:t>
            </w:r>
            <w:r w:rsidR="0068476F" w:rsidRPr="0014092A">
              <w:t>.</w:t>
            </w:r>
          </w:p>
        </w:tc>
        <w:tc>
          <w:tcPr>
            <w:tcW w:w="4009" w:type="pct"/>
            <w:vAlign w:val="center"/>
            <w:hideMark/>
          </w:tcPr>
          <w:p w:rsidR="0038571D" w:rsidRPr="0014092A" w:rsidRDefault="0038571D" w:rsidP="00B332EC">
            <w:pPr>
              <w:pStyle w:val="NormalWeb"/>
              <w:spacing w:before="120" w:beforeAutospacing="0" w:after="120" w:afterAutospacing="0" w:line="312" w:lineRule="auto"/>
            </w:pPr>
            <w:r w:rsidRPr="0014092A">
              <w:t>Đối với khoa có dưới 40 giảng viên hoặc có quy mô dưới 800 sinh viên:</w:t>
            </w:r>
          </w:p>
        </w:tc>
        <w:tc>
          <w:tcPr>
            <w:tcW w:w="677" w:type="pct"/>
            <w:vAlign w:val="center"/>
            <w:hideMark/>
          </w:tcPr>
          <w:p w:rsidR="0038571D" w:rsidRPr="0014092A" w:rsidRDefault="0038571D" w:rsidP="00B332EC">
            <w:pPr>
              <w:pStyle w:val="NormalWeb"/>
              <w:spacing w:before="120" w:beforeAutospacing="0" w:after="120" w:afterAutospacing="0" w:line="312" w:lineRule="auto"/>
              <w:jc w:val="center"/>
            </w:pPr>
          </w:p>
        </w:tc>
      </w:tr>
      <w:tr w:rsidR="0038571D" w:rsidRPr="000426EF" w:rsidTr="00302F3E">
        <w:trPr>
          <w:tblCellSpacing w:w="0" w:type="dxa"/>
          <w:jc w:val="center"/>
        </w:trPr>
        <w:tc>
          <w:tcPr>
            <w:tcW w:w="314" w:type="pct"/>
            <w:vAlign w:val="center"/>
          </w:tcPr>
          <w:p w:rsidR="0038571D" w:rsidRPr="0014092A" w:rsidRDefault="0038571D" w:rsidP="00B332EC">
            <w:pPr>
              <w:pStyle w:val="NormalWeb"/>
              <w:spacing w:before="120" w:beforeAutospacing="0" w:after="120" w:afterAutospacing="0" w:line="312" w:lineRule="auto"/>
              <w:jc w:val="center"/>
            </w:pPr>
          </w:p>
        </w:tc>
        <w:tc>
          <w:tcPr>
            <w:tcW w:w="4009" w:type="pct"/>
            <w:vAlign w:val="center"/>
            <w:hideMark/>
          </w:tcPr>
          <w:p w:rsidR="0038571D" w:rsidRPr="0014092A" w:rsidRDefault="0038571D" w:rsidP="00B332EC">
            <w:pPr>
              <w:pStyle w:val="NormalWeb"/>
              <w:spacing w:before="120" w:beforeAutospacing="0" w:after="120" w:afterAutospacing="0" w:line="312" w:lineRule="auto"/>
            </w:pPr>
            <w:r w:rsidRPr="0014092A">
              <w:t>- Trưởng khoa</w:t>
            </w:r>
            <w:r w:rsidR="00EC1F1B" w:rsidRPr="0014092A">
              <w:t>/Trưởng bộ môn trực thuộc Học viện</w:t>
            </w:r>
            <w:r w:rsidRPr="0014092A">
              <w:t>:</w:t>
            </w:r>
          </w:p>
        </w:tc>
        <w:tc>
          <w:tcPr>
            <w:tcW w:w="677" w:type="pct"/>
            <w:vAlign w:val="center"/>
            <w:hideMark/>
          </w:tcPr>
          <w:p w:rsidR="0038571D" w:rsidRPr="0014092A" w:rsidRDefault="0038571D" w:rsidP="00B332EC">
            <w:pPr>
              <w:pStyle w:val="NormalWeb"/>
              <w:spacing w:before="120" w:beforeAutospacing="0" w:after="120" w:afterAutospacing="0" w:line="312" w:lineRule="auto"/>
              <w:jc w:val="center"/>
            </w:pPr>
            <w:r w:rsidRPr="0014092A">
              <w:t>75%</w:t>
            </w:r>
          </w:p>
        </w:tc>
      </w:tr>
      <w:tr w:rsidR="0038571D" w:rsidRPr="000426EF" w:rsidTr="00302F3E">
        <w:trPr>
          <w:tblCellSpacing w:w="0" w:type="dxa"/>
          <w:jc w:val="center"/>
        </w:trPr>
        <w:tc>
          <w:tcPr>
            <w:tcW w:w="314" w:type="pct"/>
            <w:vAlign w:val="center"/>
          </w:tcPr>
          <w:p w:rsidR="0038571D" w:rsidRPr="0014092A" w:rsidRDefault="0038571D" w:rsidP="00B332EC">
            <w:pPr>
              <w:pStyle w:val="NormalWeb"/>
              <w:spacing w:before="120" w:beforeAutospacing="0" w:after="120" w:afterAutospacing="0" w:line="312" w:lineRule="auto"/>
              <w:jc w:val="center"/>
            </w:pPr>
          </w:p>
        </w:tc>
        <w:tc>
          <w:tcPr>
            <w:tcW w:w="4009" w:type="pct"/>
            <w:vAlign w:val="center"/>
            <w:hideMark/>
          </w:tcPr>
          <w:p w:rsidR="0038571D" w:rsidRPr="0014092A" w:rsidRDefault="0038571D" w:rsidP="00B332EC">
            <w:pPr>
              <w:pStyle w:val="NormalWeb"/>
              <w:spacing w:before="120" w:beforeAutospacing="0" w:after="120" w:afterAutospacing="0" w:line="312" w:lineRule="auto"/>
            </w:pPr>
            <w:r w:rsidRPr="0014092A">
              <w:t>- Phó trưởng khoa</w:t>
            </w:r>
            <w:r w:rsidR="00EC1F1B" w:rsidRPr="0014092A">
              <w:t>/Phó trưởng bộ môn trực thuộc Học viện</w:t>
            </w:r>
            <w:r w:rsidRPr="0014092A">
              <w:t>:</w:t>
            </w:r>
          </w:p>
        </w:tc>
        <w:tc>
          <w:tcPr>
            <w:tcW w:w="677" w:type="pct"/>
            <w:vAlign w:val="center"/>
            <w:hideMark/>
          </w:tcPr>
          <w:p w:rsidR="0038571D" w:rsidRPr="0014092A" w:rsidRDefault="0038571D" w:rsidP="00B332EC">
            <w:pPr>
              <w:pStyle w:val="NormalWeb"/>
              <w:spacing w:before="120" w:beforeAutospacing="0" w:after="120" w:afterAutospacing="0" w:line="312" w:lineRule="auto"/>
              <w:jc w:val="center"/>
            </w:pPr>
            <w:r w:rsidRPr="0014092A">
              <w:t>80%</w:t>
            </w:r>
          </w:p>
        </w:tc>
      </w:tr>
      <w:tr w:rsidR="0038571D" w:rsidRPr="000426EF" w:rsidTr="00302F3E">
        <w:trPr>
          <w:tblCellSpacing w:w="0" w:type="dxa"/>
          <w:jc w:val="center"/>
        </w:trPr>
        <w:tc>
          <w:tcPr>
            <w:tcW w:w="314" w:type="pct"/>
            <w:vAlign w:val="center"/>
            <w:hideMark/>
          </w:tcPr>
          <w:p w:rsidR="0038571D" w:rsidRPr="0014092A" w:rsidRDefault="0038571D" w:rsidP="00B332EC">
            <w:pPr>
              <w:pStyle w:val="NormalWeb"/>
              <w:spacing w:before="120" w:beforeAutospacing="0" w:after="120" w:afterAutospacing="0" w:line="312" w:lineRule="auto"/>
              <w:jc w:val="center"/>
            </w:pPr>
            <w:r w:rsidRPr="0014092A">
              <w:rPr>
                <w:lang w:val="vi-VN"/>
              </w:rPr>
              <w:t>6.</w:t>
            </w:r>
          </w:p>
        </w:tc>
        <w:tc>
          <w:tcPr>
            <w:tcW w:w="4009" w:type="pct"/>
            <w:vAlign w:val="center"/>
            <w:hideMark/>
          </w:tcPr>
          <w:p w:rsidR="0038571D" w:rsidRPr="0014092A" w:rsidRDefault="0038571D" w:rsidP="00B332EC">
            <w:pPr>
              <w:pStyle w:val="NormalWeb"/>
              <w:spacing w:before="120" w:beforeAutospacing="0" w:after="120" w:afterAutospacing="0" w:line="312" w:lineRule="auto"/>
            </w:pPr>
            <w:r w:rsidRPr="0014092A">
              <w:t>Trưởng bộ môn</w:t>
            </w:r>
            <w:r w:rsidR="00EC1F1B" w:rsidRPr="0014092A">
              <w:t xml:space="preserve"> trực thuộc khoa</w:t>
            </w:r>
          </w:p>
        </w:tc>
        <w:tc>
          <w:tcPr>
            <w:tcW w:w="677" w:type="pct"/>
            <w:vAlign w:val="center"/>
            <w:hideMark/>
          </w:tcPr>
          <w:p w:rsidR="0038571D" w:rsidRPr="0014092A" w:rsidRDefault="0038571D" w:rsidP="00B332EC">
            <w:pPr>
              <w:pStyle w:val="NormalWeb"/>
              <w:spacing w:before="120" w:beforeAutospacing="0" w:after="120" w:afterAutospacing="0" w:line="312" w:lineRule="auto"/>
              <w:jc w:val="center"/>
            </w:pPr>
            <w:r w:rsidRPr="0014092A">
              <w:t>80%</w:t>
            </w:r>
          </w:p>
        </w:tc>
      </w:tr>
      <w:tr w:rsidR="0038571D" w:rsidRPr="000426EF" w:rsidTr="00302F3E">
        <w:trPr>
          <w:tblCellSpacing w:w="0" w:type="dxa"/>
          <w:jc w:val="center"/>
        </w:trPr>
        <w:tc>
          <w:tcPr>
            <w:tcW w:w="314" w:type="pct"/>
            <w:vAlign w:val="center"/>
            <w:hideMark/>
          </w:tcPr>
          <w:p w:rsidR="0038571D" w:rsidRPr="0014092A" w:rsidRDefault="0038571D" w:rsidP="00B332EC">
            <w:pPr>
              <w:pStyle w:val="NormalWeb"/>
              <w:spacing w:before="120" w:beforeAutospacing="0" w:after="120" w:afterAutospacing="0" w:line="312" w:lineRule="auto"/>
              <w:jc w:val="center"/>
              <w:rPr>
                <w:lang w:val="vi-VN"/>
              </w:rPr>
            </w:pPr>
            <w:r w:rsidRPr="0014092A">
              <w:rPr>
                <w:lang w:val="vi-VN"/>
              </w:rPr>
              <w:t>7.</w:t>
            </w:r>
          </w:p>
        </w:tc>
        <w:tc>
          <w:tcPr>
            <w:tcW w:w="4009" w:type="pct"/>
            <w:vAlign w:val="center"/>
            <w:hideMark/>
          </w:tcPr>
          <w:p w:rsidR="0038571D" w:rsidRPr="0014092A" w:rsidRDefault="0038571D" w:rsidP="00B332EC">
            <w:pPr>
              <w:pStyle w:val="NormalWeb"/>
              <w:spacing w:before="120" w:beforeAutospacing="0" w:after="120" w:afterAutospacing="0" w:line="312" w:lineRule="auto"/>
              <w:rPr>
                <w:lang w:val="vi-VN"/>
              </w:rPr>
            </w:pPr>
            <w:r w:rsidRPr="0014092A">
              <w:rPr>
                <w:lang w:val="vi-VN"/>
              </w:rPr>
              <w:t>Phó trưởng bộ môn</w:t>
            </w:r>
            <w:r w:rsidR="00EC1F1B" w:rsidRPr="00D83FF5">
              <w:rPr>
                <w:lang w:val="vi-VN"/>
              </w:rPr>
              <w:t xml:space="preserve"> trực thuộc khoa</w:t>
            </w:r>
            <w:r w:rsidRPr="0014092A">
              <w:rPr>
                <w:lang w:val="vi-VN"/>
              </w:rPr>
              <w:t>, trợ lý giáo vụ khoa, chủ nhiệm lớp và cố vấn học tập</w:t>
            </w:r>
          </w:p>
        </w:tc>
        <w:tc>
          <w:tcPr>
            <w:tcW w:w="677" w:type="pct"/>
            <w:vAlign w:val="center"/>
            <w:hideMark/>
          </w:tcPr>
          <w:p w:rsidR="0038571D" w:rsidRPr="0014092A" w:rsidRDefault="0038571D" w:rsidP="00B332EC">
            <w:pPr>
              <w:pStyle w:val="NormalWeb"/>
              <w:spacing w:before="120" w:beforeAutospacing="0" w:after="120" w:afterAutospacing="0" w:line="312" w:lineRule="auto"/>
              <w:jc w:val="center"/>
            </w:pPr>
            <w:r w:rsidRPr="0014092A">
              <w:t>85%</w:t>
            </w:r>
          </w:p>
        </w:tc>
      </w:tr>
      <w:tr w:rsidR="0038571D" w:rsidRPr="000426EF" w:rsidTr="00302F3E">
        <w:trPr>
          <w:tblCellSpacing w:w="0" w:type="dxa"/>
          <w:jc w:val="center"/>
        </w:trPr>
        <w:tc>
          <w:tcPr>
            <w:tcW w:w="314" w:type="pct"/>
            <w:vAlign w:val="center"/>
          </w:tcPr>
          <w:p w:rsidR="0038571D" w:rsidRPr="0014092A" w:rsidRDefault="0038571D" w:rsidP="00B332EC">
            <w:pPr>
              <w:pStyle w:val="NormalWeb"/>
              <w:spacing w:before="120" w:beforeAutospacing="0" w:after="120" w:afterAutospacing="0" w:line="312" w:lineRule="auto"/>
              <w:jc w:val="center"/>
            </w:pPr>
            <w:r w:rsidRPr="0014092A">
              <w:t>8</w:t>
            </w:r>
          </w:p>
        </w:tc>
        <w:tc>
          <w:tcPr>
            <w:tcW w:w="4009" w:type="pct"/>
            <w:vAlign w:val="center"/>
            <w:hideMark/>
          </w:tcPr>
          <w:p w:rsidR="0038571D" w:rsidRPr="0014092A" w:rsidRDefault="0038571D" w:rsidP="00B332EC">
            <w:pPr>
              <w:pStyle w:val="NormalWeb"/>
              <w:spacing w:before="120" w:beforeAutospacing="0" w:after="120" w:afterAutospacing="0" w:line="312" w:lineRule="auto"/>
              <w:rPr>
                <w:lang w:val="vi-VN"/>
              </w:rPr>
            </w:pPr>
            <w:r w:rsidRPr="0014092A">
              <w:rPr>
                <w:lang w:val="vi-VN"/>
              </w:rPr>
              <w:t>Bí thư Đảng ủy, Chủ tịch công đoàn chuyên trách</w:t>
            </w:r>
          </w:p>
        </w:tc>
        <w:tc>
          <w:tcPr>
            <w:tcW w:w="677" w:type="pct"/>
            <w:vAlign w:val="center"/>
            <w:hideMark/>
          </w:tcPr>
          <w:p w:rsidR="0038571D" w:rsidRPr="0014092A" w:rsidRDefault="0038571D" w:rsidP="00B332EC">
            <w:pPr>
              <w:pStyle w:val="NormalWeb"/>
              <w:spacing w:before="120" w:beforeAutospacing="0" w:after="120" w:afterAutospacing="0" w:line="312" w:lineRule="auto"/>
              <w:jc w:val="center"/>
              <w:rPr>
                <w:lang w:val="vi-VN"/>
              </w:rPr>
            </w:pPr>
            <w:r w:rsidRPr="0014092A">
              <w:t>7</w:t>
            </w:r>
            <w:r w:rsidRPr="0014092A">
              <w:rPr>
                <w:lang w:val="vi-VN"/>
              </w:rPr>
              <w:t>0%</w:t>
            </w:r>
          </w:p>
        </w:tc>
      </w:tr>
      <w:tr w:rsidR="0038571D" w:rsidRPr="000426EF" w:rsidTr="00302F3E">
        <w:trPr>
          <w:tblCellSpacing w:w="0" w:type="dxa"/>
          <w:jc w:val="center"/>
        </w:trPr>
        <w:tc>
          <w:tcPr>
            <w:tcW w:w="314" w:type="pct"/>
            <w:vAlign w:val="center"/>
          </w:tcPr>
          <w:p w:rsidR="0038571D" w:rsidRPr="0014092A" w:rsidRDefault="0038571D" w:rsidP="00B332EC">
            <w:pPr>
              <w:pStyle w:val="NormalWeb"/>
              <w:spacing w:before="120" w:beforeAutospacing="0" w:after="120" w:afterAutospacing="0" w:line="312" w:lineRule="auto"/>
              <w:jc w:val="center"/>
              <w:rPr>
                <w:lang w:val="vi-VN"/>
              </w:rPr>
            </w:pPr>
            <w:r w:rsidRPr="0014092A">
              <w:rPr>
                <w:lang w:val="vi-VN"/>
              </w:rPr>
              <w:t>9.</w:t>
            </w:r>
          </w:p>
        </w:tc>
        <w:tc>
          <w:tcPr>
            <w:tcW w:w="4009" w:type="pct"/>
            <w:vAlign w:val="center"/>
            <w:hideMark/>
          </w:tcPr>
          <w:p w:rsidR="0038571D" w:rsidRPr="0014092A" w:rsidRDefault="0038571D" w:rsidP="00B332EC">
            <w:pPr>
              <w:pStyle w:val="NormalWeb"/>
              <w:spacing w:before="120" w:beforeAutospacing="0" w:after="120" w:afterAutospacing="0" w:line="312" w:lineRule="auto"/>
              <w:rPr>
                <w:lang w:val="vi-VN"/>
              </w:rPr>
            </w:pPr>
            <w:r w:rsidRPr="0014092A">
              <w:rPr>
                <w:lang w:val="vi-VN"/>
              </w:rPr>
              <w:t>Bí thư Đảng ủy, Chủ tịch công đoàn không chuyên trách</w:t>
            </w:r>
          </w:p>
        </w:tc>
        <w:tc>
          <w:tcPr>
            <w:tcW w:w="677" w:type="pct"/>
            <w:vAlign w:val="center"/>
            <w:hideMark/>
          </w:tcPr>
          <w:p w:rsidR="0038571D" w:rsidRPr="0014092A" w:rsidRDefault="0038571D" w:rsidP="00B332EC">
            <w:pPr>
              <w:pStyle w:val="NormalWeb"/>
              <w:spacing w:before="120" w:beforeAutospacing="0" w:after="120" w:afterAutospacing="0" w:line="312" w:lineRule="auto"/>
              <w:jc w:val="center"/>
            </w:pPr>
            <w:r w:rsidRPr="0014092A">
              <w:t>50%</w:t>
            </w:r>
          </w:p>
        </w:tc>
      </w:tr>
      <w:tr w:rsidR="0038571D" w:rsidRPr="000426EF" w:rsidTr="00302F3E">
        <w:trPr>
          <w:trHeight w:val="626"/>
          <w:tblCellSpacing w:w="0" w:type="dxa"/>
          <w:jc w:val="center"/>
        </w:trPr>
        <w:tc>
          <w:tcPr>
            <w:tcW w:w="314" w:type="pct"/>
            <w:vAlign w:val="center"/>
          </w:tcPr>
          <w:p w:rsidR="0038571D" w:rsidRPr="0014092A" w:rsidRDefault="0038571D" w:rsidP="00B332EC">
            <w:pPr>
              <w:pStyle w:val="NormalWeb"/>
              <w:spacing w:before="120" w:beforeAutospacing="0" w:after="120" w:afterAutospacing="0" w:line="312" w:lineRule="auto"/>
              <w:jc w:val="center"/>
            </w:pPr>
            <w:r w:rsidRPr="0014092A">
              <w:t>10.</w:t>
            </w:r>
          </w:p>
        </w:tc>
        <w:tc>
          <w:tcPr>
            <w:tcW w:w="4009" w:type="pct"/>
            <w:vAlign w:val="center"/>
            <w:hideMark/>
          </w:tcPr>
          <w:p w:rsidR="0038571D" w:rsidRPr="0014092A" w:rsidRDefault="0038571D" w:rsidP="00B332EC">
            <w:pPr>
              <w:pStyle w:val="NormalWeb"/>
              <w:spacing w:before="120" w:beforeAutospacing="0" w:after="120" w:afterAutospacing="0" w:line="312" w:lineRule="auto"/>
              <w:rPr>
                <w:lang w:val="vi-VN"/>
              </w:rPr>
            </w:pPr>
            <w:r w:rsidRPr="0014092A">
              <w:rPr>
                <w:lang w:val="vi-VN"/>
              </w:rPr>
              <w:t>Phó bí thư Đảng  ủy, Phó chủ tịch công đoàn, Trưởng ban thanh tra nhân dân, Trưởng ban nữ công</w:t>
            </w:r>
          </w:p>
        </w:tc>
        <w:tc>
          <w:tcPr>
            <w:tcW w:w="677" w:type="pct"/>
            <w:vAlign w:val="center"/>
            <w:hideMark/>
          </w:tcPr>
          <w:p w:rsidR="0038571D" w:rsidRPr="0014092A" w:rsidRDefault="0038571D" w:rsidP="00B332EC">
            <w:pPr>
              <w:pStyle w:val="NormalWeb"/>
              <w:spacing w:before="120" w:beforeAutospacing="0" w:after="120" w:afterAutospacing="0" w:line="312" w:lineRule="auto"/>
              <w:jc w:val="center"/>
            </w:pPr>
            <w:r w:rsidRPr="0014092A">
              <w:t>60%</w:t>
            </w:r>
          </w:p>
        </w:tc>
      </w:tr>
      <w:tr w:rsidR="0038571D" w:rsidRPr="000426EF" w:rsidTr="00302F3E">
        <w:trPr>
          <w:tblCellSpacing w:w="0" w:type="dxa"/>
          <w:jc w:val="center"/>
        </w:trPr>
        <w:tc>
          <w:tcPr>
            <w:tcW w:w="314" w:type="pct"/>
            <w:vAlign w:val="center"/>
          </w:tcPr>
          <w:p w:rsidR="0038571D" w:rsidRPr="0014092A" w:rsidRDefault="0038571D" w:rsidP="00B332EC">
            <w:pPr>
              <w:pStyle w:val="NormalWeb"/>
              <w:spacing w:before="120" w:beforeAutospacing="0" w:after="120" w:afterAutospacing="0" w:line="312" w:lineRule="auto"/>
              <w:jc w:val="center"/>
            </w:pPr>
            <w:r w:rsidRPr="0014092A">
              <w:t>11.</w:t>
            </w:r>
          </w:p>
        </w:tc>
        <w:tc>
          <w:tcPr>
            <w:tcW w:w="4009" w:type="pct"/>
            <w:vAlign w:val="center"/>
            <w:hideMark/>
          </w:tcPr>
          <w:p w:rsidR="0038571D" w:rsidRPr="0014092A" w:rsidRDefault="0038571D" w:rsidP="00B332EC">
            <w:pPr>
              <w:pStyle w:val="NormalWeb"/>
              <w:spacing w:before="120" w:beforeAutospacing="0" w:after="120" w:afterAutospacing="0" w:line="312" w:lineRule="auto"/>
            </w:pPr>
            <w:r w:rsidRPr="0014092A">
              <w:rPr>
                <w:lang w:val="vi-VN"/>
              </w:rPr>
              <w:t>Bí thư chi bộ, Chủ tịch Công đoàn khoa</w:t>
            </w:r>
            <w:r w:rsidR="00EC1F1B" w:rsidRPr="0014092A">
              <w:t xml:space="preserve"> (nếu có)</w:t>
            </w:r>
          </w:p>
        </w:tc>
        <w:tc>
          <w:tcPr>
            <w:tcW w:w="677" w:type="pct"/>
            <w:vAlign w:val="center"/>
            <w:hideMark/>
          </w:tcPr>
          <w:p w:rsidR="0038571D" w:rsidRPr="0014092A" w:rsidRDefault="0038571D" w:rsidP="00B332EC">
            <w:pPr>
              <w:pStyle w:val="NormalWeb"/>
              <w:spacing w:before="120" w:beforeAutospacing="0" w:after="120" w:afterAutospacing="0" w:line="312" w:lineRule="auto"/>
              <w:jc w:val="center"/>
            </w:pPr>
            <w:r w:rsidRPr="0014092A">
              <w:t>85%</w:t>
            </w:r>
          </w:p>
        </w:tc>
      </w:tr>
      <w:tr w:rsidR="0038571D" w:rsidRPr="000426EF" w:rsidTr="00302F3E">
        <w:trPr>
          <w:tblCellSpacing w:w="0" w:type="dxa"/>
          <w:jc w:val="center"/>
        </w:trPr>
        <w:tc>
          <w:tcPr>
            <w:tcW w:w="314" w:type="pct"/>
            <w:vAlign w:val="center"/>
          </w:tcPr>
          <w:p w:rsidR="0038571D" w:rsidRPr="0014092A" w:rsidRDefault="0038571D" w:rsidP="00B332EC">
            <w:pPr>
              <w:pStyle w:val="NormalWeb"/>
              <w:spacing w:before="120" w:beforeAutospacing="0" w:after="120" w:afterAutospacing="0" w:line="312" w:lineRule="auto"/>
              <w:jc w:val="center"/>
            </w:pPr>
            <w:r w:rsidRPr="0014092A">
              <w:t>12.</w:t>
            </w:r>
          </w:p>
        </w:tc>
        <w:tc>
          <w:tcPr>
            <w:tcW w:w="4009" w:type="pct"/>
            <w:vAlign w:val="center"/>
            <w:hideMark/>
          </w:tcPr>
          <w:p w:rsidR="0038571D" w:rsidRPr="0014092A" w:rsidRDefault="0038571D" w:rsidP="00B332EC">
            <w:pPr>
              <w:pStyle w:val="NormalWeb"/>
              <w:spacing w:before="120" w:beforeAutospacing="0" w:after="120" w:afterAutospacing="0" w:line="312" w:lineRule="auto"/>
            </w:pPr>
            <w:r w:rsidRPr="0014092A">
              <w:t xml:space="preserve">Phó Bí thư chi bộ, Phó </w:t>
            </w:r>
            <w:r w:rsidRPr="0014092A">
              <w:rPr>
                <w:lang w:val="vi-VN"/>
              </w:rPr>
              <w:t>Chủ tịch Công đoàn khoa</w:t>
            </w:r>
            <w:r w:rsidR="00EC1F1B" w:rsidRPr="0014092A">
              <w:t xml:space="preserve"> (nếu có)</w:t>
            </w:r>
          </w:p>
        </w:tc>
        <w:tc>
          <w:tcPr>
            <w:tcW w:w="677" w:type="pct"/>
            <w:vAlign w:val="center"/>
            <w:hideMark/>
          </w:tcPr>
          <w:p w:rsidR="0038571D" w:rsidRPr="0014092A" w:rsidRDefault="0038571D" w:rsidP="00B332EC">
            <w:pPr>
              <w:pStyle w:val="NormalWeb"/>
              <w:spacing w:before="120" w:beforeAutospacing="0" w:after="120" w:afterAutospacing="0" w:line="312" w:lineRule="auto"/>
              <w:jc w:val="center"/>
            </w:pPr>
            <w:r w:rsidRPr="0014092A">
              <w:t>90%</w:t>
            </w:r>
          </w:p>
        </w:tc>
      </w:tr>
      <w:tr w:rsidR="0038571D" w:rsidRPr="000426EF" w:rsidTr="00302F3E">
        <w:trPr>
          <w:tblCellSpacing w:w="0" w:type="dxa"/>
          <w:jc w:val="center"/>
        </w:trPr>
        <w:tc>
          <w:tcPr>
            <w:tcW w:w="314" w:type="pct"/>
            <w:vAlign w:val="center"/>
          </w:tcPr>
          <w:p w:rsidR="0038571D" w:rsidRPr="0014092A" w:rsidRDefault="0038571D" w:rsidP="00B332EC">
            <w:pPr>
              <w:pStyle w:val="NormalWeb"/>
              <w:spacing w:before="120" w:beforeAutospacing="0" w:after="120" w:afterAutospacing="0" w:line="312" w:lineRule="auto"/>
              <w:jc w:val="center"/>
            </w:pPr>
            <w:r w:rsidRPr="0014092A">
              <w:t>1</w:t>
            </w:r>
            <w:r w:rsidR="00FF66B3" w:rsidRPr="0014092A">
              <w:t>3</w:t>
            </w:r>
            <w:r w:rsidRPr="0014092A">
              <w:t>.</w:t>
            </w:r>
          </w:p>
        </w:tc>
        <w:tc>
          <w:tcPr>
            <w:tcW w:w="4686" w:type="pct"/>
            <w:gridSpan w:val="2"/>
            <w:vAlign w:val="center"/>
          </w:tcPr>
          <w:p w:rsidR="0038571D" w:rsidRPr="0014092A" w:rsidRDefault="0038571D" w:rsidP="00B332EC">
            <w:pPr>
              <w:pStyle w:val="NormalWeb"/>
              <w:spacing w:before="120" w:beforeAutospacing="0" w:after="120" w:afterAutospacing="0" w:line="312" w:lineRule="auto"/>
            </w:pPr>
            <w:r w:rsidRPr="0014092A">
              <w:t xml:space="preserve">Giảng viên làm công tác Đoàn thanh niên, Hội sinh viên, Hội Liên hiệp thanh niên thực hiện theo Quyết định số 13/2013/QĐ-TTg ngày 06/02/2013 của Thủ tướng Chính phủ về chế độ, chính sách đối với cán bộ Đoàn thanh niên cộng sản Hồ Chí Minh, Hội sinh viên </w:t>
            </w:r>
            <w:r w:rsidRPr="0014092A">
              <w:lastRenderedPageBreak/>
              <w:t>Việt Nam, Hội Liên hiệp thanh niên Việt Nam.</w:t>
            </w:r>
          </w:p>
        </w:tc>
      </w:tr>
    </w:tbl>
    <w:p w:rsidR="0038571D" w:rsidRDefault="0038571D" w:rsidP="00B332EC">
      <w:pPr>
        <w:widowControl w:val="0"/>
        <w:spacing w:before="120" w:after="120" w:line="312" w:lineRule="auto"/>
        <w:jc w:val="both"/>
        <w:rPr>
          <w:sz w:val="26"/>
          <w:szCs w:val="26"/>
          <w:lang w:val="es-MX"/>
        </w:rPr>
      </w:pPr>
      <w:r w:rsidRPr="000426EF">
        <w:rPr>
          <w:sz w:val="26"/>
          <w:szCs w:val="26"/>
          <w:lang w:val="es-MX"/>
        </w:rPr>
        <w:lastRenderedPageBreak/>
        <w:t xml:space="preserve">Giảng viên kiêm nhiều chức vụ thì áp dụng định mức giờ </w:t>
      </w:r>
      <w:r w:rsidR="00FF66B3" w:rsidRPr="000426EF">
        <w:rPr>
          <w:sz w:val="26"/>
          <w:szCs w:val="26"/>
          <w:lang w:val="es-MX"/>
        </w:rPr>
        <w:t>NCKH</w:t>
      </w:r>
      <w:r w:rsidRPr="000426EF">
        <w:rPr>
          <w:sz w:val="26"/>
          <w:szCs w:val="26"/>
          <w:lang w:val="es-MX"/>
        </w:rPr>
        <w:t xml:space="preserve"> thấp nhất trong số các chức vụ kiêm nhiệm.</w:t>
      </w:r>
    </w:p>
    <w:p w:rsidR="005B430E" w:rsidRDefault="005B430E" w:rsidP="00B332EC">
      <w:pPr>
        <w:widowControl w:val="0"/>
        <w:spacing w:before="120" w:after="120" w:line="312" w:lineRule="auto"/>
        <w:jc w:val="both"/>
        <w:rPr>
          <w:sz w:val="26"/>
          <w:szCs w:val="26"/>
          <w:lang w:val="es-MX"/>
        </w:rPr>
      </w:pPr>
      <w:r>
        <w:rPr>
          <w:sz w:val="26"/>
          <w:szCs w:val="26"/>
          <w:lang w:val="es-MX"/>
        </w:rPr>
        <w:t>Giảng viên trong thời gian nghỉ chế độ thai sản, chữa bệnh dài ngày được giảm định mức giờ NCKH tương ứng với thời gian nghỉ hưởng trợ cấp bảo hiểm xã hội. Giảng viên nữ có con nhỏ được giảm trừ định mức theo tỷ lệ tương ứng với thời gian làm việc được giảm trừ theo Bộ luật Lao động hiện hành.</w:t>
      </w:r>
    </w:p>
    <w:p w:rsidR="00F75EA1" w:rsidRPr="00BB1901" w:rsidRDefault="00F75EA1" w:rsidP="00B332EC">
      <w:pPr>
        <w:widowControl w:val="0"/>
        <w:spacing w:before="120" w:after="120" w:line="312" w:lineRule="auto"/>
        <w:jc w:val="both"/>
        <w:rPr>
          <w:color w:val="FF0000"/>
          <w:sz w:val="26"/>
          <w:szCs w:val="26"/>
          <w:lang w:val="es-MX"/>
        </w:rPr>
      </w:pPr>
      <w:r w:rsidRPr="00BB1901">
        <w:rPr>
          <w:color w:val="FF0000"/>
          <w:sz w:val="26"/>
          <w:szCs w:val="26"/>
          <w:lang w:val="es-MX"/>
        </w:rPr>
        <w:t>Đối với các trường hợp đặc biệ</w:t>
      </w:r>
      <w:r w:rsidR="005B430E" w:rsidRPr="00BB1901">
        <w:rPr>
          <w:color w:val="FF0000"/>
          <w:sz w:val="26"/>
          <w:szCs w:val="26"/>
          <w:lang w:val="es-MX"/>
        </w:rPr>
        <w:t>t khác</w:t>
      </w:r>
      <w:r w:rsidRPr="00BB1901">
        <w:rPr>
          <w:color w:val="FF0000"/>
          <w:sz w:val="26"/>
          <w:szCs w:val="26"/>
          <w:lang w:val="es-MX"/>
        </w:rPr>
        <w:t xml:space="preserve"> mà không thể thực hiện đủ định mức giờ NCKH: Ban Giám đốc sẽ xem xét quyết định trên cơ sở đề xuất của phòng Khoa học – Hợp tác.</w:t>
      </w:r>
    </w:p>
    <w:p w:rsidR="00696A7F" w:rsidRDefault="00696A7F" w:rsidP="00B332EC">
      <w:pPr>
        <w:widowControl w:val="0"/>
        <w:spacing w:before="120" w:after="120" w:line="312" w:lineRule="auto"/>
        <w:jc w:val="both"/>
        <w:rPr>
          <w:color w:val="C00000"/>
          <w:sz w:val="26"/>
          <w:szCs w:val="26"/>
          <w:lang w:val="es-MX"/>
        </w:rPr>
      </w:pPr>
      <w:r w:rsidRPr="0072375B">
        <w:rPr>
          <w:color w:val="C00000"/>
          <w:sz w:val="26"/>
          <w:szCs w:val="26"/>
          <w:lang w:val="es-MX"/>
        </w:rPr>
        <w:t>Tất cả cán bộ, giảng viên khi áp dụng các định mức nêu trên đều phải có minh chứng bằng các Quyết định bổ nhiệm , giao nhiệm vụ…..</w:t>
      </w:r>
    </w:p>
    <w:p w:rsidR="00AC25C2" w:rsidRPr="000426EF" w:rsidRDefault="00AC25C2" w:rsidP="00B332EC">
      <w:pPr>
        <w:pStyle w:val="Vnbnnidung20"/>
        <w:shd w:val="clear" w:color="auto" w:fill="auto"/>
        <w:spacing w:before="120" w:after="120" w:line="312" w:lineRule="auto"/>
        <w:jc w:val="both"/>
        <w:rPr>
          <w:sz w:val="26"/>
          <w:szCs w:val="26"/>
        </w:rPr>
      </w:pPr>
      <w:r w:rsidRPr="000426EF">
        <w:rPr>
          <w:sz w:val="26"/>
          <w:szCs w:val="26"/>
        </w:rPr>
        <w:t>Điều 1</w:t>
      </w:r>
      <w:r w:rsidR="00FF66B3" w:rsidRPr="00D83FF5">
        <w:rPr>
          <w:sz w:val="26"/>
          <w:szCs w:val="26"/>
          <w:lang w:val="es-MX"/>
        </w:rPr>
        <w:t>3</w:t>
      </w:r>
      <w:r w:rsidRPr="000426EF">
        <w:rPr>
          <w:sz w:val="26"/>
          <w:szCs w:val="26"/>
        </w:rPr>
        <w:t>. Định mức qu</w:t>
      </w:r>
      <w:r w:rsidR="0002597B">
        <w:rPr>
          <w:sz w:val="26"/>
          <w:szCs w:val="26"/>
        </w:rPr>
        <w:t>y đổi khi thực hiện</w:t>
      </w:r>
      <w:r w:rsidRPr="000426EF">
        <w:rPr>
          <w:sz w:val="26"/>
          <w:szCs w:val="26"/>
        </w:rPr>
        <w:t xml:space="preserve"> đề tài nghiên cứu khoa học và công nghệ</w:t>
      </w:r>
    </w:p>
    <w:tbl>
      <w:tblPr>
        <w:tblW w:w="95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firstRow="1" w:lastRow="0" w:firstColumn="1" w:lastColumn="0" w:noHBand="0" w:noVBand="1"/>
      </w:tblPr>
      <w:tblGrid>
        <w:gridCol w:w="2440"/>
        <w:gridCol w:w="2160"/>
        <w:gridCol w:w="2070"/>
        <w:gridCol w:w="2880"/>
      </w:tblGrid>
      <w:tr w:rsidR="00133E6E" w:rsidRPr="000426EF" w:rsidTr="005F7758">
        <w:trPr>
          <w:trHeight w:hRule="exact" w:val="475"/>
        </w:trPr>
        <w:tc>
          <w:tcPr>
            <w:tcW w:w="2440" w:type="dxa"/>
            <w:shd w:val="clear" w:color="auto" w:fill="FFFFFF"/>
          </w:tcPr>
          <w:p w:rsidR="00133E6E" w:rsidRPr="00BB1901" w:rsidRDefault="00133E6E" w:rsidP="00B332EC">
            <w:pPr>
              <w:spacing w:before="120" w:after="120" w:line="312" w:lineRule="auto"/>
              <w:jc w:val="center"/>
              <w:rPr>
                <w:color w:val="FF0000"/>
              </w:rPr>
            </w:pPr>
            <w:r w:rsidRPr="00BB1901">
              <w:rPr>
                <w:rStyle w:val="VnbnnidungInm"/>
                <w:rFonts w:eastAsiaTheme="minorHAnsi"/>
                <w:color w:val="FF0000"/>
                <w:sz w:val="24"/>
                <w:szCs w:val="24"/>
              </w:rPr>
              <w:t>Loại đề tài</w:t>
            </w:r>
          </w:p>
        </w:tc>
        <w:tc>
          <w:tcPr>
            <w:tcW w:w="2160" w:type="dxa"/>
            <w:shd w:val="clear" w:color="auto" w:fill="FFFFFF"/>
          </w:tcPr>
          <w:p w:rsidR="00133E6E" w:rsidRPr="00BB1901" w:rsidRDefault="00133E6E" w:rsidP="00B332EC">
            <w:pPr>
              <w:spacing w:before="120" w:after="120" w:line="312" w:lineRule="auto"/>
              <w:jc w:val="center"/>
              <w:rPr>
                <w:color w:val="FF0000"/>
              </w:rPr>
            </w:pPr>
            <w:r w:rsidRPr="00BB1901">
              <w:rPr>
                <w:rStyle w:val="VnbnnidungInm"/>
                <w:rFonts w:eastAsiaTheme="minorHAnsi"/>
                <w:color w:val="FF0000"/>
                <w:sz w:val="24"/>
                <w:szCs w:val="24"/>
              </w:rPr>
              <w:t>Chủ nhiệm đề tài</w:t>
            </w:r>
          </w:p>
        </w:tc>
        <w:tc>
          <w:tcPr>
            <w:tcW w:w="2070" w:type="dxa"/>
            <w:shd w:val="clear" w:color="auto" w:fill="FFFFFF"/>
          </w:tcPr>
          <w:p w:rsidR="00133E6E" w:rsidRPr="00BB1901" w:rsidRDefault="00133E6E" w:rsidP="00B332EC">
            <w:pPr>
              <w:spacing w:before="120" w:after="120" w:line="312" w:lineRule="auto"/>
              <w:jc w:val="center"/>
              <w:rPr>
                <w:rStyle w:val="VnbnnidungInm"/>
                <w:rFonts w:eastAsiaTheme="minorHAnsi"/>
                <w:color w:val="FF0000"/>
                <w:sz w:val="24"/>
                <w:szCs w:val="24"/>
              </w:rPr>
            </w:pPr>
            <w:r w:rsidRPr="00BB1901">
              <w:rPr>
                <w:rStyle w:val="VnbnnidungInm"/>
                <w:rFonts w:eastAsiaTheme="minorHAnsi"/>
                <w:color w:val="FF0000"/>
                <w:sz w:val="24"/>
                <w:szCs w:val="24"/>
              </w:rPr>
              <w:t xml:space="preserve">Thư ký </w:t>
            </w:r>
            <w:r w:rsidR="0002597B" w:rsidRPr="00BB1901">
              <w:rPr>
                <w:rStyle w:val="VnbnnidungInm"/>
                <w:rFonts w:eastAsiaTheme="minorHAnsi"/>
                <w:color w:val="FF0000"/>
                <w:sz w:val="24"/>
                <w:szCs w:val="24"/>
              </w:rPr>
              <w:t>k</w:t>
            </w:r>
            <w:r w:rsidR="0002597B" w:rsidRPr="00BB1901">
              <w:rPr>
                <w:rStyle w:val="VnbnnidungInm"/>
                <w:rFonts w:eastAsiaTheme="minorHAnsi"/>
                <w:color w:val="FF0000"/>
                <w:sz w:val="24"/>
                <w:szCs w:val="24"/>
                <w:lang w:val="en-US"/>
              </w:rPr>
              <w:t>.học</w:t>
            </w:r>
            <w:r w:rsidR="003E5075" w:rsidRPr="00BB1901">
              <w:rPr>
                <w:rStyle w:val="VnbnnidungInm"/>
                <w:rFonts w:eastAsiaTheme="minorHAnsi"/>
                <w:color w:val="FF0000"/>
                <w:sz w:val="24"/>
                <w:szCs w:val="24"/>
              </w:rPr>
              <w:t xml:space="preserve"> </w:t>
            </w:r>
            <w:r w:rsidRPr="00BB1901">
              <w:rPr>
                <w:rStyle w:val="VnbnnidungInm"/>
                <w:rFonts w:eastAsiaTheme="minorHAnsi"/>
                <w:color w:val="FF0000"/>
                <w:sz w:val="24"/>
                <w:szCs w:val="24"/>
              </w:rPr>
              <w:t>đề tài</w:t>
            </w:r>
          </w:p>
        </w:tc>
        <w:tc>
          <w:tcPr>
            <w:tcW w:w="2880" w:type="dxa"/>
            <w:shd w:val="clear" w:color="auto" w:fill="FFFFFF"/>
          </w:tcPr>
          <w:p w:rsidR="00133E6E" w:rsidRPr="00BB1901" w:rsidRDefault="00316573" w:rsidP="00B332EC">
            <w:pPr>
              <w:spacing w:before="120" w:after="120" w:line="312" w:lineRule="auto"/>
              <w:jc w:val="center"/>
              <w:rPr>
                <w:color w:val="FF0000"/>
                <w:lang w:val="en-US"/>
              </w:rPr>
            </w:pPr>
            <w:r w:rsidRPr="00BB1901">
              <w:rPr>
                <w:rStyle w:val="VnbnnidungInm"/>
                <w:rFonts w:eastAsiaTheme="minorHAnsi"/>
                <w:color w:val="FF0000"/>
                <w:sz w:val="24"/>
                <w:szCs w:val="24"/>
              </w:rPr>
              <w:t>T</w:t>
            </w:r>
            <w:r w:rsidR="001D2C4E" w:rsidRPr="00BB1901">
              <w:rPr>
                <w:rStyle w:val="VnbnnidungInm"/>
                <w:rFonts w:eastAsiaTheme="minorHAnsi"/>
                <w:color w:val="FF0000"/>
                <w:sz w:val="24"/>
                <w:szCs w:val="24"/>
                <w:lang w:val="en-US"/>
              </w:rPr>
              <w:t xml:space="preserve">hành </w:t>
            </w:r>
            <w:r w:rsidRPr="00BB1901">
              <w:rPr>
                <w:rStyle w:val="VnbnnidungInm"/>
                <w:rFonts w:eastAsiaTheme="minorHAnsi"/>
                <w:color w:val="FF0000"/>
                <w:sz w:val="24"/>
                <w:szCs w:val="24"/>
              </w:rPr>
              <w:t>viên</w:t>
            </w:r>
            <w:r w:rsidR="0002597B" w:rsidRPr="00BB1901">
              <w:rPr>
                <w:rStyle w:val="VnbnnidungInm"/>
                <w:rFonts w:eastAsiaTheme="minorHAnsi"/>
                <w:color w:val="FF0000"/>
                <w:sz w:val="24"/>
                <w:szCs w:val="24"/>
                <w:lang w:val="en-US"/>
              </w:rPr>
              <w:t xml:space="preserve"> </w:t>
            </w:r>
            <w:r w:rsidRPr="00BB1901">
              <w:rPr>
                <w:rStyle w:val="VnbnnidungInm"/>
                <w:rFonts w:eastAsiaTheme="minorHAnsi"/>
                <w:color w:val="FF0000"/>
                <w:sz w:val="24"/>
                <w:szCs w:val="24"/>
              </w:rPr>
              <w:t>tham</w:t>
            </w:r>
            <w:r w:rsidR="0002597B" w:rsidRPr="00BB1901">
              <w:rPr>
                <w:rStyle w:val="VnbnnidungInm"/>
                <w:rFonts w:eastAsiaTheme="minorHAnsi"/>
                <w:color w:val="FF0000"/>
                <w:sz w:val="24"/>
                <w:szCs w:val="24"/>
                <w:lang w:val="en-US"/>
              </w:rPr>
              <w:t xml:space="preserve"> </w:t>
            </w:r>
            <w:r w:rsidR="00133E6E" w:rsidRPr="00BB1901">
              <w:rPr>
                <w:rStyle w:val="VnbnnidungInm"/>
                <w:rFonts w:eastAsiaTheme="minorHAnsi"/>
                <w:color w:val="FF0000"/>
                <w:sz w:val="24"/>
                <w:szCs w:val="24"/>
              </w:rPr>
              <w:t>gia</w:t>
            </w:r>
          </w:p>
        </w:tc>
      </w:tr>
      <w:tr w:rsidR="00133E6E" w:rsidRPr="000426EF" w:rsidTr="005F7758">
        <w:trPr>
          <w:trHeight w:hRule="exact" w:val="880"/>
        </w:trPr>
        <w:tc>
          <w:tcPr>
            <w:tcW w:w="2440" w:type="dxa"/>
            <w:shd w:val="clear" w:color="auto" w:fill="FFFFFF"/>
          </w:tcPr>
          <w:p w:rsidR="00133E6E" w:rsidRPr="00BB1901" w:rsidRDefault="00133E6E" w:rsidP="00B332EC">
            <w:pPr>
              <w:spacing w:before="120" w:after="120" w:line="312" w:lineRule="auto"/>
              <w:rPr>
                <w:color w:val="FF0000"/>
              </w:rPr>
            </w:pPr>
            <w:r w:rsidRPr="00BB1901">
              <w:rPr>
                <w:rStyle w:val="Vnbnnidung0"/>
                <w:rFonts w:eastAsiaTheme="minorHAnsi"/>
                <w:color w:val="FF0000"/>
                <w:sz w:val="24"/>
                <w:szCs w:val="24"/>
              </w:rPr>
              <w:t>Đề tài NCKH cấp Nhà nước</w:t>
            </w:r>
          </w:p>
        </w:tc>
        <w:tc>
          <w:tcPr>
            <w:tcW w:w="2160" w:type="dxa"/>
            <w:shd w:val="clear" w:color="auto" w:fill="FFFFFF"/>
          </w:tcPr>
          <w:p w:rsidR="00133E6E" w:rsidRPr="00BB1901" w:rsidRDefault="006B1388" w:rsidP="00B332EC">
            <w:pPr>
              <w:spacing w:before="120" w:after="120" w:line="312" w:lineRule="auto"/>
              <w:rPr>
                <w:color w:val="FF0000"/>
              </w:rPr>
            </w:pPr>
            <w:r w:rsidRPr="00BB1901">
              <w:rPr>
                <w:rStyle w:val="Vnbnnidung0"/>
                <w:rFonts w:eastAsiaTheme="minorHAnsi"/>
                <w:color w:val="FF0000"/>
                <w:sz w:val="24"/>
                <w:szCs w:val="24"/>
              </w:rPr>
              <w:t>15</w:t>
            </w:r>
            <w:r w:rsidR="00133E6E" w:rsidRPr="00BB1901">
              <w:rPr>
                <w:rStyle w:val="Vnbnnidung0"/>
                <w:rFonts w:eastAsiaTheme="minorHAnsi"/>
                <w:color w:val="FF0000"/>
                <w:sz w:val="24"/>
                <w:szCs w:val="24"/>
              </w:rPr>
              <w:t>00 giờ chuẩn/01 đề tài/01 người</w:t>
            </w:r>
          </w:p>
        </w:tc>
        <w:tc>
          <w:tcPr>
            <w:tcW w:w="2070" w:type="dxa"/>
            <w:shd w:val="clear" w:color="auto" w:fill="FFFFFF"/>
          </w:tcPr>
          <w:p w:rsidR="00133E6E" w:rsidRPr="00BB1901" w:rsidRDefault="00B34E65" w:rsidP="00B332EC">
            <w:pPr>
              <w:spacing w:before="120" w:after="120" w:line="312" w:lineRule="auto"/>
              <w:rPr>
                <w:rStyle w:val="Vnbnnidung0"/>
                <w:rFonts w:eastAsiaTheme="minorHAnsi"/>
                <w:color w:val="FF0000"/>
                <w:sz w:val="24"/>
                <w:szCs w:val="24"/>
              </w:rPr>
            </w:pPr>
            <w:r w:rsidRPr="00BB1901">
              <w:rPr>
                <w:rStyle w:val="Vnbnnidung0"/>
                <w:rFonts w:eastAsiaTheme="minorHAnsi"/>
                <w:color w:val="FF0000"/>
                <w:sz w:val="24"/>
                <w:szCs w:val="24"/>
                <w:lang w:val="en-US"/>
              </w:rPr>
              <w:t>60</w:t>
            </w:r>
            <w:r w:rsidR="00D32719" w:rsidRPr="00BB1901">
              <w:rPr>
                <w:rStyle w:val="Vnbnnidung0"/>
                <w:rFonts w:eastAsiaTheme="minorHAnsi"/>
                <w:color w:val="FF0000"/>
                <w:sz w:val="24"/>
                <w:szCs w:val="24"/>
              </w:rPr>
              <w:t>0 giờ chuẩn/01 đề tài/01 người</w:t>
            </w:r>
          </w:p>
        </w:tc>
        <w:tc>
          <w:tcPr>
            <w:tcW w:w="2880" w:type="dxa"/>
            <w:shd w:val="clear" w:color="auto" w:fill="FFFFFF"/>
          </w:tcPr>
          <w:p w:rsidR="00133E6E" w:rsidRPr="00BB1901" w:rsidRDefault="00B34E65" w:rsidP="00B332EC">
            <w:pPr>
              <w:spacing w:before="120" w:after="120" w:line="312" w:lineRule="auto"/>
              <w:rPr>
                <w:color w:val="FF0000"/>
              </w:rPr>
            </w:pPr>
            <w:r w:rsidRPr="00BB1901">
              <w:rPr>
                <w:rStyle w:val="Vnbnnidung0"/>
                <w:rFonts w:eastAsiaTheme="minorHAnsi"/>
                <w:color w:val="FF0000"/>
                <w:sz w:val="24"/>
                <w:szCs w:val="24"/>
                <w:lang w:val="en-US"/>
              </w:rPr>
              <w:t>90</w:t>
            </w:r>
            <w:r w:rsidR="00133E6E" w:rsidRPr="00BB1901">
              <w:rPr>
                <w:rStyle w:val="Vnbnnidung0"/>
                <w:rFonts w:eastAsiaTheme="minorHAnsi"/>
                <w:color w:val="FF0000"/>
                <w:sz w:val="24"/>
                <w:szCs w:val="24"/>
              </w:rPr>
              <w:t>0 giờ chuẩn/01 đề</w:t>
            </w:r>
            <w:r w:rsidR="005F7758" w:rsidRPr="00BB1901">
              <w:rPr>
                <w:rStyle w:val="Vnbnnidung0"/>
                <w:rFonts w:eastAsiaTheme="minorHAnsi"/>
                <w:color w:val="FF0000"/>
                <w:sz w:val="24"/>
                <w:szCs w:val="24"/>
                <w:lang w:val="en-US"/>
              </w:rPr>
              <w:t xml:space="preserve"> </w:t>
            </w:r>
            <w:r w:rsidR="001D2C4E" w:rsidRPr="00BB1901">
              <w:rPr>
                <w:rStyle w:val="Vnbnnidung0"/>
                <w:rFonts w:eastAsiaTheme="minorHAnsi"/>
                <w:color w:val="FF0000"/>
                <w:sz w:val="24"/>
                <w:szCs w:val="24"/>
              </w:rPr>
              <w:t>t</w:t>
            </w:r>
            <w:r w:rsidR="00D32719" w:rsidRPr="00BB1901">
              <w:rPr>
                <w:rStyle w:val="Vnbnnidung0"/>
                <w:rFonts w:eastAsiaTheme="minorHAnsi"/>
                <w:color w:val="FF0000"/>
                <w:sz w:val="24"/>
                <w:szCs w:val="24"/>
              </w:rPr>
              <w:t>ài</w:t>
            </w:r>
            <w:r w:rsidR="00133E6E" w:rsidRPr="00BB1901">
              <w:rPr>
                <w:rStyle w:val="Vnbnnidung0"/>
                <w:rFonts w:eastAsiaTheme="minorHAnsi"/>
                <w:color w:val="FF0000"/>
                <w:sz w:val="24"/>
                <w:szCs w:val="24"/>
              </w:rPr>
              <w:t>/</w:t>
            </w:r>
            <w:r w:rsidR="00467629" w:rsidRPr="00BB1901">
              <w:rPr>
                <w:rStyle w:val="Vnbnnidung0"/>
                <w:rFonts w:eastAsiaTheme="minorHAnsi"/>
                <w:color w:val="FF0000"/>
                <w:sz w:val="24"/>
                <w:szCs w:val="24"/>
              </w:rPr>
              <w:t>T</w:t>
            </w:r>
            <w:r w:rsidR="001D2C4E" w:rsidRPr="00BB1901">
              <w:rPr>
                <w:rStyle w:val="Vnbnnidung0"/>
                <w:rFonts w:eastAsiaTheme="minorHAnsi"/>
                <w:color w:val="FF0000"/>
                <w:sz w:val="24"/>
                <w:szCs w:val="24"/>
              </w:rPr>
              <w:t xml:space="preserve">ổng </w:t>
            </w:r>
            <w:r w:rsidR="00467629" w:rsidRPr="00BB1901">
              <w:rPr>
                <w:rStyle w:val="Vnbnnidung0"/>
                <w:rFonts w:eastAsiaTheme="minorHAnsi"/>
                <w:color w:val="FF0000"/>
                <w:sz w:val="24"/>
                <w:szCs w:val="24"/>
              </w:rPr>
              <w:t>số t</w:t>
            </w:r>
            <w:r w:rsidR="001D2C4E" w:rsidRPr="00BB1901">
              <w:rPr>
                <w:rStyle w:val="Vnbnnidung0"/>
                <w:rFonts w:eastAsiaTheme="minorHAnsi"/>
                <w:color w:val="FF0000"/>
                <w:sz w:val="24"/>
                <w:szCs w:val="24"/>
              </w:rPr>
              <w:t xml:space="preserve">hành </w:t>
            </w:r>
            <w:r w:rsidR="00467629" w:rsidRPr="00BB1901">
              <w:rPr>
                <w:rStyle w:val="Vnbnnidung0"/>
                <w:rFonts w:eastAsiaTheme="minorHAnsi"/>
                <w:color w:val="FF0000"/>
                <w:sz w:val="24"/>
                <w:szCs w:val="24"/>
              </w:rPr>
              <w:t>viên tham gia</w:t>
            </w:r>
          </w:p>
        </w:tc>
      </w:tr>
      <w:tr w:rsidR="00133E6E" w:rsidRPr="000426EF" w:rsidTr="005F7758">
        <w:trPr>
          <w:trHeight w:hRule="exact" w:val="853"/>
        </w:trPr>
        <w:tc>
          <w:tcPr>
            <w:tcW w:w="2440" w:type="dxa"/>
            <w:shd w:val="clear" w:color="auto" w:fill="FFFFFF"/>
          </w:tcPr>
          <w:p w:rsidR="00133E6E" w:rsidRPr="00BB1901" w:rsidRDefault="00133E6E" w:rsidP="00B332EC">
            <w:pPr>
              <w:spacing w:before="120" w:after="120" w:line="312" w:lineRule="auto"/>
              <w:rPr>
                <w:color w:val="FF0000"/>
              </w:rPr>
            </w:pPr>
            <w:r w:rsidRPr="00BB1901">
              <w:rPr>
                <w:rStyle w:val="Vnbnnidung0"/>
                <w:rFonts w:eastAsiaTheme="minorHAnsi"/>
                <w:color w:val="FF0000"/>
                <w:sz w:val="24"/>
                <w:szCs w:val="24"/>
              </w:rPr>
              <w:t>Đề</w:t>
            </w:r>
            <w:r w:rsidR="00696A7F" w:rsidRPr="00BB1901">
              <w:rPr>
                <w:rStyle w:val="Vnbnnidung0"/>
                <w:rFonts w:eastAsiaTheme="minorHAnsi"/>
                <w:color w:val="FF0000"/>
                <w:sz w:val="24"/>
                <w:szCs w:val="24"/>
                <w:lang w:val="en-US"/>
              </w:rPr>
              <w:t xml:space="preserve"> </w:t>
            </w:r>
            <w:r w:rsidR="006B1388" w:rsidRPr="00BB1901">
              <w:rPr>
                <w:rStyle w:val="Vnbnnidung0"/>
                <w:rFonts w:eastAsiaTheme="minorHAnsi"/>
                <w:color w:val="FF0000"/>
                <w:sz w:val="24"/>
                <w:szCs w:val="24"/>
              </w:rPr>
              <w:t>án</w:t>
            </w:r>
            <w:r w:rsidRPr="00BB1901">
              <w:rPr>
                <w:rStyle w:val="Vnbnnidung0"/>
                <w:rFonts w:eastAsiaTheme="minorHAnsi"/>
                <w:color w:val="FF0000"/>
                <w:sz w:val="24"/>
                <w:szCs w:val="24"/>
              </w:rPr>
              <w:t xml:space="preserve"> NCKH theo nghị định thư</w:t>
            </w:r>
          </w:p>
        </w:tc>
        <w:tc>
          <w:tcPr>
            <w:tcW w:w="2160" w:type="dxa"/>
            <w:shd w:val="clear" w:color="auto" w:fill="FFFFFF"/>
          </w:tcPr>
          <w:p w:rsidR="00133E6E" w:rsidRPr="00BB1901" w:rsidRDefault="006B1388" w:rsidP="00B332EC">
            <w:pPr>
              <w:spacing w:before="120" w:after="120" w:line="312" w:lineRule="auto"/>
              <w:rPr>
                <w:color w:val="FF0000"/>
              </w:rPr>
            </w:pPr>
            <w:r w:rsidRPr="00BB1901">
              <w:rPr>
                <w:rStyle w:val="Vnbnnidung0"/>
                <w:rFonts w:eastAsiaTheme="minorHAnsi"/>
                <w:color w:val="FF0000"/>
                <w:sz w:val="24"/>
                <w:szCs w:val="24"/>
              </w:rPr>
              <w:t>1.0</w:t>
            </w:r>
            <w:r w:rsidR="00D32719" w:rsidRPr="00BB1901">
              <w:rPr>
                <w:rStyle w:val="Vnbnnidung0"/>
                <w:rFonts w:eastAsiaTheme="minorHAnsi"/>
                <w:color w:val="FF0000"/>
                <w:sz w:val="24"/>
                <w:szCs w:val="24"/>
              </w:rPr>
              <w:t>0</w:t>
            </w:r>
            <w:r w:rsidR="00133E6E" w:rsidRPr="00BB1901">
              <w:rPr>
                <w:rStyle w:val="Vnbnnidung0"/>
                <w:rFonts w:eastAsiaTheme="minorHAnsi"/>
                <w:color w:val="FF0000"/>
                <w:sz w:val="24"/>
                <w:szCs w:val="24"/>
              </w:rPr>
              <w:t>0 giờ chuẩn/01 đề tài/01 người</w:t>
            </w:r>
          </w:p>
        </w:tc>
        <w:tc>
          <w:tcPr>
            <w:tcW w:w="2070" w:type="dxa"/>
            <w:shd w:val="clear" w:color="auto" w:fill="FFFFFF"/>
          </w:tcPr>
          <w:p w:rsidR="00133E6E" w:rsidRPr="00BB1901" w:rsidRDefault="00B46887" w:rsidP="00B332EC">
            <w:pPr>
              <w:spacing w:before="120" w:after="120" w:line="312" w:lineRule="auto"/>
              <w:rPr>
                <w:rStyle w:val="Vnbnnidung0"/>
                <w:rFonts w:eastAsiaTheme="minorHAnsi"/>
                <w:color w:val="FF0000"/>
                <w:sz w:val="24"/>
                <w:szCs w:val="24"/>
              </w:rPr>
            </w:pPr>
            <w:r w:rsidRPr="00BB1901">
              <w:rPr>
                <w:rStyle w:val="Vnbnnidung0"/>
                <w:rFonts w:eastAsiaTheme="minorHAnsi"/>
                <w:color w:val="FF0000"/>
                <w:sz w:val="24"/>
                <w:szCs w:val="24"/>
              </w:rPr>
              <w:t>5</w:t>
            </w:r>
            <w:r w:rsidR="00BC2E57" w:rsidRPr="00BB1901">
              <w:rPr>
                <w:rStyle w:val="Vnbnnidung0"/>
                <w:rFonts w:eastAsiaTheme="minorHAnsi"/>
                <w:color w:val="FF0000"/>
                <w:sz w:val="24"/>
                <w:szCs w:val="24"/>
              </w:rPr>
              <w:t>0</w:t>
            </w:r>
            <w:r w:rsidR="00D32719" w:rsidRPr="00BB1901">
              <w:rPr>
                <w:rStyle w:val="Vnbnnidung0"/>
                <w:rFonts w:eastAsiaTheme="minorHAnsi"/>
                <w:color w:val="FF0000"/>
                <w:sz w:val="24"/>
                <w:szCs w:val="24"/>
              </w:rPr>
              <w:t>0 giờ chuẩn/01 đề tài/01 người</w:t>
            </w:r>
          </w:p>
        </w:tc>
        <w:tc>
          <w:tcPr>
            <w:tcW w:w="2880" w:type="dxa"/>
            <w:shd w:val="clear" w:color="auto" w:fill="FFFFFF"/>
          </w:tcPr>
          <w:p w:rsidR="00133E6E" w:rsidRPr="00BB1901" w:rsidRDefault="00B34E65" w:rsidP="00B332EC">
            <w:pPr>
              <w:spacing w:before="120" w:after="120" w:line="312" w:lineRule="auto"/>
              <w:rPr>
                <w:color w:val="FF0000"/>
              </w:rPr>
            </w:pPr>
            <w:r w:rsidRPr="00BB1901">
              <w:rPr>
                <w:rStyle w:val="Vnbnnidung0"/>
                <w:rFonts w:eastAsiaTheme="minorHAnsi"/>
                <w:color w:val="FF0000"/>
                <w:sz w:val="24"/>
                <w:szCs w:val="24"/>
                <w:lang w:val="en-US"/>
              </w:rPr>
              <w:t>6</w:t>
            </w:r>
            <w:r w:rsidR="00133E6E" w:rsidRPr="00BB1901">
              <w:rPr>
                <w:rStyle w:val="Vnbnnidung0"/>
                <w:rFonts w:eastAsiaTheme="minorHAnsi"/>
                <w:color w:val="FF0000"/>
                <w:sz w:val="24"/>
                <w:szCs w:val="24"/>
              </w:rPr>
              <w:t>00 giờ chuẩn/01 đề tài/</w:t>
            </w:r>
            <w:r w:rsidR="001D2C4E" w:rsidRPr="00BB1901">
              <w:rPr>
                <w:rStyle w:val="Vnbnnidung0"/>
                <w:rFonts w:eastAsiaTheme="minorHAnsi"/>
                <w:color w:val="FF0000"/>
                <w:sz w:val="24"/>
                <w:szCs w:val="24"/>
              </w:rPr>
              <w:t xml:space="preserve"> Tổng số thành viên tham gia</w:t>
            </w:r>
          </w:p>
        </w:tc>
      </w:tr>
      <w:tr w:rsidR="00133E6E" w:rsidRPr="000426EF" w:rsidTr="005F7758">
        <w:trPr>
          <w:trHeight w:hRule="exact" w:val="961"/>
        </w:trPr>
        <w:tc>
          <w:tcPr>
            <w:tcW w:w="2440" w:type="dxa"/>
            <w:shd w:val="clear" w:color="auto" w:fill="FFFFFF"/>
          </w:tcPr>
          <w:p w:rsidR="00133E6E" w:rsidRPr="00BB1901" w:rsidRDefault="00133E6E" w:rsidP="00B332EC">
            <w:pPr>
              <w:spacing w:before="120" w:after="120" w:line="312" w:lineRule="auto"/>
              <w:rPr>
                <w:color w:val="FF0000"/>
                <w:lang w:val="en-US"/>
              </w:rPr>
            </w:pPr>
            <w:r w:rsidRPr="00BB1901">
              <w:rPr>
                <w:rStyle w:val="Vnbnnidung0"/>
                <w:rFonts w:eastAsiaTheme="minorHAnsi"/>
                <w:color w:val="FF0000"/>
                <w:sz w:val="24"/>
                <w:szCs w:val="24"/>
              </w:rPr>
              <w:t>Đề tài NCKH cấp Bộ- Ngành, Tỉnh/Thành phố</w:t>
            </w:r>
            <w:r w:rsidR="00696A7F" w:rsidRPr="00BB1901">
              <w:rPr>
                <w:rStyle w:val="Vnbnnidung0"/>
                <w:rFonts w:eastAsiaTheme="minorHAnsi"/>
                <w:color w:val="FF0000"/>
                <w:sz w:val="24"/>
                <w:szCs w:val="24"/>
              </w:rPr>
              <w:t xml:space="preserve"> </w:t>
            </w:r>
          </w:p>
        </w:tc>
        <w:tc>
          <w:tcPr>
            <w:tcW w:w="2160" w:type="dxa"/>
            <w:shd w:val="clear" w:color="auto" w:fill="FFFFFF"/>
          </w:tcPr>
          <w:p w:rsidR="00133E6E" w:rsidRPr="00BB1901" w:rsidRDefault="00B34E65" w:rsidP="00B332EC">
            <w:pPr>
              <w:spacing w:before="120" w:after="120" w:line="312" w:lineRule="auto"/>
              <w:rPr>
                <w:color w:val="FF0000"/>
              </w:rPr>
            </w:pPr>
            <w:r w:rsidRPr="00BB1901">
              <w:rPr>
                <w:rStyle w:val="Vnbnnidung0"/>
                <w:rFonts w:eastAsiaTheme="minorHAnsi"/>
                <w:color w:val="FF0000"/>
                <w:sz w:val="24"/>
                <w:szCs w:val="24"/>
                <w:lang w:val="en-US"/>
              </w:rPr>
              <w:t>7</w:t>
            </w:r>
            <w:r w:rsidR="00133E6E" w:rsidRPr="00BB1901">
              <w:rPr>
                <w:rStyle w:val="Vnbnnidung0"/>
                <w:rFonts w:eastAsiaTheme="minorHAnsi"/>
                <w:color w:val="FF0000"/>
                <w:sz w:val="24"/>
                <w:szCs w:val="24"/>
              </w:rPr>
              <w:t>00 giờ chuẩn/01 đề tài/</w:t>
            </w:r>
            <w:r w:rsidR="00D32719" w:rsidRPr="00BB1901">
              <w:rPr>
                <w:rStyle w:val="Vnbnnidung0"/>
                <w:rFonts w:eastAsiaTheme="minorHAnsi"/>
                <w:color w:val="FF0000"/>
                <w:sz w:val="24"/>
                <w:szCs w:val="24"/>
              </w:rPr>
              <w:t xml:space="preserve">01 </w:t>
            </w:r>
            <w:r w:rsidR="00133E6E" w:rsidRPr="00BB1901">
              <w:rPr>
                <w:rStyle w:val="Vnbnnidung0"/>
                <w:rFonts w:eastAsiaTheme="minorHAnsi"/>
                <w:color w:val="FF0000"/>
                <w:sz w:val="24"/>
                <w:szCs w:val="24"/>
              </w:rPr>
              <w:t>người</w:t>
            </w:r>
          </w:p>
        </w:tc>
        <w:tc>
          <w:tcPr>
            <w:tcW w:w="2070" w:type="dxa"/>
            <w:shd w:val="clear" w:color="auto" w:fill="FFFFFF"/>
          </w:tcPr>
          <w:p w:rsidR="00133E6E" w:rsidRPr="00BB1901" w:rsidRDefault="00B34E65" w:rsidP="00B332EC">
            <w:pPr>
              <w:spacing w:before="120" w:after="120" w:line="312" w:lineRule="auto"/>
              <w:rPr>
                <w:rStyle w:val="Vnbnnidung0"/>
                <w:rFonts w:eastAsiaTheme="minorHAnsi"/>
                <w:color w:val="FF0000"/>
                <w:sz w:val="24"/>
                <w:szCs w:val="24"/>
              </w:rPr>
            </w:pPr>
            <w:r w:rsidRPr="00BB1901">
              <w:rPr>
                <w:rStyle w:val="Vnbnnidung0"/>
                <w:rFonts w:eastAsiaTheme="minorHAnsi"/>
                <w:color w:val="FF0000"/>
                <w:sz w:val="24"/>
                <w:szCs w:val="24"/>
                <w:lang w:val="en-US"/>
              </w:rPr>
              <w:t>3</w:t>
            </w:r>
            <w:r w:rsidR="00B6103D" w:rsidRPr="00BB1901">
              <w:rPr>
                <w:rStyle w:val="Vnbnnidung0"/>
                <w:rFonts w:eastAsiaTheme="minorHAnsi"/>
                <w:color w:val="FF0000"/>
                <w:sz w:val="24"/>
                <w:szCs w:val="24"/>
                <w:lang w:val="en-US"/>
              </w:rPr>
              <w:t>0</w:t>
            </w:r>
            <w:r w:rsidR="00D32719" w:rsidRPr="00BB1901">
              <w:rPr>
                <w:rStyle w:val="Vnbnnidung0"/>
                <w:rFonts w:eastAsiaTheme="minorHAnsi"/>
                <w:color w:val="FF0000"/>
                <w:sz w:val="24"/>
                <w:szCs w:val="24"/>
              </w:rPr>
              <w:t>0 giờ chuẩn/01 đề tài/01 người</w:t>
            </w:r>
          </w:p>
        </w:tc>
        <w:tc>
          <w:tcPr>
            <w:tcW w:w="2880" w:type="dxa"/>
            <w:shd w:val="clear" w:color="auto" w:fill="FFFFFF"/>
          </w:tcPr>
          <w:p w:rsidR="00133E6E" w:rsidRPr="00BB1901" w:rsidRDefault="00B34E65" w:rsidP="00B332EC">
            <w:pPr>
              <w:spacing w:before="120" w:after="120" w:line="312" w:lineRule="auto"/>
              <w:rPr>
                <w:color w:val="FF0000"/>
              </w:rPr>
            </w:pPr>
            <w:r w:rsidRPr="00BB1901">
              <w:rPr>
                <w:rStyle w:val="Vnbnnidung0"/>
                <w:rFonts w:eastAsiaTheme="minorHAnsi"/>
                <w:color w:val="FF0000"/>
                <w:sz w:val="24"/>
                <w:szCs w:val="24"/>
                <w:lang w:val="en-US"/>
              </w:rPr>
              <w:t>4</w:t>
            </w:r>
            <w:r w:rsidR="00B6103D" w:rsidRPr="00BB1901">
              <w:rPr>
                <w:rStyle w:val="Vnbnnidung0"/>
                <w:rFonts w:eastAsiaTheme="minorHAnsi"/>
                <w:color w:val="FF0000"/>
                <w:sz w:val="24"/>
                <w:szCs w:val="24"/>
                <w:lang w:val="en-US"/>
              </w:rPr>
              <w:t>0</w:t>
            </w:r>
            <w:r w:rsidR="00133E6E" w:rsidRPr="00BB1901">
              <w:rPr>
                <w:rStyle w:val="Vnbnnidung0"/>
                <w:rFonts w:eastAsiaTheme="minorHAnsi"/>
                <w:color w:val="FF0000"/>
                <w:sz w:val="24"/>
                <w:szCs w:val="24"/>
              </w:rPr>
              <w:t>0 giờ chuẩn/01 đề tài/</w:t>
            </w:r>
            <w:r w:rsidR="001D2C4E" w:rsidRPr="00BB1901">
              <w:rPr>
                <w:rStyle w:val="Vnbnnidung0"/>
                <w:rFonts w:eastAsiaTheme="minorHAnsi"/>
                <w:color w:val="FF0000"/>
                <w:sz w:val="24"/>
                <w:szCs w:val="24"/>
              </w:rPr>
              <w:t xml:space="preserve"> Tổng số thành viên tham gia</w:t>
            </w:r>
          </w:p>
        </w:tc>
      </w:tr>
      <w:tr w:rsidR="00133E6E" w:rsidRPr="000426EF" w:rsidTr="005F7758">
        <w:trPr>
          <w:trHeight w:hRule="exact" w:val="1150"/>
        </w:trPr>
        <w:tc>
          <w:tcPr>
            <w:tcW w:w="2440" w:type="dxa"/>
            <w:shd w:val="clear" w:color="auto" w:fill="FFFFFF"/>
          </w:tcPr>
          <w:p w:rsidR="00133E6E" w:rsidRPr="00BB1901" w:rsidRDefault="00133E6E" w:rsidP="00B332EC">
            <w:pPr>
              <w:spacing w:before="120" w:after="120" w:line="312" w:lineRule="auto"/>
              <w:rPr>
                <w:color w:val="FF0000"/>
              </w:rPr>
            </w:pPr>
            <w:r w:rsidRPr="00BB1901">
              <w:rPr>
                <w:rStyle w:val="Vnbnnidung0"/>
                <w:rFonts w:eastAsiaTheme="minorHAnsi"/>
                <w:color w:val="FF0000"/>
                <w:sz w:val="24"/>
                <w:szCs w:val="24"/>
              </w:rPr>
              <w:t>Đề tài</w:t>
            </w:r>
            <w:r w:rsidR="00B6103D" w:rsidRPr="00BB1901">
              <w:rPr>
                <w:rStyle w:val="Vnbnnidung0"/>
                <w:rFonts w:eastAsiaTheme="minorHAnsi"/>
                <w:color w:val="FF0000"/>
                <w:sz w:val="24"/>
                <w:szCs w:val="24"/>
                <w:lang w:val="en-US"/>
              </w:rPr>
              <w:t xml:space="preserve"> </w:t>
            </w:r>
            <w:r w:rsidRPr="00BB1901">
              <w:rPr>
                <w:rStyle w:val="Vnbnnidung0"/>
                <w:rFonts w:eastAsiaTheme="minorHAnsi"/>
                <w:color w:val="FF0000"/>
                <w:sz w:val="24"/>
                <w:szCs w:val="24"/>
              </w:rPr>
              <w:t xml:space="preserve"> nhánh (cấp Nhà nước, cấp Nghị định thư)</w:t>
            </w:r>
          </w:p>
        </w:tc>
        <w:tc>
          <w:tcPr>
            <w:tcW w:w="2160" w:type="dxa"/>
            <w:shd w:val="clear" w:color="auto" w:fill="FFFFFF"/>
          </w:tcPr>
          <w:p w:rsidR="00133E6E" w:rsidRPr="00BB1901" w:rsidRDefault="0078442E" w:rsidP="00B332EC">
            <w:pPr>
              <w:spacing w:before="120" w:after="120" w:line="312" w:lineRule="auto"/>
              <w:rPr>
                <w:color w:val="FF0000"/>
              </w:rPr>
            </w:pPr>
            <w:r w:rsidRPr="00BB1901">
              <w:rPr>
                <w:rStyle w:val="Vnbnnidung0"/>
                <w:rFonts w:eastAsiaTheme="minorHAnsi"/>
                <w:color w:val="FF0000"/>
                <w:sz w:val="24"/>
                <w:szCs w:val="24"/>
                <w:lang w:val="en-US"/>
              </w:rPr>
              <w:t>7</w:t>
            </w:r>
            <w:r w:rsidR="00133E6E" w:rsidRPr="00BB1901">
              <w:rPr>
                <w:rStyle w:val="Vnbnnidung0"/>
                <w:rFonts w:eastAsiaTheme="minorHAnsi"/>
                <w:color w:val="FF0000"/>
                <w:sz w:val="24"/>
                <w:szCs w:val="24"/>
              </w:rPr>
              <w:t>00 giờ chuẩn/</w:t>
            </w:r>
            <w:r w:rsidR="001D2C4E" w:rsidRPr="00BB1901">
              <w:rPr>
                <w:rStyle w:val="Vnbnnidung0"/>
                <w:rFonts w:eastAsiaTheme="minorHAnsi"/>
                <w:color w:val="FF0000"/>
                <w:sz w:val="24"/>
                <w:szCs w:val="24"/>
              </w:rPr>
              <w:t xml:space="preserve">01 </w:t>
            </w:r>
            <w:r w:rsidR="00133E6E" w:rsidRPr="00BB1901">
              <w:rPr>
                <w:rStyle w:val="Vnbnnidung0"/>
                <w:rFonts w:eastAsiaTheme="minorHAnsi"/>
                <w:color w:val="FF0000"/>
                <w:sz w:val="24"/>
                <w:szCs w:val="24"/>
              </w:rPr>
              <w:t>đề tài nhánh//01 người</w:t>
            </w:r>
          </w:p>
        </w:tc>
        <w:tc>
          <w:tcPr>
            <w:tcW w:w="2070" w:type="dxa"/>
            <w:shd w:val="clear" w:color="auto" w:fill="FFFFFF"/>
          </w:tcPr>
          <w:p w:rsidR="00133E6E" w:rsidRPr="00BB1901" w:rsidRDefault="0078442E" w:rsidP="00B332EC">
            <w:pPr>
              <w:spacing w:before="120" w:after="120" w:line="312" w:lineRule="auto"/>
              <w:rPr>
                <w:rStyle w:val="Vnbnnidung0"/>
                <w:rFonts w:eastAsiaTheme="minorHAnsi"/>
                <w:color w:val="FF0000"/>
                <w:sz w:val="24"/>
                <w:szCs w:val="24"/>
              </w:rPr>
            </w:pPr>
            <w:r w:rsidRPr="00BB1901">
              <w:rPr>
                <w:rStyle w:val="Vnbnnidung0"/>
                <w:rFonts w:eastAsiaTheme="minorHAnsi"/>
                <w:color w:val="FF0000"/>
                <w:sz w:val="24"/>
                <w:szCs w:val="24"/>
                <w:lang w:val="en-US"/>
              </w:rPr>
              <w:t>3</w:t>
            </w:r>
            <w:r w:rsidR="00B6103D" w:rsidRPr="00BB1901">
              <w:rPr>
                <w:rStyle w:val="Vnbnnidung0"/>
                <w:rFonts w:eastAsiaTheme="minorHAnsi"/>
                <w:color w:val="FF0000"/>
                <w:sz w:val="24"/>
                <w:szCs w:val="24"/>
                <w:lang w:val="en-US"/>
              </w:rPr>
              <w:t>0</w:t>
            </w:r>
            <w:r w:rsidR="00D32719" w:rsidRPr="00BB1901">
              <w:rPr>
                <w:rStyle w:val="Vnbnnidung0"/>
                <w:rFonts w:eastAsiaTheme="minorHAnsi"/>
                <w:color w:val="FF0000"/>
                <w:sz w:val="24"/>
                <w:szCs w:val="24"/>
              </w:rPr>
              <w:t>0 giờ chuẩn/01 đề tài/01 người</w:t>
            </w:r>
          </w:p>
        </w:tc>
        <w:tc>
          <w:tcPr>
            <w:tcW w:w="2880" w:type="dxa"/>
            <w:shd w:val="clear" w:color="auto" w:fill="FFFFFF"/>
          </w:tcPr>
          <w:p w:rsidR="00133E6E" w:rsidRPr="00BB1901" w:rsidRDefault="0078442E" w:rsidP="00B332EC">
            <w:pPr>
              <w:spacing w:before="120" w:after="120" w:line="312" w:lineRule="auto"/>
              <w:rPr>
                <w:color w:val="FF0000"/>
              </w:rPr>
            </w:pPr>
            <w:r w:rsidRPr="00BB1901">
              <w:rPr>
                <w:rStyle w:val="Vnbnnidung0"/>
                <w:rFonts w:eastAsiaTheme="minorHAnsi"/>
                <w:color w:val="FF0000"/>
                <w:sz w:val="24"/>
                <w:szCs w:val="24"/>
                <w:lang w:val="en-US"/>
              </w:rPr>
              <w:t>4</w:t>
            </w:r>
            <w:r w:rsidR="00B6103D" w:rsidRPr="00BB1901">
              <w:rPr>
                <w:rStyle w:val="Vnbnnidung0"/>
                <w:rFonts w:eastAsiaTheme="minorHAnsi"/>
                <w:color w:val="FF0000"/>
                <w:sz w:val="24"/>
                <w:szCs w:val="24"/>
                <w:lang w:val="en-US"/>
              </w:rPr>
              <w:t>0</w:t>
            </w:r>
            <w:r w:rsidR="00133E6E" w:rsidRPr="00BB1901">
              <w:rPr>
                <w:rStyle w:val="Vnbnnidung0"/>
                <w:rFonts w:eastAsiaTheme="minorHAnsi"/>
                <w:color w:val="FF0000"/>
                <w:sz w:val="24"/>
                <w:szCs w:val="24"/>
              </w:rPr>
              <w:t>0 giờ chuẩn/01 đề tài/</w:t>
            </w:r>
            <w:r w:rsidR="001D2C4E" w:rsidRPr="00BB1901">
              <w:rPr>
                <w:rStyle w:val="Vnbnnidung0"/>
                <w:rFonts w:eastAsiaTheme="minorHAnsi"/>
                <w:color w:val="FF0000"/>
                <w:sz w:val="24"/>
                <w:szCs w:val="24"/>
              </w:rPr>
              <w:t xml:space="preserve"> Tổng số thành viên tham gia</w:t>
            </w:r>
          </w:p>
        </w:tc>
      </w:tr>
      <w:tr w:rsidR="001177A2" w:rsidRPr="000426EF" w:rsidTr="005F7758">
        <w:trPr>
          <w:trHeight w:hRule="exact" w:val="1150"/>
        </w:trPr>
        <w:tc>
          <w:tcPr>
            <w:tcW w:w="2440" w:type="dxa"/>
            <w:shd w:val="clear" w:color="auto" w:fill="FFFFFF"/>
          </w:tcPr>
          <w:p w:rsidR="001177A2" w:rsidRPr="00BB1901" w:rsidRDefault="001177A2" w:rsidP="00B332EC">
            <w:pPr>
              <w:spacing w:before="120" w:after="120" w:line="312" w:lineRule="auto"/>
              <w:rPr>
                <w:rStyle w:val="Vnbnnidung0"/>
                <w:rFonts w:eastAsiaTheme="minorHAnsi"/>
                <w:color w:val="FF0000"/>
                <w:sz w:val="24"/>
                <w:szCs w:val="24"/>
              </w:rPr>
            </w:pPr>
            <w:r w:rsidRPr="00BB1901">
              <w:rPr>
                <w:rStyle w:val="Vnbnnidung0"/>
                <w:rFonts w:eastAsiaTheme="minorHAnsi"/>
                <w:color w:val="FF0000"/>
                <w:sz w:val="24"/>
                <w:szCs w:val="24"/>
              </w:rPr>
              <w:t>Đề</w:t>
            </w:r>
            <w:r w:rsidR="00B6103D" w:rsidRPr="00BB1901">
              <w:rPr>
                <w:rStyle w:val="Vnbnnidung0"/>
                <w:rFonts w:eastAsiaTheme="minorHAnsi"/>
                <w:color w:val="FF0000"/>
                <w:sz w:val="24"/>
                <w:szCs w:val="24"/>
              </w:rPr>
              <w:t xml:space="preserve"> </w:t>
            </w:r>
            <w:r w:rsidR="00B6103D" w:rsidRPr="00BB1901">
              <w:rPr>
                <w:rStyle w:val="Vnbnnidung0"/>
                <w:rFonts w:eastAsiaTheme="minorHAnsi"/>
                <w:color w:val="FF0000"/>
                <w:sz w:val="24"/>
                <w:szCs w:val="24"/>
                <w:lang w:val="en-US"/>
              </w:rPr>
              <w:t>tài</w:t>
            </w:r>
            <w:r w:rsidRPr="00BB1901">
              <w:rPr>
                <w:rStyle w:val="Vnbnnidung0"/>
                <w:rFonts w:eastAsiaTheme="minorHAnsi"/>
                <w:color w:val="FF0000"/>
                <w:sz w:val="24"/>
                <w:szCs w:val="24"/>
              </w:rPr>
              <w:t xml:space="preserve"> thực hiệ</w:t>
            </w:r>
            <w:r w:rsidR="0002597B" w:rsidRPr="00BB1901">
              <w:rPr>
                <w:rStyle w:val="Vnbnnidung0"/>
                <w:rFonts w:eastAsiaTheme="minorHAnsi"/>
                <w:color w:val="FF0000"/>
                <w:sz w:val="24"/>
                <w:szCs w:val="24"/>
              </w:rPr>
              <w:t>n</w:t>
            </w:r>
            <w:r w:rsidR="0002597B" w:rsidRPr="00BB1901">
              <w:rPr>
                <w:rStyle w:val="Vnbnnidung0"/>
                <w:rFonts w:eastAsiaTheme="minorHAnsi"/>
                <w:color w:val="FF0000"/>
                <w:sz w:val="24"/>
                <w:szCs w:val="24"/>
                <w:lang w:val="en-US"/>
              </w:rPr>
              <w:t xml:space="preserve"> </w:t>
            </w:r>
            <w:r w:rsidRPr="00BB1901">
              <w:rPr>
                <w:rStyle w:val="Vnbnnidung0"/>
                <w:rFonts w:eastAsiaTheme="minorHAnsi"/>
                <w:color w:val="FF0000"/>
                <w:sz w:val="24"/>
                <w:szCs w:val="24"/>
              </w:rPr>
              <w:t xml:space="preserve"> theo chỉ đạo của Bộ trưởng</w:t>
            </w:r>
          </w:p>
        </w:tc>
        <w:tc>
          <w:tcPr>
            <w:tcW w:w="2160" w:type="dxa"/>
            <w:shd w:val="clear" w:color="auto" w:fill="FFFFFF"/>
          </w:tcPr>
          <w:p w:rsidR="001177A2" w:rsidRPr="00BB1901" w:rsidRDefault="0078442E" w:rsidP="0078442E">
            <w:pPr>
              <w:spacing w:before="120" w:after="120" w:line="312" w:lineRule="auto"/>
              <w:rPr>
                <w:color w:val="FF0000"/>
              </w:rPr>
            </w:pPr>
            <w:r w:rsidRPr="00BB1901">
              <w:rPr>
                <w:rStyle w:val="Vnbnnidung0"/>
                <w:rFonts w:eastAsiaTheme="minorHAnsi"/>
                <w:color w:val="FF0000"/>
                <w:sz w:val="24"/>
                <w:szCs w:val="24"/>
                <w:lang w:val="en-US"/>
              </w:rPr>
              <w:t>50</w:t>
            </w:r>
            <w:r w:rsidR="001177A2" w:rsidRPr="00BB1901">
              <w:rPr>
                <w:rStyle w:val="Vnbnnidung0"/>
                <w:rFonts w:eastAsiaTheme="minorHAnsi"/>
                <w:color w:val="FF0000"/>
                <w:sz w:val="24"/>
                <w:szCs w:val="24"/>
              </w:rPr>
              <w:t>0 giờ chuẩn/01 đề</w:t>
            </w:r>
            <w:r w:rsidR="00B6103D" w:rsidRPr="00BB1901">
              <w:rPr>
                <w:rStyle w:val="Vnbnnidung0"/>
                <w:rFonts w:eastAsiaTheme="minorHAnsi"/>
                <w:color w:val="FF0000"/>
                <w:sz w:val="24"/>
                <w:szCs w:val="24"/>
              </w:rPr>
              <w:t xml:space="preserve"> tài nhánh</w:t>
            </w:r>
            <w:r w:rsidR="00B6103D" w:rsidRPr="00BB1901">
              <w:rPr>
                <w:rStyle w:val="Vnbnnidung0"/>
                <w:rFonts w:eastAsiaTheme="minorHAnsi"/>
                <w:color w:val="FF0000"/>
                <w:sz w:val="24"/>
                <w:szCs w:val="24"/>
                <w:lang w:val="en-US"/>
              </w:rPr>
              <w:t xml:space="preserve"> </w:t>
            </w:r>
            <w:r w:rsidR="001177A2" w:rsidRPr="00BB1901">
              <w:rPr>
                <w:rStyle w:val="Vnbnnidung0"/>
                <w:rFonts w:eastAsiaTheme="minorHAnsi"/>
                <w:color w:val="FF0000"/>
                <w:sz w:val="24"/>
                <w:szCs w:val="24"/>
              </w:rPr>
              <w:t>/01 người</w:t>
            </w:r>
          </w:p>
        </w:tc>
        <w:tc>
          <w:tcPr>
            <w:tcW w:w="2070" w:type="dxa"/>
            <w:shd w:val="clear" w:color="auto" w:fill="FFFFFF"/>
          </w:tcPr>
          <w:p w:rsidR="001177A2" w:rsidRPr="00BB1901" w:rsidRDefault="00B6103D" w:rsidP="00B332EC">
            <w:pPr>
              <w:spacing w:before="120" w:after="120" w:line="312" w:lineRule="auto"/>
              <w:rPr>
                <w:rStyle w:val="Vnbnnidung0"/>
                <w:rFonts w:eastAsiaTheme="minorHAnsi"/>
                <w:color w:val="FF0000"/>
                <w:sz w:val="24"/>
                <w:szCs w:val="24"/>
              </w:rPr>
            </w:pPr>
            <w:r w:rsidRPr="00BB1901">
              <w:rPr>
                <w:rStyle w:val="Vnbnnidung0"/>
                <w:rFonts w:eastAsiaTheme="minorHAnsi"/>
                <w:color w:val="FF0000"/>
                <w:sz w:val="24"/>
                <w:szCs w:val="24"/>
              </w:rPr>
              <w:t>2</w:t>
            </w:r>
            <w:r w:rsidRPr="00BB1901">
              <w:rPr>
                <w:rStyle w:val="Vnbnnidung0"/>
                <w:rFonts w:eastAsiaTheme="minorHAnsi"/>
                <w:color w:val="FF0000"/>
                <w:sz w:val="24"/>
                <w:szCs w:val="24"/>
                <w:lang w:val="en-US"/>
              </w:rPr>
              <w:t>0</w:t>
            </w:r>
            <w:r w:rsidR="001177A2" w:rsidRPr="00BB1901">
              <w:rPr>
                <w:rStyle w:val="Vnbnnidung0"/>
                <w:rFonts w:eastAsiaTheme="minorHAnsi"/>
                <w:color w:val="FF0000"/>
                <w:sz w:val="24"/>
                <w:szCs w:val="24"/>
              </w:rPr>
              <w:t>0 giờ chuẩn/01 đề tài/01 người</w:t>
            </w:r>
          </w:p>
        </w:tc>
        <w:tc>
          <w:tcPr>
            <w:tcW w:w="2880" w:type="dxa"/>
            <w:shd w:val="clear" w:color="auto" w:fill="FFFFFF"/>
          </w:tcPr>
          <w:p w:rsidR="001177A2" w:rsidRPr="00BB1901" w:rsidRDefault="00B6103D" w:rsidP="00B332EC">
            <w:pPr>
              <w:spacing w:before="120" w:after="120" w:line="312" w:lineRule="auto"/>
              <w:rPr>
                <w:color w:val="FF0000"/>
              </w:rPr>
            </w:pPr>
            <w:r w:rsidRPr="00BB1901">
              <w:rPr>
                <w:rStyle w:val="Vnbnnidung0"/>
                <w:rFonts w:eastAsiaTheme="minorHAnsi"/>
                <w:color w:val="FF0000"/>
                <w:sz w:val="24"/>
                <w:szCs w:val="24"/>
                <w:lang w:val="en-US"/>
              </w:rPr>
              <w:t>30</w:t>
            </w:r>
            <w:r w:rsidR="001177A2" w:rsidRPr="00BB1901">
              <w:rPr>
                <w:rStyle w:val="Vnbnnidung0"/>
                <w:rFonts w:eastAsiaTheme="minorHAnsi"/>
                <w:color w:val="FF0000"/>
                <w:sz w:val="24"/>
                <w:szCs w:val="24"/>
              </w:rPr>
              <w:t>0 giờ chuẩn/01 đề tài/ Tổng số thành viên tham gia</w:t>
            </w:r>
          </w:p>
        </w:tc>
      </w:tr>
      <w:tr w:rsidR="001177A2" w:rsidRPr="000426EF" w:rsidTr="005F7758">
        <w:trPr>
          <w:trHeight w:hRule="exact" w:val="799"/>
        </w:trPr>
        <w:tc>
          <w:tcPr>
            <w:tcW w:w="2440" w:type="dxa"/>
            <w:shd w:val="clear" w:color="auto" w:fill="FFFFFF"/>
          </w:tcPr>
          <w:p w:rsidR="001177A2" w:rsidRPr="00BB1901" w:rsidRDefault="001177A2" w:rsidP="00B332EC">
            <w:pPr>
              <w:spacing w:before="120" w:after="120" w:line="312" w:lineRule="auto"/>
              <w:rPr>
                <w:color w:val="FF0000"/>
              </w:rPr>
            </w:pPr>
            <w:r w:rsidRPr="00BB1901">
              <w:rPr>
                <w:rStyle w:val="Vnbnnidung0"/>
                <w:rFonts w:eastAsiaTheme="minorHAnsi"/>
                <w:color w:val="FF0000"/>
                <w:sz w:val="24"/>
                <w:szCs w:val="24"/>
              </w:rPr>
              <w:t>Đề tài</w:t>
            </w:r>
            <w:r w:rsidR="00B6103D" w:rsidRPr="00BB1901">
              <w:rPr>
                <w:rStyle w:val="Vnbnnidung0"/>
                <w:rFonts w:eastAsiaTheme="minorHAnsi"/>
                <w:color w:val="FF0000"/>
                <w:sz w:val="24"/>
                <w:szCs w:val="24"/>
                <w:lang w:val="en-US"/>
              </w:rPr>
              <w:t xml:space="preserve"> </w:t>
            </w:r>
            <w:r w:rsidRPr="00BB1901">
              <w:rPr>
                <w:rStyle w:val="Vnbnnidung0"/>
                <w:rFonts w:eastAsiaTheme="minorHAnsi"/>
                <w:color w:val="FF0000"/>
                <w:sz w:val="24"/>
                <w:szCs w:val="24"/>
              </w:rPr>
              <w:t xml:space="preserve"> NCKH cấp cơ sở</w:t>
            </w:r>
          </w:p>
        </w:tc>
        <w:tc>
          <w:tcPr>
            <w:tcW w:w="2160" w:type="dxa"/>
            <w:shd w:val="clear" w:color="auto" w:fill="FFFFFF"/>
          </w:tcPr>
          <w:p w:rsidR="001177A2" w:rsidRPr="00BB1901" w:rsidRDefault="0078442E" w:rsidP="00B332EC">
            <w:pPr>
              <w:spacing w:before="120" w:after="120" w:line="312" w:lineRule="auto"/>
              <w:rPr>
                <w:color w:val="FF0000"/>
              </w:rPr>
            </w:pPr>
            <w:r w:rsidRPr="00BB1901">
              <w:rPr>
                <w:rStyle w:val="Vnbnnidung0"/>
                <w:rFonts w:eastAsiaTheme="minorHAnsi"/>
                <w:color w:val="FF0000"/>
                <w:sz w:val="24"/>
                <w:szCs w:val="24"/>
                <w:lang w:val="en-US"/>
              </w:rPr>
              <w:t>5</w:t>
            </w:r>
            <w:r w:rsidR="001177A2" w:rsidRPr="00BB1901">
              <w:rPr>
                <w:rStyle w:val="Vnbnnidung0"/>
                <w:rFonts w:eastAsiaTheme="minorHAnsi"/>
                <w:color w:val="FF0000"/>
                <w:sz w:val="24"/>
                <w:szCs w:val="24"/>
              </w:rPr>
              <w:t>00 giờ chuẩn/01 đề</w:t>
            </w:r>
            <w:r w:rsidR="00B6103D" w:rsidRPr="00BB1901">
              <w:rPr>
                <w:rStyle w:val="Vnbnnidung0"/>
                <w:rFonts w:eastAsiaTheme="minorHAnsi"/>
                <w:color w:val="FF0000"/>
                <w:sz w:val="24"/>
                <w:szCs w:val="24"/>
              </w:rPr>
              <w:t xml:space="preserve"> tài</w:t>
            </w:r>
            <w:r w:rsidR="00B6103D" w:rsidRPr="00BB1901">
              <w:rPr>
                <w:rStyle w:val="Vnbnnidung0"/>
                <w:rFonts w:eastAsiaTheme="minorHAnsi"/>
                <w:color w:val="FF0000"/>
                <w:sz w:val="24"/>
                <w:szCs w:val="24"/>
                <w:lang w:val="en-US"/>
              </w:rPr>
              <w:t xml:space="preserve"> </w:t>
            </w:r>
            <w:r w:rsidR="001177A2" w:rsidRPr="00BB1901">
              <w:rPr>
                <w:rStyle w:val="Vnbnnidung0"/>
                <w:rFonts w:eastAsiaTheme="minorHAnsi"/>
                <w:color w:val="FF0000"/>
                <w:sz w:val="24"/>
                <w:szCs w:val="24"/>
              </w:rPr>
              <w:t>/01 người</w:t>
            </w:r>
          </w:p>
        </w:tc>
        <w:tc>
          <w:tcPr>
            <w:tcW w:w="2070" w:type="dxa"/>
            <w:shd w:val="clear" w:color="auto" w:fill="FFFFFF"/>
          </w:tcPr>
          <w:p w:rsidR="001177A2" w:rsidRPr="00BB1901" w:rsidRDefault="0078442E" w:rsidP="00B332EC">
            <w:pPr>
              <w:spacing w:before="120" w:after="120" w:line="312" w:lineRule="auto"/>
              <w:rPr>
                <w:rStyle w:val="Vnbnnidung0"/>
                <w:rFonts w:eastAsiaTheme="minorHAnsi"/>
                <w:color w:val="FF0000"/>
                <w:sz w:val="24"/>
                <w:szCs w:val="24"/>
              </w:rPr>
            </w:pPr>
            <w:r w:rsidRPr="00BB1901">
              <w:rPr>
                <w:rStyle w:val="Vnbnnidung0"/>
                <w:rFonts w:eastAsiaTheme="minorHAnsi"/>
                <w:color w:val="FF0000"/>
                <w:sz w:val="24"/>
                <w:szCs w:val="24"/>
                <w:lang w:val="en-US"/>
              </w:rPr>
              <w:t>20</w:t>
            </w:r>
            <w:r w:rsidR="001177A2" w:rsidRPr="00BB1901">
              <w:rPr>
                <w:rStyle w:val="Vnbnnidung0"/>
                <w:rFonts w:eastAsiaTheme="minorHAnsi"/>
                <w:color w:val="FF0000"/>
                <w:sz w:val="24"/>
                <w:szCs w:val="24"/>
              </w:rPr>
              <w:t>0 giờ chuẩn/01 đề tài/01 người</w:t>
            </w:r>
          </w:p>
        </w:tc>
        <w:tc>
          <w:tcPr>
            <w:tcW w:w="2880" w:type="dxa"/>
            <w:shd w:val="clear" w:color="auto" w:fill="FFFFFF"/>
          </w:tcPr>
          <w:p w:rsidR="001177A2" w:rsidRPr="00BB1901" w:rsidRDefault="0078442E" w:rsidP="00B332EC">
            <w:pPr>
              <w:tabs>
                <w:tab w:val="left" w:pos="416"/>
              </w:tabs>
              <w:spacing w:before="120" w:after="120" w:line="312" w:lineRule="auto"/>
              <w:rPr>
                <w:color w:val="FF0000"/>
              </w:rPr>
            </w:pPr>
            <w:r w:rsidRPr="00BB1901">
              <w:rPr>
                <w:rStyle w:val="Vnbnnidung0"/>
                <w:rFonts w:eastAsiaTheme="minorHAnsi"/>
                <w:color w:val="FF0000"/>
                <w:sz w:val="24"/>
                <w:szCs w:val="24"/>
                <w:lang w:val="en-US"/>
              </w:rPr>
              <w:t>3</w:t>
            </w:r>
            <w:r w:rsidR="001177A2" w:rsidRPr="00BB1901">
              <w:rPr>
                <w:rStyle w:val="Vnbnnidung0"/>
                <w:rFonts w:eastAsiaTheme="minorHAnsi"/>
                <w:color w:val="FF0000"/>
                <w:sz w:val="24"/>
                <w:szCs w:val="24"/>
              </w:rPr>
              <w:t>00 giờ chuẩn/01 đề tài/ Tổng số thành viên tham gia</w:t>
            </w:r>
          </w:p>
        </w:tc>
      </w:tr>
    </w:tbl>
    <w:p w:rsidR="00AC25C2" w:rsidRPr="000426EF" w:rsidRDefault="00AC25C2" w:rsidP="00B332EC">
      <w:pPr>
        <w:spacing w:before="120" w:after="120" w:line="312" w:lineRule="auto"/>
        <w:jc w:val="both"/>
        <w:rPr>
          <w:sz w:val="26"/>
          <w:szCs w:val="26"/>
        </w:rPr>
      </w:pPr>
      <w:r w:rsidRPr="000426EF">
        <w:rPr>
          <w:sz w:val="26"/>
          <w:szCs w:val="26"/>
        </w:rPr>
        <w:t>Đối với đề tài NCKH hợp tác với nướ</w:t>
      </w:r>
      <w:r w:rsidR="0002597B">
        <w:rPr>
          <w:sz w:val="26"/>
          <w:szCs w:val="26"/>
        </w:rPr>
        <w:t>c ngoài và</w:t>
      </w:r>
      <w:r w:rsidRPr="000426EF">
        <w:rPr>
          <w:sz w:val="26"/>
          <w:szCs w:val="26"/>
        </w:rPr>
        <w:t xml:space="preserve"> các tổ chức, doanh nghiệp trong nước:</w:t>
      </w:r>
    </w:p>
    <w:p w:rsidR="00AC25C2" w:rsidRPr="000426EF" w:rsidRDefault="00AC25C2" w:rsidP="00B332EC">
      <w:pPr>
        <w:widowControl w:val="0"/>
        <w:numPr>
          <w:ilvl w:val="0"/>
          <w:numId w:val="39"/>
        </w:numPr>
        <w:tabs>
          <w:tab w:val="left" w:pos="426"/>
        </w:tabs>
        <w:spacing w:before="120" w:after="120" w:line="312" w:lineRule="auto"/>
        <w:jc w:val="both"/>
        <w:rPr>
          <w:sz w:val="26"/>
          <w:szCs w:val="26"/>
        </w:rPr>
      </w:pPr>
      <w:r w:rsidRPr="000426EF">
        <w:rPr>
          <w:sz w:val="26"/>
          <w:szCs w:val="26"/>
        </w:rPr>
        <w:t xml:space="preserve">Đề tài do Học viện hợp tác nghiên cứu, chủ nhiệm đề tài </w:t>
      </w:r>
      <w:r w:rsidR="00C53926" w:rsidRPr="00D83FF5">
        <w:rPr>
          <w:sz w:val="26"/>
          <w:szCs w:val="26"/>
        </w:rPr>
        <w:t xml:space="preserve">và các thành viên </w:t>
      </w:r>
      <w:r w:rsidRPr="000426EF">
        <w:rPr>
          <w:sz w:val="26"/>
          <w:szCs w:val="26"/>
        </w:rPr>
        <w:t>được tính giờ</w:t>
      </w:r>
      <w:r w:rsidR="00C53926" w:rsidRPr="00D83FF5">
        <w:rPr>
          <w:sz w:val="26"/>
          <w:szCs w:val="26"/>
        </w:rPr>
        <w:t xml:space="preserve"> NCKH</w:t>
      </w:r>
      <w:r w:rsidRPr="000426EF">
        <w:rPr>
          <w:sz w:val="26"/>
          <w:szCs w:val="26"/>
        </w:rPr>
        <w:t xml:space="preserve"> tương đương với đề tài cấp Bộ</w:t>
      </w:r>
      <w:r w:rsidR="00F35EA1" w:rsidRPr="00D83FF5">
        <w:rPr>
          <w:sz w:val="26"/>
          <w:szCs w:val="26"/>
        </w:rPr>
        <w:t>;</w:t>
      </w:r>
    </w:p>
    <w:p w:rsidR="00AC25C2" w:rsidRPr="000426EF" w:rsidRDefault="00AC25C2" w:rsidP="00B332EC">
      <w:pPr>
        <w:widowControl w:val="0"/>
        <w:numPr>
          <w:ilvl w:val="0"/>
          <w:numId w:val="39"/>
        </w:numPr>
        <w:tabs>
          <w:tab w:val="left" w:pos="426"/>
        </w:tabs>
        <w:spacing w:before="120" w:after="120" w:line="312" w:lineRule="auto"/>
        <w:jc w:val="both"/>
        <w:rPr>
          <w:sz w:val="26"/>
          <w:szCs w:val="26"/>
        </w:rPr>
      </w:pPr>
      <w:r w:rsidRPr="000426EF">
        <w:rPr>
          <w:sz w:val="26"/>
          <w:szCs w:val="26"/>
        </w:rPr>
        <w:t>Đề tài do các khoa</w:t>
      </w:r>
      <w:r w:rsidR="00C53926" w:rsidRPr="00D83FF5">
        <w:rPr>
          <w:sz w:val="26"/>
          <w:szCs w:val="26"/>
        </w:rPr>
        <w:t>/</w:t>
      </w:r>
      <w:r w:rsidRPr="000426EF">
        <w:rPr>
          <w:sz w:val="26"/>
          <w:szCs w:val="26"/>
        </w:rPr>
        <w:t>phòng</w:t>
      </w:r>
      <w:r w:rsidR="00C53926" w:rsidRPr="00D83FF5">
        <w:rPr>
          <w:sz w:val="26"/>
          <w:szCs w:val="26"/>
        </w:rPr>
        <w:t>/ban/</w:t>
      </w:r>
      <w:r w:rsidRPr="000426EF">
        <w:rPr>
          <w:sz w:val="26"/>
          <w:szCs w:val="26"/>
        </w:rPr>
        <w:t xml:space="preserve">bộ môn và các cá nhân hợp tác nghiên cứu, chủ nhiệm đề tài </w:t>
      </w:r>
      <w:r w:rsidR="00C53926" w:rsidRPr="00D83FF5">
        <w:rPr>
          <w:sz w:val="26"/>
          <w:szCs w:val="26"/>
        </w:rPr>
        <w:t xml:space="preserve">và các thành viên </w:t>
      </w:r>
      <w:r w:rsidRPr="000426EF">
        <w:rPr>
          <w:sz w:val="26"/>
          <w:szCs w:val="26"/>
        </w:rPr>
        <w:t xml:space="preserve">được tính giờ </w:t>
      </w:r>
      <w:r w:rsidR="00C53926" w:rsidRPr="00D83FF5">
        <w:rPr>
          <w:sz w:val="26"/>
          <w:szCs w:val="26"/>
        </w:rPr>
        <w:t>NCKH</w:t>
      </w:r>
      <w:r w:rsidRPr="000426EF">
        <w:rPr>
          <w:sz w:val="26"/>
          <w:szCs w:val="26"/>
        </w:rPr>
        <w:t xml:space="preserve"> tương đương với đề tài cấp cơ sở</w:t>
      </w:r>
      <w:r w:rsidR="003E5075" w:rsidRPr="00D83FF5">
        <w:rPr>
          <w:sz w:val="26"/>
          <w:szCs w:val="26"/>
        </w:rPr>
        <w:t>.</w:t>
      </w:r>
    </w:p>
    <w:p w:rsidR="00AC25C2" w:rsidRPr="00D83FF5" w:rsidRDefault="00AC25C2" w:rsidP="00B332EC">
      <w:pPr>
        <w:tabs>
          <w:tab w:val="left" w:pos="426"/>
          <w:tab w:val="left" w:pos="1709"/>
          <w:tab w:val="right" w:pos="3222"/>
          <w:tab w:val="right" w:pos="3645"/>
          <w:tab w:val="left" w:pos="3850"/>
          <w:tab w:val="right" w:pos="5882"/>
          <w:tab w:val="left" w:pos="6144"/>
          <w:tab w:val="left" w:pos="7090"/>
          <w:tab w:val="right" w:pos="8433"/>
          <w:tab w:val="right" w:pos="8794"/>
        </w:tabs>
        <w:spacing w:before="120" w:after="120" w:line="312" w:lineRule="auto"/>
        <w:jc w:val="both"/>
        <w:rPr>
          <w:sz w:val="26"/>
          <w:szCs w:val="26"/>
        </w:rPr>
      </w:pPr>
      <w:r w:rsidRPr="000426EF">
        <w:rPr>
          <w:sz w:val="26"/>
          <w:szCs w:val="26"/>
        </w:rPr>
        <w:lastRenderedPageBreak/>
        <w:t>Để được công nhận, các chủ</w:t>
      </w:r>
      <w:r w:rsidRPr="000426EF">
        <w:rPr>
          <w:sz w:val="26"/>
          <w:szCs w:val="26"/>
        </w:rPr>
        <w:tab/>
        <w:t xml:space="preserve"> nhiệm đề tài cần nộp các minh chứng</w:t>
      </w:r>
      <w:r w:rsidR="005B0974" w:rsidRPr="00D83FF5">
        <w:rPr>
          <w:sz w:val="26"/>
          <w:szCs w:val="26"/>
        </w:rPr>
        <w:t xml:space="preserve"> (</w:t>
      </w:r>
      <w:r w:rsidR="0095098D" w:rsidRPr="00D83FF5">
        <w:rPr>
          <w:sz w:val="26"/>
          <w:szCs w:val="26"/>
        </w:rPr>
        <w:t xml:space="preserve">quyết định giao nhiệm vụ hoặc </w:t>
      </w:r>
      <w:r w:rsidR="005B0974" w:rsidRPr="00D83FF5">
        <w:rPr>
          <w:sz w:val="26"/>
          <w:szCs w:val="26"/>
        </w:rPr>
        <w:t>thuyết minh đề tài được phê duyệt, biên bản nghiệm thu)</w:t>
      </w:r>
      <w:r w:rsidR="00E903DA">
        <w:rPr>
          <w:sz w:val="26"/>
          <w:szCs w:val="26"/>
          <w:lang w:val="en-US"/>
        </w:rPr>
        <w:t xml:space="preserve"> </w:t>
      </w:r>
      <w:r w:rsidRPr="000426EF">
        <w:rPr>
          <w:sz w:val="26"/>
          <w:szCs w:val="26"/>
        </w:rPr>
        <w:t xml:space="preserve">và kết quả </w:t>
      </w:r>
      <w:r w:rsidR="00E903DA">
        <w:rPr>
          <w:sz w:val="26"/>
          <w:szCs w:val="26"/>
          <w:lang w:val="en-US"/>
        </w:rPr>
        <w:t xml:space="preserve">sản phẩm </w:t>
      </w:r>
      <w:r w:rsidRPr="000426EF">
        <w:rPr>
          <w:sz w:val="26"/>
          <w:szCs w:val="26"/>
        </w:rPr>
        <w:t>nghiên cứu tạ</w:t>
      </w:r>
      <w:r w:rsidR="00184CD3" w:rsidRPr="000426EF">
        <w:rPr>
          <w:sz w:val="26"/>
          <w:szCs w:val="26"/>
        </w:rPr>
        <w:t xml:space="preserve">i </w:t>
      </w:r>
      <w:r w:rsidR="00184CD3" w:rsidRPr="00D83FF5">
        <w:rPr>
          <w:sz w:val="26"/>
          <w:szCs w:val="26"/>
        </w:rPr>
        <w:t>p</w:t>
      </w:r>
      <w:r w:rsidRPr="000426EF">
        <w:rPr>
          <w:sz w:val="26"/>
          <w:szCs w:val="26"/>
        </w:rPr>
        <w:t xml:space="preserve">hòng </w:t>
      </w:r>
      <w:r w:rsidR="00184CD3" w:rsidRPr="000426EF">
        <w:rPr>
          <w:sz w:val="26"/>
          <w:szCs w:val="26"/>
        </w:rPr>
        <w:t>Khoa học - Hợp tác</w:t>
      </w:r>
      <w:r w:rsidRPr="000426EF">
        <w:rPr>
          <w:sz w:val="26"/>
          <w:szCs w:val="26"/>
        </w:rPr>
        <w:t>.</w:t>
      </w:r>
    </w:p>
    <w:p w:rsidR="00AC25C2" w:rsidRPr="00D83FF5" w:rsidRDefault="00AC25C2" w:rsidP="00B332EC">
      <w:pPr>
        <w:tabs>
          <w:tab w:val="left" w:pos="426"/>
        </w:tabs>
        <w:spacing w:before="120" w:after="120" w:line="312" w:lineRule="auto"/>
        <w:jc w:val="both"/>
        <w:rPr>
          <w:sz w:val="26"/>
          <w:szCs w:val="26"/>
        </w:rPr>
      </w:pPr>
      <w:r w:rsidRPr="000426EF">
        <w:rPr>
          <w:sz w:val="26"/>
          <w:szCs w:val="26"/>
        </w:rPr>
        <w:t>Đối với đề tài</w:t>
      </w:r>
      <w:r w:rsidR="001177A2" w:rsidRPr="00D83FF5">
        <w:rPr>
          <w:sz w:val="26"/>
          <w:szCs w:val="26"/>
        </w:rPr>
        <w:t xml:space="preserve"> có </w:t>
      </w:r>
      <w:r w:rsidR="001177A2" w:rsidRPr="000426EF">
        <w:rPr>
          <w:sz w:val="26"/>
          <w:szCs w:val="26"/>
        </w:rPr>
        <w:t xml:space="preserve">thời gian thực hiện </w:t>
      </w:r>
      <w:r w:rsidR="001177A2" w:rsidRPr="00D83FF5">
        <w:rPr>
          <w:sz w:val="26"/>
          <w:szCs w:val="26"/>
        </w:rPr>
        <w:t>dưới</w:t>
      </w:r>
      <w:r w:rsidR="001177A2" w:rsidRPr="000426EF">
        <w:rPr>
          <w:sz w:val="26"/>
          <w:szCs w:val="26"/>
        </w:rPr>
        <w:t xml:space="preserve"> 12 tháng</w:t>
      </w:r>
      <w:r w:rsidRPr="000426EF">
        <w:rPr>
          <w:sz w:val="26"/>
          <w:szCs w:val="26"/>
        </w:rPr>
        <w:t xml:space="preserve">, giờ chuẩn được xác nhận cho năm học mà đề tài được nghiệm thu chính thức. </w:t>
      </w:r>
      <w:r w:rsidR="001177A2" w:rsidRPr="00D83FF5">
        <w:rPr>
          <w:sz w:val="26"/>
          <w:szCs w:val="26"/>
        </w:rPr>
        <w:t xml:space="preserve">Đối với đề tài có </w:t>
      </w:r>
      <w:r w:rsidRPr="000426EF">
        <w:rPr>
          <w:sz w:val="26"/>
          <w:szCs w:val="26"/>
        </w:rPr>
        <w:t xml:space="preserve">thời gian thực hiện trên 12 tháng, chủ nhiệm đề tài và các thành viên tham gia </w:t>
      </w:r>
      <w:r w:rsidR="001177A2" w:rsidRPr="00D83FF5">
        <w:rPr>
          <w:sz w:val="26"/>
          <w:szCs w:val="26"/>
        </w:rPr>
        <w:t>có thể ứng trước ½ số giờ NCKH của đề tài</w:t>
      </w:r>
      <w:r w:rsidR="00C53926" w:rsidRPr="00D83FF5">
        <w:rPr>
          <w:sz w:val="26"/>
          <w:szCs w:val="26"/>
        </w:rPr>
        <w:t xml:space="preserve"> cho năm học mà đề tài được phê duyệt giao nhiệm vụ;</w:t>
      </w:r>
      <w:r w:rsidR="001177A2" w:rsidRPr="00D83FF5">
        <w:rPr>
          <w:sz w:val="26"/>
          <w:szCs w:val="26"/>
        </w:rPr>
        <w:t xml:space="preserve"> số giờ còn lại </w:t>
      </w:r>
      <w:r w:rsidRPr="000426EF">
        <w:rPr>
          <w:sz w:val="26"/>
          <w:szCs w:val="26"/>
        </w:rPr>
        <w:t xml:space="preserve">sẽ được xác nhận </w:t>
      </w:r>
      <w:r w:rsidR="00C53926" w:rsidRPr="000426EF">
        <w:rPr>
          <w:sz w:val="26"/>
          <w:szCs w:val="26"/>
        </w:rPr>
        <w:t>cho năm học mà đề tài được nghiệm thu chính thức.</w:t>
      </w:r>
      <w:r w:rsidR="00C53926" w:rsidRPr="00D83FF5">
        <w:rPr>
          <w:sz w:val="26"/>
          <w:szCs w:val="26"/>
        </w:rPr>
        <w:t xml:space="preserve"> Trường hợp đề tài nghiệm thu</w:t>
      </w:r>
      <w:r w:rsidR="00537054" w:rsidRPr="00D83FF5">
        <w:rPr>
          <w:sz w:val="26"/>
          <w:szCs w:val="26"/>
        </w:rPr>
        <w:t xml:space="preserve"> không đạt</w:t>
      </w:r>
      <w:r w:rsidR="00C53926" w:rsidRPr="00D83FF5">
        <w:rPr>
          <w:sz w:val="26"/>
          <w:szCs w:val="26"/>
        </w:rPr>
        <w:t xml:space="preserve">, </w:t>
      </w:r>
      <w:r w:rsidR="00C53926" w:rsidRPr="000426EF">
        <w:rPr>
          <w:sz w:val="26"/>
          <w:szCs w:val="26"/>
        </w:rPr>
        <w:t xml:space="preserve">chủ nhiệm đề tài và các thành viên tham gia </w:t>
      </w:r>
      <w:r w:rsidR="00C53926" w:rsidRPr="00D83FF5">
        <w:rPr>
          <w:sz w:val="26"/>
          <w:szCs w:val="26"/>
        </w:rPr>
        <w:t xml:space="preserve">sẽ bị trừ số </w:t>
      </w:r>
      <w:r w:rsidRPr="000426EF">
        <w:rPr>
          <w:sz w:val="26"/>
          <w:szCs w:val="26"/>
        </w:rPr>
        <w:t xml:space="preserve">giờ </w:t>
      </w:r>
      <w:r w:rsidR="00C53926" w:rsidRPr="00D83FF5">
        <w:rPr>
          <w:sz w:val="26"/>
          <w:szCs w:val="26"/>
        </w:rPr>
        <w:t xml:space="preserve">đã tạm ứng vào giờ NCKH </w:t>
      </w:r>
      <w:r w:rsidR="00D4766C" w:rsidRPr="00D83FF5">
        <w:rPr>
          <w:sz w:val="26"/>
          <w:szCs w:val="26"/>
        </w:rPr>
        <w:t xml:space="preserve">của </w:t>
      </w:r>
      <w:r w:rsidR="00C53926" w:rsidRPr="00D83FF5">
        <w:rPr>
          <w:sz w:val="26"/>
          <w:szCs w:val="26"/>
        </w:rPr>
        <w:t xml:space="preserve">năm </w:t>
      </w:r>
      <w:r w:rsidR="00537054" w:rsidRPr="00D83FF5">
        <w:rPr>
          <w:sz w:val="26"/>
          <w:szCs w:val="26"/>
        </w:rPr>
        <w:t>nghiệm thu</w:t>
      </w:r>
      <w:r w:rsidRPr="00B70FEB">
        <w:rPr>
          <w:sz w:val="26"/>
          <w:szCs w:val="26"/>
        </w:rPr>
        <w:t>.</w:t>
      </w:r>
    </w:p>
    <w:p w:rsidR="00011300" w:rsidRDefault="00B70FEB" w:rsidP="00B332EC">
      <w:pPr>
        <w:spacing w:before="120" w:after="120" w:line="312" w:lineRule="auto"/>
        <w:jc w:val="both"/>
        <w:rPr>
          <w:color w:val="C00000"/>
          <w:sz w:val="26"/>
          <w:szCs w:val="26"/>
          <w:lang w:val="en-US"/>
        </w:rPr>
      </w:pPr>
      <w:r w:rsidRPr="0072375B">
        <w:rPr>
          <w:color w:val="C00000"/>
          <w:sz w:val="26"/>
          <w:szCs w:val="26"/>
        </w:rPr>
        <w:t>Đối vớ</w:t>
      </w:r>
      <w:r w:rsidR="00B6103D" w:rsidRPr="0072375B">
        <w:rPr>
          <w:color w:val="C00000"/>
          <w:sz w:val="26"/>
          <w:szCs w:val="26"/>
        </w:rPr>
        <w:t>i</w:t>
      </w:r>
      <w:r w:rsidR="00B6103D" w:rsidRPr="0072375B">
        <w:rPr>
          <w:color w:val="C00000"/>
          <w:sz w:val="26"/>
          <w:szCs w:val="26"/>
          <w:lang w:val="en-US"/>
        </w:rPr>
        <w:t xml:space="preserve"> Đề án các cấp</w:t>
      </w:r>
      <w:r w:rsidR="002B5370" w:rsidRPr="0072375B">
        <w:rPr>
          <w:color w:val="C00000"/>
          <w:sz w:val="26"/>
          <w:szCs w:val="26"/>
          <w:lang w:val="en-US"/>
        </w:rPr>
        <w:t xml:space="preserve"> ( từ cấp Bộ trở xuống)</w:t>
      </w:r>
      <w:r w:rsidR="00B6103D" w:rsidRPr="0072375B">
        <w:rPr>
          <w:color w:val="C00000"/>
          <w:sz w:val="26"/>
          <w:szCs w:val="26"/>
          <w:lang w:val="en-US"/>
        </w:rPr>
        <w:t xml:space="preserve"> được tính giờ nghiên cứu bằng 70% số giờ của </w:t>
      </w:r>
      <w:r w:rsidR="002B5370" w:rsidRPr="0072375B">
        <w:rPr>
          <w:color w:val="C00000"/>
          <w:sz w:val="26"/>
          <w:szCs w:val="26"/>
          <w:lang w:val="en-US"/>
        </w:rPr>
        <w:t xml:space="preserve">đề tài </w:t>
      </w:r>
      <w:r w:rsidR="00B6103D" w:rsidRPr="0072375B">
        <w:rPr>
          <w:color w:val="C00000"/>
          <w:sz w:val="26"/>
          <w:szCs w:val="26"/>
          <w:lang w:val="en-US"/>
        </w:rPr>
        <w:t>các cấ</w:t>
      </w:r>
      <w:r w:rsidR="00016C9B" w:rsidRPr="0072375B">
        <w:rPr>
          <w:color w:val="C00000"/>
          <w:sz w:val="26"/>
          <w:szCs w:val="26"/>
          <w:lang w:val="en-US"/>
        </w:rPr>
        <w:t>p</w:t>
      </w:r>
      <w:r w:rsidR="00B6103D" w:rsidRPr="0072375B">
        <w:rPr>
          <w:color w:val="C00000"/>
          <w:sz w:val="26"/>
          <w:szCs w:val="26"/>
          <w:lang w:val="en-US"/>
        </w:rPr>
        <w:t xml:space="preserve"> tương đương.</w:t>
      </w:r>
    </w:p>
    <w:p w:rsidR="00AC25C2" w:rsidRPr="000426EF" w:rsidRDefault="00AC25C2" w:rsidP="00B332EC">
      <w:pPr>
        <w:pStyle w:val="Vnbnnidung20"/>
        <w:shd w:val="clear" w:color="auto" w:fill="auto"/>
        <w:tabs>
          <w:tab w:val="center" w:pos="2046"/>
          <w:tab w:val="left" w:pos="2386"/>
          <w:tab w:val="right" w:pos="3222"/>
          <w:tab w:val="right" w:pos="3645"/>
          <w:tab w:val="left" w:pos="3850"/>
          <w:tab w:val="right" w:pos="6600"/>
          <w:tab w:val="center" w:pos="6866"/>
          <w:tab w:val="left" w:pos="7315"/>
          <w:tab w:val="right" w:pos="8794"/>
        </w:tabs>
        <w:spacing w:before="120" w:after="120" w:line="312" w:lineRule="auto"/>
        <w:jc w:val="both"/>
        <w:rPr>
          <w:sz w:val="26"/>
          <w:szCs w:val="26"/>
        </w:rPr>
      </w:pPr>
      <w:r w:rsidRPr="000426EF">
        <w:rPr>
          <w:sz w:val="26"/>
          <w:szCs w:val="26"/>
        </w:rPr>
        <w:t>Điều 1</w:t>
      </w:r>
      <w:r w:rsidR="00F35EA1" w:rsidRPr="00D83FF5">
        <w:rPr>
          <w:sz w:val="26"/>
          <w:szCs w:val="26"/>
        </w:rPr>
        <w:t>4</w:t>
      </w:r>
      <w:r w:rsidR="00E903DA">
        <w:rPr>
          <w:sz w:val="26"/>
          <w:szCs w:val="26"/>
        </w:rPr>
        <w:t xml:space="preserve">. Định mức quy đổi khi xây dựng </w:t>
      </w:r>
      <w:r w:rsidRPr="000426EF">
        <w:rPr>
          <w:sz w:val="26"/>
          <w:szCs w:val="26"/>
        </w:rPr>
        <w:t xml:space="preserve"> giáo trình, sách và tài liệu giảng dạy</w:t>
      </w:r>
    </w:p>
    <w:p w:rsidR="00BC2E57" w:rsidRPr="000426EF" w:rsidRDefault="00AC25C2" w:rsidP="00B332EC">
      <w:pPr>
        <w:widowControl w:val="0"/>
        <w:numPr>
          <w:ilvl w:val="0"/>
          <w:numId w:val="8"/>
        </w:numPr>
        <w:tabs>
          <w:tab w:val="left" w:pos="426"/>
        </w:tabs>
        <w:spacing w:before="120" w:after="120" w:line="312" w:lineRule="auto"/>
        <w:jc w:val="both"/>
        <w:rPr>
          <w:sz w:val="26"/>
          <w:szCs w:val="26"/>
        </w:rPr>
      </w:pPr>
      <w:r w:rsidRPr="000426EF">
        <w:rPr>
          <w:sz w:val="26"/>
          <w:szCs w:val="26"/>
        </w:rPr>
        <w:t>Viết giáo trình mớ</w:t>
      </w:r>
      <w:r w:rsidR="00CA21D4" w:rsidRPr="000426EF">
        <w:rPr>
          <w:sz w:val="26"/>
          <w:szCs w:val="26"/>
        </w:rPr>
        <w:t xml:space="preserve">i: </w:t>
      </w:r>
      <w:r w:rsidR="00901C1D" w:rsidRPr="00D83FF5">
        <w:rPr>
          <w:sz w:val="26"/>
          <w:szCs w:val="26"/>
        </w:rPr>
        <w:t>20</w:t>
      </w:r>
      <w:r w:rsidR="00CA21D4" w:rsidRPr="00D83FF5">
        <w:rPr>
          <w:sz w:val="26"/>
          <w:szCs w:val="26"/>
        </w:rPr>
        <w:t>0</w:t>
      </w:r>
      <w:r w:rsidRPr="000426EF">
        <w:rPr>
          <w:sz w:val="26"/>
          <w:szCs w:val="26"/>
        </w:rPr>
        <w:t>0 giờ chuẩ</w:t>
      </w:r>
      <w:r w:rsidR="00901C1D" w:rsidRPr="000426EF">
        <w:rPr>
          <w:sz w:val="26"/>
          <w:szCs w:val="26"/>
        </w:rPr>
        <w:t>n/</w:t>
      </w:r>
      <w:r w:rsidR="00901C1D" w:rsidRPr="00D83FF5">
        <w:rPr>
          <w:sz w:val="26"/>
          <w:szCs w:val="26"/>
        </w:rPr>
        <w:t>giáo trình</w:t>
      </w:r>
      <w:r w:rsidR="00BC2E57" w:rsidRPr="00D83FF5">
        <w:rPr>
          <w:sz w:val="26"/>
          <w:szCs w:val="26"/>
        </w:rPr>
        <w:t>.</w:t>
      </w:r>
    </w:p>
    <w:p w:rsidR="00AC25C2" w:rsidRPr="000426EF" w:rsidRDefault="00AC25C2" w:rsidP="00B332EC">
      <w:pPr>
        <w:widowControl w:val="0"/>
        <w:numPr>
          <w:ilvl w:val="0"/>
          <w:numId w:val="8"/>
        </w:numPr>
        <w:tabs>
          <w:tab w:val="left" w:pos="426"/>
        </w:tabs>
        <w:spacing w:before="120" w:after="120" w:line="312" w:lineRule="auto"/>
        <w:jc w:val="both"/>
        <w:rPr>
          <w:sz w:val="26"/>
          <w:szCs w:val="26"/>
        </w:rPr>
      </w:pPr>
      <w:r w:rsidRPr="000426EF">
        <w:rPr>
          <w:sz w:val="26"/>
          <w:szCs w:val="26"/>
        </w:rPr>
        <w:t>Viết sách chuyên khảo</w:t>
      </w:r>
      <w:r w:rsidRPr="00BB1901">
        <w:rPr>
          <w:sz w:val="26"/>
          <w:szCs w:val="26"/>
        </w:rPr>
        <w:t xml:space="preserve">: </w:t>
      </w:r>
      <w:r w:rsidR="00E903DA" w:rsidRPr="00BB1901">
        <w:rPr>
          <w:sz w:val="26"/>
          <w:szCs w:val="26"/>
          <w:lang w:val="en-US"/>
        </w:rPr>
        <w:t>2</w:t>
      </w:r>
      <w:r w:rsidR="00901C1D" w:rsidRPr="00BB1901">
        <w:rPr>
          <w:sz w:val="26"/>
          <w:szCs w:val="26"/>
        </w:rPr>
        <w:t>0</w:t>
      </w:r>
      <w:r w:rsidR="00CA21D4" w:rsidRPr="00BB1901">
        <w:rPr>
          <w:sz w:val="26"/>
          <w:szCs w:val="26"/>
        </w:rPr>
        <w:t>0</w:t>
      </w:r>
      <w:r w:rsidRPr="00BB1901">
        <w:rPr>
          <w:sz w:val="26"/>
          <w:szCs w:val="26"/>
        </w:rPr>
        <w:t>0 giờ chuẩ</w:t>
      </w:r>
      <w:r w:rsidR="00901C1D" w:rsidRPr="00BB1901">
        <w:rPr>
          <w:sz w:val="26"/>
          <w:szCs w:val="26"/>
        </w:rPr>
        <w:t>n/đầu</w:t>
      </w:r>
      <w:r w:rsidR="00901C1D" w:rsidRPr="00D83FF5">
        <w:rPr>
          <w:sz w:val="26"/>
          <w:szCs w:val="26"/>
        </w:rPr>
        <w:t xml:space="preserve"> sách</w:t>
      </w:r>
      <w:r w:rsidR="00BC2E57" w:rsidRPr="00D83FF5">
        <w:rPr>
          <w:sz w:val="26"/>
          <w:szCs w:val="26"/>
        </w:rPr>
        <w:t>.</w:t>
      </w:r>
    </w:p>
    <w:p w:rsidR="00AC25C2" w:rsidRPr="000426EF" w:rsidRDefault="00AC25C2" w:rsidP="00B332EC">
      <w:pPr>
        <w:widowControl w:val="0"/>
        <w:numPr>
          <w:ilvl w:val="0"/>
          <w:numId w:val="8"/>
        </w:numPr>
        <w:tabs>
          <w:tab w:val="left" w:pos="426"/>
        </w:tabs>
        <w:spacing w:before="120" w:after="120" w:line="312" w:lineRule="auto"/>
        <w:jc w:val="both"/>
        <w:rPr>
          <w:sz w:val="26"/>
          <w:szCs w:val="26"/>
        </w:rPr>
      </w:pPr>
      <w:r w:rsidRPr="000426EF">
        <w:rPr>
          <w:sz w:val="26"/>
          <w:szCs w:val="26"/>
        </w:rPr>
        <w:t xml:space="preserve">Viết sách tham khảo: </w:t>
      </w:r>
      <w:r w:rsidR="00CA21D4" w:rsidRPr="00D83FF5">
        <w:rPr>
          <w:sz w:val="26"/>
          <w:szCs w:val="26"/>
        </w:rPr>
        <w:t>1</w:t>
      </w:r>
      <w:r w:rsidR="003C643C" w:rsidRPr="00D83FF5">
        <w:rPr>
          <w:sz w:val="26"/>
          <w:szCs w:val="26"/>
        </w:rPr>
        <w:t>5</w:t>
      </w:r>
      <w:r w:rsidR="00901C1D" w:rsidRPr="00D83FF5">
        <w:rPr>
          <w:sz w:val="26"/>
          <w:szCs w:val="26"/>
        </w:rPr>
        <w:t>0</w:t>
      </w:r>
      <w:r w:rsidR="00CA21D4" w:rsidRPr="00D83FF5">
        <w:rPr>
          <w:sz w:val="26"/>
          <w:szCs w:val="26"/>
        </w:rPr>
        <w:t>0</w:t>
      </w:r>
      <w:r w:rsidRPr="000426EF">
        <w:rPr>
          <w:sz w:val="26"/>
          <w:szCs w:val="26"/>
        </w:rPr>
        <w:t xml:space="preserve"> giờ chuẩ</w:t>
      </w:r>
      <w:r w:rsidR="00901C1D" w:rsidRPr="000426EF">
        <w:rPr>
          <w:sz w:val="26"/>
          <w:szCs w:val="26"/>
        </w:rPr>
        <w:t>n/</w:t>
      </w:r>
      <w:r w:rsidR="00901C1D" w:rsidRPr="00D83FF5">
        <w:rPr>
          <w:sz w:val="26"/>
          <w:szCs w:val="26"/>
        </w:rPr>
        <w:t>đầu sách</w:t>
      </w:r>
      <w:r w:rsidR="00BC2E57" w:rsidRPr="00D83FF5">
        <w:rPr>
          <w:sz w:val="26"/>
          <w:szCs w:val="26"/>
        </w:rPr>
        <w:t>.</w:t>
      </w:r>
    </w:p>
    <w:p w:rsidR="00AC25C2" w:rsidRPr="000426EF" w:rsidRDefault="00AC25C2" w:rsidP="00B332EC">
      <w:pPr>
        <w:widowControl w:val="0"/>
        <w:numPr>
          <w:ilvl w:val="0"/>
          <w:numId w:val="8"/>
        </w:numPr>
        <w:tabs>
          <w:tab w:val="left" w:pos="426"/>
        </w:tabs>
        <w:spacing w:before="120" w:after="120" w:line="312" w:lineRule="auto"/>
        <w:jc w:val="both"/>
        <w:rPr>
          <w:sz w:val="26"/>
          <w:szCs w:val="26"/>
        </w:rPr>
      </w:pPr>
      <w:r w:rsidRPr="000426EF">
        <w:rPr>
          <w:sz w:val="26"/>
          <w:szCs w:val="26"/>
        </w:rPr>
        <w:t>Viết sách theo yêu cầu của Học việ</w:t>
      </w:r>
      <w:r w:rsidR="00901C1D" w:rsidRPr="000426EF">
        <w:rPr>
          <w:sz w:val="26"/>
          <w:szCs w:val="26"/>
        </w:rPr>
        <w:t>n</w:t>
      </w:r>
      <w:r w:rsidR="00572BE0" w:rsidRPr="00D83FF5">
        <w:rPr>
          <w:sz w:val="26"/>
          <w:szCs w:val="26"/>
        </w:rPr>
        <w:t xml:space="preserve"> (giáo trình nội bộ</w:t>
      </w:r>
      <w:r w:rsidR="003C643C" w:rsidRPr="00D83FF5">
        <w:rPr>
          <w:sz w:val="26"/>
          <w:szCs w:val="26"/>
        </w:rPr>
        <w:t>,</w:t>
      </w:r>
      <w:r w:rsidR="00572BE0" w:rsidRPr="00D83FF5">
        <w:rPr>
          <w:sz w:val="26"/>
          <w:szCs w:val="26"/>
        </w:rPr>
        <w:t xml:space="preserve"> tập bài giảng</w:t>
      </w:r>
      <w:r w:rsidR="003C643C" w:rsidRPr="00D83FF5">
        <w:rPr>
          <w:sz w:val="26"/>
          <w:szCs w:val="26"/>
        </w:rPr>
        <w:t>, sách hướng dẫn học tập</w:t>
      </w:r>
      <w:r w:rsidR="00B6103D">
        <w:rPr>
          <w:sz w:val="26"/>
          <w:szCs w:val="26"/>
          <w:lang w:val="en-US"/>
        </w:rPr>
        <w:t>, tài liệu tham khảo</w:t>
      </w:r>
      <w:r w:rsidR="003C643C" w:rsidRPr="00D83FF5">
        <w:rPr>
          <w:sz w:val="26"/>
          <w:szCs w:val="26"/>
        </w:rPr>
        <w:t>,…</w:t>
      </w:r>
      <w:r w:rsidR="00B6103D">
        <w:rPr>
          <w:sz w:val="26"/>
          <w:szCs w:val="26"/>
          <w:lang w:val="en-US"/>
        </w:rPr>
        <w:t>phải</w:t>
      </w:r>
      <w:r w:rsidR="00F35EA1" w:rsidRPr="00D83FF5">
        <w:rPr>
          <w:sz w:val="26"/>
          <w:szCs w:val="26"/>
        </w:rPr>
        <w:t xml:space="preserve"> có quyết định giao nhiệm vụ của Giám đốc</w:t>
      </w:r>
      <w:r w:rsidR="00572BE0" w:rsidRPr="00D83FF5">
        <w:rPr>
          <w:sz w:val="26"/>
          <w:szCs w:val="26"/>
        </w:rPr>
        <w:t>)</w:t>
      </w:r>
      <w:r w:rsidR="00901C1D" w:rsidRPr="000426EF">
        <w:rPr>
          <w:sz w:val="26"/>
          <w:szCs w:val="26"/>
        </w:rPr>
        <w:t xml:space="preserve">: </w:t>
      </w:r>
      <w:r w:rsidR="00901C1D" w:rsidRPr="00D83FF5">
        <w:rPr>
          <w:sz w:val="26"/>
          <w:szCs w:val="26"/>
        </w:rPr>
        <w:t>10</w:t>
      </w:r>
      <w:r w:rsidR="00CA21D4" w:rsidRPr="00D83FF5">
        <w:rPr>
          <w:sz w:val="26"/>
          <w:szCs w:val="26"/>
        </w:rPr>
        <w:t>00</w:t>
      </w:r>
      <w:r w:rsidRPr="000426EF">
        <w:rPr>
          <w:sz w:val="26"/>
          <w:szCs w:val="26"/>
        </w:rPr>
        <w:t xml:space="preserve"> giờ chuẩ</w:t>
      </w:r>
      <w:r w:rsidR="00901C1D" w:rsidRPr="000426EF">
        <w:rPr>
          <w:sz w:val="26"/>
          <w:szCs w:val="26"/>
        </w:rPr>
        <w:t>n/</w:t>
      </w:r>
      <w:r w:rsidR="00901C1D" w:rsidRPr="00D83FF5">
        <w:rPr>
          <w:sz w:val="26"/>
          <w:szCs w:val="26"/>
        </w:rPr>
        <w:t>đầu sách</w:t>
      </w:r>
      <w:r w:rsidR="00B6103D">
        <w:rPr>
          <w:sz w:val="26"/>
          <w:szCs w:val="26"/>
          <w:lang w:val="en-US"/>
        </w:rPr>
        <w:t xml:space="preserve"> (tài liệu)</w:t>
      </w:r>
      <w:r w:rsidR="00BC2E57" w:rsidRPr="00D83FF5">
        <w:rPr>
          <w:sz w:val="26"/>
          <w:szCs w:val="26"/>
        </w:rPr>
        <w:t>.</w:t>
      </w:r>
    </w:p>
    <w:p w:rsidR="00AC25C2" w:rsidRPr="000426EF" w:rsidRDefault="00AC25C2" w:rsidP="00B332EC">
      <w:pPr>
        <w:widowControl w:val="0"/>
        <w:numPr>
          <w:ilvl w:val="0"/>
          <w:numId w:val="8"/>
        </w:numPr>
        <w:tabs>
          <w:tab w:val="left" w:pos="426"/>
        </w:tabs>
        <w:spacing w:before="120" w:after="120" w:line="312" w:lineRule="auto"/>
        <w:jc w:val="both"/>
        <w:rPr>
          <w:sz w:val="26"/>
          <w:szCs w:val="26"/>
        </w:rPr>
      </w:pPr>
      <w:r w:rsidRPr="000426EF">
        <w:rPr>
          <w:sz w:val="26"/>
          <w:szCs w:val="26"/>
        </w:rPr>
        <w:t>Sửa chữa</w:t>
      </w:r>
      <w:r w:rsidR="00E903DA">
        <w:rPr>
          <w:sz w:val="26"/>
          <w:szCs w:val="26"/>
          <w:lang w:val="en-US"/>
        </w:rPr>
        <w:t>, bổ sung nội dung</w:t>
      </w:r>
      <w:r w:rsidRPr="000426EF">
        <w:rPr>
          <w:sz w:val="26"/>
          <w:szCs w:val="26"/>
        </w:rPr>
        <w:t xml:space="preserve"> giáo trình</w:t>
      </w:r>
      <w:r w:rsidR="00B6761B" w:rsidRPr="00D83FF5">
        <w:rPr>
          <w:sz w:val="26"/>
          <w:szCs w:val="26"/>
        </w:rPr>
        <w:t>/sách/tài liệu</w:t>
      </w:r>
      <w:r w:rsidRPr="000426EF">
        <w:rPr>
          <w:sz w:val="26"/>
          <w:szCs w:val="26"/>
        </w:rPr>
        <w:t xml:space="preserve"> để tái bả</w:t>
      </w:r>
      <w:r w:rsidR="009E236E" w:rsidRPr="000426EF">
        <w:rPr>
          <w:sz w:val="26"/>
          <w:szCs w:val="26"/>
        </w:rPr>
        <w:t xml:space="preserve">n: </w:t>
      </w:r>
      <w:r w:rsidR="00B6761B" w:rsidRPr="00D83FF5">
        <w:rPr>
          <w:sz w:val="26"/>
          <w:szCs w:val="26"/>
        </w:rPr>
        <w:t>30% số giờ chuẩn của giáo trình/sách/tài liệu mới</w:t>
      </w:r>
      <w:r w:rsidRPr="000426EF">
        <w:rPr>
          <w:sz w:val="26"/>
          <w:szCs w:val="26"/>
        </w:rPr>
        <w:t>.</w:t>
      </w:r>
    </w:p>
    <w:p w:rsidR="00103038" w:rsidRPr="0072375B" w:rsidRDefault="00103038" w:rsidP="00B332EC">
      <w:pPr>
        <w:tabs>
          <w:tab w:val="left" w:pos="426"/>
          <w:tab w:val="left" w:pos="1709"/>
          <w:tab w:val="right" w:pos="3222"/>
          <w:tab w:val="right" w:pos="3645"/>
          <w:tab w:val="left" w:pos="3850"/>
          <w:tab w:val="right" w:pos="5882"/>
          <w:tab w:val="left" w:pos="6144"/>
          <w:tab w:val="left" w:pos="7090"/>
          <w:tab w:val="right" w:pos="8433"/>
          <w:tab w:val="right" w:pos="8794"/>
        </w:tabs>
        <w:spacing w:before="120" w:after="120" w:line="312" w:lineRule="auto"/>
        <w:jc w:val="both"/>
        <w:rPr>
          <w:color w:val="C00000"/>
          <w:sz w:val="26"/>
          <w:szCs w:val="26"/>
          <w:lang w:val="en-US"/>
        </w:rPr>
      </w:pPr>
      <w:r w:rsidRPr="000426EF">
        <w:rPr>
          <w:sz w:val="26"/>
          <w:szCs w:val="26"/>
        </w:rPr>
        <w:t xml:space="preserve">Để được công nhận, các </w:t>
      </w:r>
      <w:r w:rsidRPr="00D83FF5">
        <w:rPr>
          <w:sz w:val="26"/>
          <w:szCs w:val="26"/>
        </w:rPr>
        <w:t xml:space="preserve">tác giả </w:t>
      </w:r>
      <w:r w:rsidRPr="000426EF">
        <w:rPr>
          <w:sz w:val="26"/>
          <w:szCs w:val="26"/>
        </w:rPr>
        <w:t xml:space="preserve">cần nộp các minh </w:t>
      </w:r>
      <w:r w:rsidRPr="000426EF">
        <w:rPr>
          <w:sz w:val="26"/>
          <w:szCs w:val="26"/>
        </w:rPr>
        <w:tab/>
        <w:t>chứng</w:t>
      </w:r>
      <w:r w:rsidR="00F35EA1" w:rsidRPr="00D83FF5">
        <w:rPr>
          <w:sz w:val="26"/>
          <w:szCs w:val="26"/>
        </w:rPr>
        <w:t xml:space="preserve"> (quyết định giao nhiệm vụ của Giám đốc, biên bản </w:t>
      </w:r>
      <w:r w:rsidR="002D2A5F" w:rsidRPr="00D83FF5">
        <w:rPr>
          <w:sz w:val="26"/>
          <w:szCs w:val="26"/>
        </w:rPr>
        <w:t>nghiệm thu</w:t>
      </w:r>
      <w:r w:rsidR="00F35EA1" w:rsidRPr="00D83FF5">
        <w:rPr>
          <w:sz w:val="26"/>
          <w:szCs w:val="26"/>
        </w:rPr>
        <w:t xml:space="preserve"> của Hội đồng thẩm định)</w:t>
      </w:r>
      <w:r w:rsidR="0001577B">
        <w:rPr>
          <w:sz w:val="26"/>
          <w:szCs w:val="26"/>
          <w:lang w:val="en-US"/>
        </w:rPr>
        <w:t xml:space="preserve"> </w:t>
      </w:r>
      <w:r w:rsidRPr="000426EF">
        <w:rPr>
          <w:sz w:val="26"/>
          <w:szCs w:val="26"/>
        </w:rPr>
        <w:t xml:space="preserve">và </w:t>
      </w:r>
      <w:r w:rsidRPr="00D83FF5">
        <w:rPr>
          <w:sz w:val="26"/>
          <w:szCs w:val="26"/>
        </w:rPr>
        <w:t xml:space="preserve">sản phẩm </w:t>
      </w:r>
      <w:r w:rsidR="002D2A5F" w:rsidRPr="00D83FF5">
        <w:rPr>
          <w:sz w:val="26"/>
          <w:szCs w:val="26"/>
        </w:rPr>
        <w:t>(</w:t>
      </w:r>
      <w:r w:rsidR="002D2A5F" w:rsidRPr="000426EF">
        <w:rPr>
          <w:sz w:val="26"/>
          <w:szCs w:val="26"/>
        </w:rPr>
        <w:t xml:space="preserve">với giáo trình, sách chuyên khảo, </w:t>
      </w:r>
      <w:r w:rsidR="002D2A5F" w:rsidRPr="00D83FF5">
        <w:rPr>
          <w:sz w:val="26"/>
          <w:szCs w:val="26"/>
        </w:rPr>
        <w:t xml:space="preserve">sách </w:t>
      </w:r>
      <w:r w:rsidR="002D2A5F" w:rsidRPr="000426EF">
        <w:rPr>
          <w:sz w:val="26"/>
          <w:szCs w:val="26"/>
        </w:rPr>
        <w:t>tham khảo</w:t>
      </w:r>
      <w:r w:rsidR="002D2A5F" w:rsidRPr="00D83FF5">
        <w:rPr>
          <w:sz w:val="26"/>
          <w:szCs w:val="26"/>
        </w:rPr>
        <w:t xml:space="preserve"> cần có giấy phép xuất bản) </w:t>
      </w:r>
      <w:r w:rsidRPr="000426EF">
        <w:rPr>
          <w:sz w:val="26"/>
          <w:szCs w:val="26"/>
        </w:rPr>
        <w:t>tạ</w:t>
      </w:r>
      <w:r w:rsidR="00184CD3" w:rsidRPr="000426EF">
        <w:rPr>
          <w:sz w:val="26"/>
          <w:szCs w:val="26"/>
        </w:rPr>
        <w:t xml:space="preserve">i </w:t>
      </w:r>
      <w:r w:rsidR="00184CD3" w:rsidRPr="00D83FF5">
        <w:rPr>
          <w:sz w:val="26"/>
          <w:szCs w:val="26"/>
        </w:rPr>
        <w:t>p</w:t>
      </w:r>
      <w:r w:rsidRPr="000426EF">
        <w:rPr>
          <w:sz w:val="26"/>
          <w:szCs w:val="26"/>
        </w:rPr>
        <w:t xml:space="preserve">hòng </w:t>
      </w:r>
      <w:r w:rsidR="00184CD3" w:rsidRPr="000426EF">
        <w:rPr>
          <w:sz w:val="26"/>
          <w:szCs w:val="26"/>
        </w:rPr>
        <w:t>Khoa học - Hợp tác</w:t>
      </w:r>
      <w:r w:rsidRPr="000426EF">
        <w:rPr>
          <w:sz w:val="26"/>
          <w:szCs w:val="26"/>
        </w:rPr>
        <w:t>.</w:t>
      </w:r>
      <w:r w:rsidR="0072375B">
        <w:rPr>
          <w:sz w:val="26"/>
          <w:szCs w:val="26"/>
          <w:lang w:val="en-US"/>
        </w:rPr>
        <w:t xml:space="preserve"> </w:t>
      </w:r>
      <w:r w:rsidR="0072375B" w:rsidRPr="0072375B">
        <w:rPr>
          <w:color w:val="C00000"/>
          <w:sz w:val="26"/>
          <w:szCs w:val="26"/>
          <w:lang w:val="en-US"/>
        </w:rPr>
        <w:t xml:space="preserve">Đối với giáo trình, </w:t>
      </w:r>
      <w:r w:rsidR="00AE542B">
        <w:rPr>
          <w:color w:val="C00000"/>
          <w:sz w:val="26"/>
          <w:szCs w:val="26"/>
          <w:lang w:val="en-US"/>
        </w:rPr>
        <w:t xml:space="preserve">tập bài giảng, </w:t>
      </w:r>
      <w:r w:rsidR="0072375B" w:rsidRPr="0072375B">
        <w:rPr>
          <w:color w:val="C00000"/>
          <w:sz w:val="26"/>
          <w:szCs w:val="26"/>
          <w:lang w:val="en-US"/>
        </w:rPr>
        <w:t xml:space="preserve">tài liệu tham khảo, sách tham khảo…. sau khi được hoàn thành, chủ biên phải nộp sản phẩm về phòng </w:t>
      </w:r>
      <w:r w:rsidR="00E903DA">
        <w:rPr>
          <w:color w:val="C00000"/>
          <w:sz w:val="26"/>
          <w:szCs w:val="26"/>
          <w:lang w:val="en-US"/>
        </w:rPr>
        <w:t xml:space="preserve">Quản lý đào tạo </w:t>
      </w:r>
      <w:r w:rsidR="0072375B" w:rsidRPr="0072375B">
        <w:rPr>
          <w:color w:val="C00000"/>
          <w:sz w:val="26"/>
          <w:szCs w:val="26"/>
          <w:lang w:val="en-US"/>
        </w:rPr>
        <w:t>để làm thủ tục đánh giá nghiệm thu (phòng Khoa học – Hợp tác phối hợp cùng phòng Quản lý Đào tạo để tổ chức Hội đồng nghiệm thu</w:t>
      </w:r>
      <w:r w:rsidR="00E903DA">
        <w:rPr>
          <w:color w:val="C00000"/>
          <w:sz w:val="26"/>
          <w:szCs w:val="26"/>
          <w:lang w:val="en-US"/>
        </w:rPr>
        <w:t>, thẩm định</w:t>
      </w:r>
      <w:r w:rsidR="0072375B" w:rsidRPr="0072375B">
        <w:rPr>
          <w:color w:val="C00000"/>
          <w:sz w:val="26"/>
          <w:szCs w:val="26"/>
          <w:lang w:val="en-US"/>
        </w:rPr>
        <w:t>).</w:t>
      </w:r>
    </w:p>
    <w:p w:rsidR="00FB2713" w:rsidRDefault="00AC25C2" w:rsidP="00B332EC">
      <w:pPr>
        <w:tabs>
          <w:tab w:val="left" w:pos="426"/>
        </w:tabs>
        <w:spacing w:before="120" w:after="120" w:line="312" w:lineRule="auto"/>
        <w:jc w:val="both"/>
        <w:rPr>
          <w:sz w:val="26"/>
          <w:szCs w:val="26"/>
          <w:lang w:val="en-US"/>
        </w:rPr>
      </w:pPr>
      <w:r w:rsidRPr="000426EF">
        <w:rPr>
          <w:sz w:val="26"/>
          <w:szCs w:val="26"/>
        </w:rPr>
        <w:t xml:space="preserve">Đối với giáo trình, sách chuyên khảo, </w:t>
      </w:r>
      <w:r w:rsidR="00B26BB7" w:rsidRPr="00D83FF5">
        <w:rPr>
          <w:sz w:val="26"/>
          <w:szCs w:val="26"/>
        </w:rPr>
        <w:t xml:space="preserve">sách </w:t>
      </w:r>
      <w:r w:rsidRPr="000426EF">
        <w:rPr>
          <w:sz w:val="26"/>
          <w:szCs w:val="26"/>
        </w:rPr>
        <w:t xml:space="preserve">tham khảo, </w:t>
      </w:r>
      <w:r w:rsidR="00B26BB7" w:rsidRPr="00D83FF5">
        <w:rPr>
          <w:sz w:val="26"/>
          <w:szCs w:val="26"/>
        </w:rPr>
        <w:t xml:space="preserve">sách theo yêu cầu, </w:t>
      </w:r>
      <w:r w:rsidRPr="000426EF">
        <w:rPr>
          <w:sz w:val="26"/>
          <w:szCs w:val="26"/>
        </w:rPr>
        <w:t xml:space="preserve">giờ chuẩn được tính </w:t>
      </w:r>
      <w:r w:rsidR="00B26BB7" w:rsidRPr="00D83FF5">
        <w:rPr>
          <w:sz w:val="26"/>
          <w:szCs w:val="26"/>
        </w:rPr>
        <w:t xml:space="preserve">cho </w:t>
      </w:r>
      <w:r w:rsidRPr="000426EF">
        <w:rPr>
          <w:sz w:val="26"/>
          <w:szCs w:val="26"/>
        </w:rPr>
        <w:t>năm học</w:t>
      </w:r>
      <w:r w:rsidR="00B26BB7" w:rsidRPr="00D83FF5">
        <w:rPr>
          <w:sz w:val="26"/>
          <w:szCs w:val="26"/>
        </w:rPr>
        <w:t xml:space="preserve"> mà tài liệu đó </w:t>
      </w:r>
      <w:r w:rsidRPr="000426EF">
        <w:rPr>
          <w:sz w:val="26"/>
          <w:szCs w:val="26"/>
        </w:rPr>
        <w:t>được xuất bản.</w:t>
      </w:r>
      <w:r w:rsidR="00B26BB7" w:rsidRPr="00D83FF5">
        <w:rPr>
          <w:sz w:val="26"/>
          <w:szCs w:val="26"/>
        </w:rPr>
        <w:t xml:space="preserve"> </w:t>
      </w:r>
      <w:r w:rsidR="00B26BB7" w:rsidRPr="0072375B">
        <w:rPr>
          <w:color w:val="C00000"/>
          <w:sz w:val="26"/>
          <w:szCs w:val="26"/>
        </w:rPr>
        <w:t xml:space="preserve">Trường hợp tài liệu gồm nhiều người tham gia xây dựng, </w:t>
      </w:r>
      <w:r w:rsidR="00FB2713" w:rsidRPr="0072375B">
        <w:rPr>
          <w:color w:val="C00000"/>
          <w:sz w:val="26"/>
          <w:szCs w:val="26"/>
        </w:rPr>
        <w:t xml:space="preserve">chủ biên được tính 1/3 số </w:t>
      </w:r>
      <w:r w:rsidR="00B26BB7" w:rsidRPr="0072375B">
        <w:rPr>
          <w:color w:val="C00000"/>
          <w:sz w:val="26"/>
          <w:szCs w:val="26"/>
        </w:rPr>
        <w:t xml:space="preserve">giờ </w:t>
      </w:r>
      <w:r w:rsidR="00A45FF4" w:rsidRPr="0072375B">
        <w:rPr>
          <w:color w:val="C00000"/>
          <w:sz w:val="26"/>
          <w:szCs w:val="26"/>
        </w:rPr>
        <w:t xml:space="preserve">chuẩn </w:t>
      </w:r>
      <w:r w:rsidR="00FB2713" w:rsidRPr="0072375B">
        <w:rPr>
          <w:color w:val="C00000"/>
          <w:sz w:val="26"/>
          <w:szCs w:val="26"/>
        </w:rPr>
        <w:t>của tài liệu, 2/3 số giờ còn lại</w:t>
      </w:r>
      <w:r w:rsidR="00FB2713" w:rsidRPr="00D83FF5">
        <w:rPr>
          <w:sz w:val="26"/>
          <w:szCs w:val="26"/>
        </w:rPr>
        <w:t xml:space="preserve"> </w:t>
      </w:r>
      <w:r w:rsidR="00A45FF4" w:rsidRPr="00D83FF5">
        <w:rPr>
          <w:sz w:val="26"/>
          <w:szCs w:val="26"/>
        </w:rPr>
        <w:t xml:space="preserve">được </w:t>
      </w:r>
      <w:r w:rsidR="00FB2713" w:rsidRPr="00D83FF5">
        <w:rPr>
          <w:sz w:val="26"/>
          <w:szCs w:val="26"/>
        </w:rPr>
        <w:t xml:space="preserve">chia </w:t>
      </w:r>
      <w:r w:rsidR="00A45FF4" w:rsidRPr="00D83FF5">
        <w:rPr>
          <w:sz w:val="26"/>
          <w:szCs w:val="26"/>
        </w:rPr>
        <w:t>theo tỷ lệ đóng góp của mỗi thành viên</w:t>
      </w:r>
      <w:r w:rsidR="00FB2713" w:rsidRPr="00D83FF5">
        <w:rPr>
          <w:sz w:val="26"/>
          <w:szCs w:val="26"/>
        </w:rPr>
        <w:t xml:space="preserve"> theo công thức:</w:t>
      </w:r>
    </w:p>
    <w:p w:rsidR="003717E0" w:rsidRPr="003717E0" w:rsidRDefault="003717E0" w:rsidP="00B332EC">
      <w:pPr>
        <w:tabs>
          <w:tab w:val="left" w:pos="426"/>
        </w:tabs>
        <w:spacing w:before="120" w:after="120" w:line="312" w:lineRule="auto"/>
        <w:jc w:val="both"/>
        <w:rPr>
          <w:sz w:val="26"/>
          <w:szCs w:val="26"/>
          <w:lang w:val="en-US"/>
        </w:rPr>
      </w:pPr>
      <w:r>
        <w:rPr>
          <w:sz w:val="26"/>
          <w:szCs w:val="26"/>
          <w:lang w:val="en-US"/>
        </w:rPr>
        <w:t xml:space="preserve">    </w:t>
      </w:r>
      <w:r w:rsidRPr="00E214AB">
        <w:rPr>
          <w:i/>
          <w:sz w:val="26"/>
          <w:szCs w:val="26"/>
          <w:lang w:val="en-US"/>
        </w:rPr>
        <w:t>Giờ NCKH của thành viên = Số trang viết của thành viên/Tổng số trang của tài liệu x 2/3 x Số giờ chuẩn của tài liệu</w:t>
      </w:r>
      <w:r>
        <w:rPr>
          <w:sz w:val="26"/>
          <w:szCs w:val="26"/>
          <w:lang w:val="en-US"/>
        </w:rPr>
        <w:t>.</w:t>
      </w:r>
    </w:p>
    <w:p w:rsidR="00AC25C2" w:rsidRPr="000426EF" w:rsidRDefault="00AC25C2" w:rsidP="00B332EC">
      <w:pPr>
        <w:pStyle w:val="Vnbnnidung20"/>
        <w:shd w:val="clear" w:color="auto" w:fill="auto"/>
        <w:spacing w:before="120" w:after="120" w:line="312" w:lineRule="auto"/>
        <w:jc w:val="both"/>
        <w:rPr>
          <w:sz w:val="26"/>
          <w:szCs w:val="26"/>
        </w:rPr>
      </w:pPr>
      <w:r w:rsidRPr="000426EF">
        <w:rPr>
          <w:sz w:val="26"/>
          <w:szCs w:val="26"/>
        </w:rPr>
        <w:lastRenderedPageBreak/>
        <w:t>Điều 1</w:t>
      </w:r>
      <w:r w:rsidR="00841EEA" w:rsidRPr="00D83FF5">
        <w:rPr>
          <w:sz w:val="26"/>
          <w:szCs w:val="26"/>
        </w:rPr>
        <w:t>5</w:t>
      </w:r>
      <w:r w:rsidRPr="000426EF">
        <w:rPr>
          <w:sz w:val="26"/>
          <w:szCs w:val="26"/>
        </w:rPr>
        <w:t>. Định mức quy đổi khi đăng bài trên tạp chí khoa học, tham gia hội thảo</w:t>
      </w:r>
    </w:p>
    <w:p w:rsidR="00AC25C2" w:rsidRPr="000426EF" w:rsidRDefault="00AC25C2" w:rsidP="00B332EC">
      <w:pPr>
        <w:widowControl w:val="0"/>
        <w:numPr>
          <w:ilvl w:val="0"/>
          <w:numId w:val="8"/>
        </w:numPr>
        <w:tabs>
          <w:tab w:val="left" w:pos="426"/>
        </w:tabs>
        <w:spacing w:before="120" w:after="120" w:line="312" w:lineRule="auto"/>
        <w:jc w:val="both"/>
        <w:rPr>
          <w:sz w:val="26"/>
          <w:szCs w:val="26"/>
        </w:rPr>
      </w:pPr>
      <w:r w:rsidRPr="000426EF">
        <w:rPr>
          <w:sz w:val="26"/>
          <w:szCs w:val="26"/>
        </w:rPr>
        <w:t>Bài viết đăng trong tạp chí quốc tế (trong danh mụ</w:t>
      </w:r>
      <w:r w:rsidR="004649AF" w:rsidRPr="000426EF">
        <w:rPr>
          <w:sz w:val="26"/>
          <w:szCs w:val="26"/>
        </w:rPr>
        <w:t>c ISI</w:t>
      </w:r>
      <w:r w:rsidR="00F623C1" w:rsidRPr="00D83FF5">
        <w:rPr>
          <w:sz w:val="26"/>
          <w:szCs w:val="26"/>
        </w:rPr>
        <w:t xml:space="preserve"> hoặc</w:t>
      </w:r>
      <w:r w:rsidR="00974936" w:rsidRPr="00D83FF5">
        <w:rPr>
          <w:sz w:val="26"/>
          <w:szCs w:val="26"/>
        </w:rPr>
        <w:t xml:space="preserve"> danh mục </w:t>
      </w:r>
      <w:r w:rsidR="00974936">
        <w:rPr>
          <w:sz w:val="26"/>
          <w:szCs w:val="26"/>
        </w:rPr>
        <w:t>Scopus</w:t>
      </w:r>
      <w:r w:rsidR="004649AF" w:rsidRPr="000426EF">
        <w:rPr>
          <w:sz w:val="26"/>
          <w:szCs w:val="26"/>
        </w:rPr>
        <w:t xml:space="preserve">): </w:t>
      </w:r>
      <w:r w:rsidR="00AE542B">
        <w:rPr>
          <w:sz w:val="26"/>
          <w:szCs w:val="26"/>
          <w:lang w:val="en-US"/>
        </w:rPr>
        <w:t>2.</w:t>
      </w:r>
      <w:r w:rsidR="008C4738" w:rsidRPr="00D83FF5">
        <w:rPr>
          <w:sz w:val="26"/>
          <w:szCs w:val="26"/>
        </w:rPr>
        <w:t>0</w:t>
      </w:r>
      <w:r w:rsidRPr="000426EF">
        <w:rPr>
          <w:sz w:val="26"/>
          <w:szCs w:val="26"/>
        </w:rPr>
        <w:t>00 giờ chuẩn/</w:t>
      </w:r>
      <w:r w:rsidR="008C4738" w:rsidRPr="00D83FF5">
        <w:rPr>
          <w:sz w:val="26"/>
          <w:szCs w:val="26"/>
        </w:rPr>
        <w:t>01 bài</w:t>
      </w:r>
      <w:r w:rsidR="001462F8" w:rsidRPr="00D83FF5">
        <w:rPr>
          <w:sz w:val="26"/>
          <w:szCs w:val="26"/>
        </w:rPr>
        <w:t>.</w:t>
      </w:r>
    </w:p>
    <w:p w:rsidR="00AC25C2" w:rsidRPr="000426EF" w:rsidRDefault="00AC25C2" w:rsidP="00B332EC">
      <w:pPr>
        <w:widowControl w:val="0"/>
        <w:numPr>
          <w:ilvl w:val="0"/>
          <w:numId w:val="8"/>
        </w:numPr>
        <w:tabs>
          <w:tab w:val="left" w:pos="426"/>
        </w:tabs>
        <w:spacing w:before="120" w:after="120" w:line="312" w:lineRule="auto"/>
        <w:jc w:val="both"/>
        <w:rPr>
          <w:sz w:val="26"/>
          <w:szCs w:val="26"/>
        </w:rPr>
      </w:pPr>
      <w:r w:rsidRPr="000426EF">
        <w:rPr>
          <w:sz w:val="26"/>
          <w:szCs w:val="26"/>
        </w:rPr>
        <w:t>Bài viết đăng trong tạp chí quốc tế (không nằm trong danh mục ISI</w:t>
      </w:r>
      <w:r w:rsidR="00F623C1" w:rsidRPr="00D83FF5">
        <w:rPr>
          <w:sz w:val="26"/>
          <w:szCs w:val="26"/>
        </w:rPr>
        <w:t xml:space="preserve"> hoặc</w:t>
      </w:r>
      <w:r w:rsidR="00974936" w:rsidRPr="00D83FF5">
        <w:rPr>
          <w:sz w:val="26"/>
          <w:szCs w:val="26"/>
        </w:rPr>
        <w:t xml:space="preserve"> danh mục </w:t>
      </w:r>
      <w:r w:rsidR="00974936">
        <w:rPr>
          <w:sz w:val="26"/>
          <w:szCs w:val="26"/>
        </w:rPr>
        <w:t>Scopus</w:t>
      </w:r>
      <w:r w:rsidRPr="000426EF">
        <w:rPr>
          <w:sz w:val="26"/>
          <w:szCs w:val="26"/>
        </w:rPr>
        <w:t>), sách xuất bản quốc tế được Hội đồng khoa họ</w:t>
      </w:r>
      <w:r w:rsidR="00E903DA">
        <w:rPr>
          <w:sz w:val="26"/>
          <w:szCs w:val="26"/>
        </w:rPr>
        <w:t xml:space="preserve">c và </w:t>
      </w:r>
      <w:r w:rsidR="00E903DA">
        <w:rPr>
          <w:sz w:val="26"/>
          <w:szCs w:val="26"/>
          <w:lang w:val="en-US"/>
        </w:rPr>
        <w:t>Đ</w:t>
      </w:r>
      <w:r w:rsidRPr="000426EF">
        <w:rPr>
          <w:sz w:val="26"/>
          <w:szCs w:val="26"/>
        </w:rPr>
        <w:t>ào tạo công nhận</w:t>
      </w:r>
      <w:r w:rsidR="004649AF" w:rsidRPr="000426EF">
        <w:rPr>
          <w:sz w:val="26"/>
          <w:szCs w:val="26"/>
        </w:rPr>
        <w:t xml:space="preserve">: </w:t>
      </w:r>
      <w:r w:rsidR="00AE542B">
        <w:rPr>
          <w:color w:val="FF0000"/>
          <w:sz w:val="26"/>
          <w:szCs w:val="26"/>
          <w:lang w:val="en-US"/>
        </w:rPr>
        <w:t>1.0</w:t>
      </w:r>
      <w:r w:rsidRPr="00E903DA">
        <w:rPr>
          <w:color w:val="FF0000"/>
          <w:sz w:val="26"/>
          <w:szCs w:val="26"/>
        </w:rPr>
        <w:t xml:space="preserve">00 </w:t>
      </w:r>
      <w:r w:rsidRPr="000426EF">
        <w:rPr>
          <w:sz w:val="26"/>
          <w:szCs w:val="26"/>
        </w:rPr>
        <w:t>giờ chuẩn/</w:t>
      </w:r>
      <w:r w:rsidR="008C4738" w:rsidRPr="00D83FF5">
        <w:rPr>
          <w:sz w:val="26"/>
          <w:szCs w:val="26"/>
        </w:rPr>
        <w:t>01 bài</w:t>
      </w:r>
      <w:r w:rsidR="001462F8" w:rsidRPr="00D83FF5">
        <w:rPr>
          <w:sz w:val="26"/>
          <w:szCs w:val="26"/>
        </w:rPr>
        <w:t>.</w:t>
      </w:r>
    </w:p>
    <w:p w:rsidR="00AC25C2" w:rsidRPr="0072375B" w:rsidRDefault="00AC25C2" w:rsidP="00B332EC">
      <w:pPr>
        <w:widowControl w:val="0"/>
        <w:numPr>
          <w:ilvl w:val="0"/>
          <w:numId w:val="8"/>
        </w:numPr>
        <w:tabs>
          <w:tab w:val="left" w:pos="426"/>
          <w:tab w:val="left" w:pos="1771"/>
          <w:tab w:val="center" w:pos="3021"/>
          <w:tab w:val="right" w:pos="3918"/>
          <w:tab w:val="center" w:pos="4197"/>
          <w:tab w:val="right" w:pos="5042"/>
          <w:tab w:val="center" w:pos="5246"/>
          <w:tab w:val="right" w:pos="5882"/>
          <w:tab w:val="right" w:pos="6218"/>
          <w:tab w:val="right" w:pos="7504"/>
          <w:tab w:val="right" w:pos="8433"/>
          <w:tab w:val="right" w:pos="8794"/>
        </w:tabs>
        <w:spacing w:before="120" w:after="120" w:line="312" w:lineRule="auto"/>
        <w:jc w:val="both"/>
        <w:rPr>
          <w:color w:val="C00000"/>
          <w:sz w:val="26"/>
          <w:szCs w:val="26"/>
        </w:rPr>
      </w:pPr>
      <w:r w:rsidRPr="0072375B">
        <w:rPr>
          <w:color w:val="C00000"/>
          <w:sz w:val="26"/>
          <w:szCs w:val="26"/>
        </w:rPr>
        <w:t>Bài viết bằng tiếng nước</w:t>
      </w:r>
      <w:r w:rsidRPr="0072375B">
        <w:rPr>
          <w:color w:val="C00000"/>
          <w:sz w:val="26"/>
          <w:szCs w:val="26"/>
        </w:rPr>
        <w:tab/>
        <w:t xml:space="preserve"> ngoài đăng </w:t>
      </w:r>
      <w:r w:rsidRPr="0072375B">
        <w:rPr>
          <w:color w:val="C00000"/>
          <w:sz w:val="26"/>
          <w:szCs w:val="26"/>
        </w:rPr>
        <w:tab/>
        <w:t xml:space="preserve">trong kỷ yếu </w:t>
      </w:r>
      <w:r w:rsidRPr="0072375B">
        <w:rPr>
          <w:color w:val="C00000"/>
          <w:sz w:val="26"/>
          <w:szCs w:val="26"/>
        </w:rPr>
        <w:tab/>
        <w:t xml:space="preserve">hội </w:t>
      </w:r>
      <w:r w:rsidRPr="0072375B">
        <w:rPr>
          <w:color w:val="C00000"/>
          <w:sz w:val="26"/>
          <w:szCs w:val="26"/>
        </w:rPr>
        <w:tab/>
        <w:t xml:space="preserve">thảo quốc tế </w:t>
      </w:r>
      <w:r w:rsidR="00954939">
        <w:rPr>
          <w:color w:val="C00000"/>
          <w:sz w:val="26"/>
          <w:szCs w:val="26"/>
        </w:rPr>
        <w:t>(</w:t>
      </w:r>
      <w:r w:rsidR="00AE542B">
        <w:rPr>
          <w:color w:val="C00000"/>
          <w:sz w:val="26"/>
          <w:szCs w:val="26"/>
          <w:lang w:val="en-US"/>
        </w:rPr>
        <w:t xml:space="preserve">kỷ yếu </w:t>
      </w:r>
      <w:r w:rsidR="00216145" w:rsidRPr="0072375B">
        <w:rPr>
          <w:color w:val="C00000"/>
          <w:sz w:val="26"/>
          <w:szCs w:val="26"/>
        </w:rPr>
        <w:t xml:space="preserve">có giấy phép xuất bản) </w:t>
      </w:r>
      <w:r w:rsidRPr="0072375B">
        <w:rPr>
          <w:color w:val="C00000"/>
          <w:sz w:val="26"/>
          <w:szCs w:val="26"/>
        </w:rPr>
        <w:t>hoặc các</w:t>
      </w:r>
      <w:r w:rsidR="0001577B">
        <w:rPr>
          <w:color w:val="C00000"/>
          <w:sz w:val="26"/>
          <w:szCs w:val="26"/>
          <w:lang w:val="en-US"/>
        </w:rPr>
        <w:t xml:space="preserve"> </w:t>
      </w:r>
      <w:r w:rsidRPr="0072375B">
        <w:rPr>
          <w:color w:val="C00000"/>
          <w:sz w:val="26"/>
          <w:szCs w:val="26"/>
        </w:rPr>
        <w:t>tạp</w:t>
      </w:r>
      <w:r w:rsidR="002D2A5F" w:rsidRPr="0072375B">
        <w:rPr>
          <w:color w:val="C00000"/>
          <w:sz w:val="26"/>
          <w:szCs w:val="26"/>
        </w:rPr>
        <w:t xml:space="preserve"> chí trong nước</w:t>
      </w:r>
      <w:r w:rsidR="00E903DA">
        <w:rPr>
          <w:color w:val="C00000"/>
          <w:sz w:val="26"/>
          <w:szCs w:val="26"/>
          <w:lang w:val="en-US"/>
        </w:rPr>
        <w:t xml:space="preserve"> (có giấy phép xuất bản)</w:t>
      </w:r>
      <w:r w:rsidRPr="0072375B">
        <w:rPr>
          <w:color w:val="C00000"/>
          <w:sz w:val="26"/>
          <w:szCs w:val="26"/>
        </w:rPr>
        <w:t xml:space="preserve">: </w:t>
      </w:r>
      <w:r w:rsidR="00AE542B">
        <w:rPr>
          <w:color w:val="C00000"/>
          <w:sz w:val="26"/>
          <w:szCs w:val="26"/>
          <w:lang w:val="en-US"/>
        </w:rPr>
        <w:t>8</w:t>
      </w:r>
      <w:r w:rsidR="008C4738" w:rsidRPr="0072375B">
        <w:rPr>
          <w:color w:val="C00000"/>
          <w:sz w:val="26"/>
          <w:szCs w:val="26"/>
        </w:rPr>
        <w:t>0</w:t>
      </w:r>
      <w:r w:rsidRPr="0072375B">
        <w:rPr>
          <w:color w:val="C00000"/>
          <w:sz w:val="26"/>
          <w:szCs w:val="26"/>
        </w:rPr>
        <w:t>0 giờ chuẩn/</w:t>
      </w:r>
      <w:r w:rsidR="008C4738" w:rsidRPr="0072375B">
        <w:rPr>
          <w:color w:val="C00000"/>
          <w:sz w:val="26"/>
          <w:szCs w:val="26"/>
        </w:rPr>
        <w:t>01 bài</w:t>
      </w:r>
      <w:r w:rsidR="001462F8" w:rsidRPr="0072375B">
        <w:rPr>
          <w:color w:val="C00000"/>
          <w:sz w:val="26"/>
          <w:szCs w:val="26"/>
        </w:rPr>
        <w:t>.</w:t>
      </w:r>
    </w:p>
    <w:p w:rsidR="00AC25C2" w:rsidRPr="00F75EA1" w:rsidRDefault="00AC25C2" w:rsidP="00B332EC">
      <w:pPr>
        <w:widowControl w:val="0"/>
        <w:numPr>
          <w:ilvl w:val="0"/>
          <w:numId w:val="8"/>
        </w:numPr>
        <w:tabs>
          <w:tab w:val="left" w:pos="426"/>
        </w:tabs>
        <w:spacing w:before="120" w:after="120" w:line="312" w:lineRule="auto"/>
        <w:jc w:val="both"/>
        <w:rPr>
          <w:sz w:val="26"/>
          <w:szCs w:val="26"/>
        </w:rPr>
      </w:pPr>
      <w:r w:rsidRPr="0072375B">
        <w:rPr>
          <w:color w:val="C00000"/>
          <w:sz w:val="26"/>
          <w:szCs w:val="26"/>
        </w:rPr>
        <w:t xml:space="preserve">Bài viết bằng tiếng Việt đăng trong kỷ yếu hội thảo quốc tế </w:t>
      </w:r>
      <w:r w:rsidR="00954939">
        <w:rPr>
          <w:color w:val="C00000"/>
          <w:sz w:val="26"/>
          <w:szCs w:val="26"/>
        </w:rPr>
        <w:t>(</w:t>
      </w:r>
      <w:r w:rsidR="00216145" w:rsidRPr="0072375B">
        <w:rPr>
          <w:color w:val="C00000"/>
          <w:sz w:val="26"/>
          <w:szCs w:val="26"/>
        </w:rPr>
        <w:t xml:space="preserve"> </w:t>
      </w:r>
      <w:r w:rsidR="00AE542B">
        <w:rPr>
          <w:color w:val="C00000"/>
          <w:sz w:val="26"/>
          <w:szCs w:val="26"/>
          <w:lang w:val="en-US"/>
        </w:rPr>
        <w:t xml:space="preserve">kỷ yếu </w:t>
      </w:r>
      <w:r w:rsidR="00216145" w:rsidRPr="0072375B">
        <w:rPr>
          <w:color w:val="C00000"/>
          <w:sz w:val="26"/>
          <w:szCs w:val="26"/>
        </w:rPr>
        <w:t xml:space="preserve">có giấy phép xuất bản) </w:t>
      </w:r>
      <w:r w:rsidRPr="0072375B">
        <w:rPr>
          <w:color w:val="C00000"/>
          <w:sz w:val="26"/>
          <w:szCs w:val="26"/>
        </w:rPr>
        <w:t xml:space="preserve">hoặc đăng trên tạp chí </w:t>
      </w:r>
      <w:r w:rsidR="005B0974" w:rsidRPr="0072375B">
        <w:rPr>
          <w:color w:val="C00000"/>
          <w:sz w:val="26"/>
          <w:szCs w:val="26"/>
        </w:rPr>
        <w:t xml:space="preserve">chuyên ngành </w:t>
      </w:r>
      <w:r w:rsidRPr="0072375B">
        <w:rPr>
          <w:color w:val="C00000"/>
          <w:sz w:val="26"/>
          <w:szCs w:val="26"/>
        </w:rPr>
        <w:t>trong nước</w:t>
      </w:r>
      <w:r w:rsidR="008D0C12" w:rsidRPr="0072375B">
        <w:rPr>
          <w:color w:val="C00000"/>
          <w:sz w:val="26"/>
          <w:szCs w:val="26"/>
        </w:rPr>
        <w:t xml:space="preserve"> có mã số ISSN</w:t>
      </w:r>
      <w:r w:rsidR="00AE542B">
        <w:rPr>
          <w:color w:val="C00000"/>
          <w:sz w:val="26"/>
          <w:szCs w:val="26"/>
          <w:lang w:val="en-US"/>
        </w:rPr>
        <w:t xml:space="preserve"> hoặc có phản biện</w:t>
      </w:r>
      <w:r w:rsidRPr="00F75EA1">
        <w:rPr>
          <w:sz w:val="26"/>
          <w:szCs w:val="26"/>
        </w:rPr>
        <w:t xml:space="preserve">: </w:t>
      </w:r>
      <w:r w:rsidR="007205C2">
        <w:rPr>
          <w:sz w:val="26"/>
          <w:szCs w:val="26"/>
          <w:lang w:val="en-US"/>
        </w:rPr>
        <w:t>6</w:t>
      </w:r>
      <w:r w:rsidR="008C4738" w:rsidRPr="00F75EA1">
        <w:rPr>
          <w:sz w:val="26"/>
          <w:szCs w:val="26"/>
        </w:rPr>
        <w:t>0</w:t>
      </w:r>
      <w:r w:rsidRPr="00F75EA1">
        <w:rPr>
          <w:sz w:val="26"/>
          <w:szCs w:val="26"/>
        </w:rPr>
        <w:t>0 giờ chuẩn/</w:t>
      </w:r>
      <w:r w:rsidR="008C4738" w:rsidRPr="00F75EA1">
        <w:rPr>
          <w:sz w:val="26"/>
          <w:szCs w:val="26"/>
        </w:rPr>
        <w:t>01 bài</w:t>
      </w:r>
      <w:r w:rsidR="001462F8" w:rsidRPr="00F75EA1">
        <w:rPr>
          <w:sz w:val="26"/>
          <w:szCs w:val="26"/>
        </w:rPr>
        <w:t>.</w:t>
      </w:r>
    </w:p>
    <w:p w:rsidR="00AC25C2" w:rsidRPr="00BC21DA" w:rsidRDefault="00AC25C2" w:rsidP="00B332EC">
      <w:pPr>
        <w:widowControl w:val="0"/>
        <w:numPr>
          <w:ilvl w:val="0"/>
          <w:numId w:val="8"/>
        </w:numPr>
        <w:tabs>
          <w:tab w:val="left" w:pos="426"/>
          <w:tab w:val="left" w:pos="1435"/>
          <w:tab w:val="center" w:pos="6511"/>
          <w:tab w:val="left" w:pos="6711"/>
          <w:tab w:val="right" w:pos="8049"/>
          <w:tab w:val="right" w:pos="8412"/>
          <w:tab w:val="right" w:pos="8749"/>
        </w:tabs>
        <w:spacing w:before="120" w:after="120" w:line="312" w:lineRule="auto"/>
        <w:jc w:val="both"/>
        <w:rPr>
          <w:color w:val="C00000"/>
          <w:sz w:val="26"/>
          <w:szCs w:val="26"/>
        </w:rPr>
      </w:pPr>
      <w:r w:rsidRPr="0072375B">
        <w:rPr>
          <w:color w:val="C00000"/>
          <w:sz w:val="26"/>
          <w:szCs w:val="26"/>
        </w:rPr>
        <w:t xml:space="preserve">Bài viết đăng trên kỷ yếu HNKH cấp </w:t>
      </w:r>
      <w:r w:rsidR="00172967" w:rsidRPr="0072375B">
        <w:rPr>
          <w:color w:val="C00000"/>
          <w:sz w:val="26"/>
          <w:szCs w:val="26"/>
        </w:rPr>
        <w:t>Quốc gia</w:t>
      </w:r>
      <w:r w:rsidR="00AE542B">
        <w:rPr>
          <w:color w:val="C00000"/>
          <w:sz w:val="26"/>
          <w:szCs w:val="26"/>
          <w:lang w:val="en-US"/>
        </w:rPr>
        <w:t xml:space="preserve"> hoặc cấp ngành</w:t>
      </w:r>
      <w:r w:rsidR="00172967" w:rsidRPr="0072375B">
        <w:rPr>
          <w:color w:val="C00000"/>
          <w:sz w:val="26"/>
          <w:szCs w:val="26"/>
        </w:rPr>
        <w:t xml:space="preserve"> (</w:t>
      </w:r>
      <w:r w:rsidR="001462F8" w:rsidRPr="0072375B">
        <w:rPr>
          <w:color w:val="C00000"/>
          <w:sz w:val="26"/>
          <w:szCs w:val="26"/>
        </w:rPr>
        <w:t xml:space="preserve">kỷ yếu </w:t>
      </w:r>
      <w:r w:rsidR="00172967" w:rsidRPr="0072375B">
        <w:rPr>
          <w:color w:val="C00000"/>
          <w:sz w:val="26"/>
          <w:szCs w:val="26"/>
        </w:rPr>
        <w:t>có giấy phép xuất bản)</w:t>
      </w:r>
      <w:r w:rsidR="008C4738" w:rsidRPr="0072375B">
        <w:rPr>
          <w:color w:val="C00000"/>
          <w:sz w:val="26"/>
          <w:szCs w:val="26"/>
        </w:rPr>
        <w:t xml:space="preserve">: </w:t>
      </w:r>
      <w:r w:rsidR="00BC21DA">
        <w:rPr>
          <w:color w:val="C00000"/>
          <w:sz w:val="26"/>
          <w:szCs w:val="26"/>
          <w:lang w:val="en-US"/>
        </w:rPr>
        <w:t>5</w:t>
      </w:r>
      <w:r w:rsidR="008C4738" w:rsidRPr="0072375B">
        <w:rPr>
          <w:color w:val="C00000"/>
          <w:sz w:val="26"/>
          <w:szCs w:val="26"/>
        </w:rPr>
        <w:t>0</w:t>
      </w:r>
      <w:r w:rsidRPr="0072375B">
        <w:rPr>
          <w:color w:val="C00000"/>
          <w:sz w:val="26"/>
          <w:szCs w:val="26"/>
        </w:rPr>
        <w:t>0 giờ chuẩn/</w:t>
      </w:r>
      <w:r w:rsidR="008C4738" w:rsidRPr="0072375B">
        <w:rPr>
          <w:color w:val="C00000"/>
          <w:sz w:val="26"/>
          <w:szCs w:val="26"/>
        </w:rPr>
        <w:t>01 bài</w:t>
      </w:r>
      <w:r w:rsidR="001462F8" w:rsidRPr="0072375B">
        <w:rPr>
          <w:color w:val="C00000"/>
          <w:sz w:val="26"/>
          <w:szCs w:val="26"/>
        </w:rPr>
        <w:t>.</w:t>
      </w:r>
    </w:p>
    <w:p w:rsidR="00BC21DA" w:rsidRPr="007205C2" w:rsidRDefault="00BC21DA" w:rsidP="007205C2">
      <w:pPr>
        <w:widowControl w:val="0"/>
        <w:numPr>
          <w:ilvl w:val="0"/>
          <w:numId w:val="8"/>
        </w:numPr>
        <w:tabs>
          <w:tab w:val="left" w:pos="426"/>
        </w:tabs>
        <w:spacing w:before="120" w:after="120" w:line="312" w:lineRule="auto"/>
        <w:jc w:val="both"/>
        <w:rPr>
          <w:sz w:val="26"/>
          <w:szCs w:val="26"/>
        </w:rPr>
      </w:pPr>
      <w:r w:rsidRPr="00F75EA1">
        <w:rPr>
          <w:sz w:val="26"/>
          <w:szCs w:val="26"/>
        </w:rPr>
        <w:t xml:space="preserve">Bài viết bằng tiếng Việt đăng trên tạp chí </w:t>
      </w:r>
      <w:r>
        <w:rPr>
          <w:sz w:val="26"/>
          <w:szCs w:val="26"/>
          <w:lang w:val="en-US"/>
        </w:rPr>
        <w:t xml:space="preserve">khoa học </w:t>
      </w:r>
      <w:r w:rsidRPr="00F75EA1">
        <w:rPr>
          <w:sz w:val="26"/>
          <w:szCs w:val="26"/>
        </w:rPr>
        <w:t>chuyên ngành trong nước khác</w:t>
      </w:r>
      <w:r w:rsidRPr="00F75EA1">
        <w:rPr>
          <w:sz w:val="26"/>
          <w:szCs w:val="26"/>
          <w:lang w:val="en-US"/>
        </w:rPr>
        <w:t xml:space="preserve"> (không có mã số</w:t>
      </w:r>
      <w:r>
        <w:rPr>
          <w:sz w:val="26"/>
          <w:szCs w:val="26"/>
          <w:lang w:val="en-US"/>
        </w:rPr>
        <w:t xml:space="preserve"> - phản biện</w:t>
      </w:r>
      <w:r w:rsidRPr="00F75EA1">
        <w:rPr>
          <w:sz w:val="26"/>
          <w:szCs w:val="26"/>
          <w:lang w:val="en-US"/>
        </w:rPr>
        <w:t>)</w:t>
      </w:r>
      <w:r w:rsidRPr="00F75EA1">
        <w:rPr>
          <w:sz w:val="26"/>
          <w:szCs w:val="26"/>
        </w:rPr>
        <w:t xml:space="preserve">: </w:t>
      </w:r>
      <w:r>
        <w:rPr>
          <w:sz w:val="26"/>
          <w:szCs w:val="26"/>
          <w:lang w:val="en-US"/>
        </w:rPr>
        <w:t>3</w:t>
      </w:r>
      <w:r w:rsidRPr="00F75EA1">
        <w:rPr>
          <w:sz w:val="26"/>
          <w:szCs w:val="26"/>
        </w:rPr>
        <w:t>00 giờ chuẩn/01 bài.</w:t>
      </w:r>
    </w:p>
    <w:p w:rsidR="00AC25C2" w:rsidRPr="0072375B" w:rsidRDefault="00AC25C2" w:rsidP="00B332EC">
      <w:pPr>
        <w:widowControl w:val="0"/>
        <w:numPr>
          <w:ilvl w:val="0"/>
          <w:numId w:val="8"/>
        </w:numPr>
        <w:tabs>
          <w:tab w:val="left" w:pos="426"/>
          <w:tab w:val="left" w:pos="1435"/>
          <w:tab w:val="center" w:pos="6511"/>
          <w:tab w:val="left" w:pos="6711"/>
          <w:tab w:val="right" w:pos="8049"/>
          <w:tab w:val="right" w:pos="8412"/>
          <w:tab w:val="right" w:pos="8749"/>
        </w:tabs>
        <w:spacing w:before="120" w:after="120" w:line="312" w:lineRule="auto"/>
        <w:jc w:val="both"/>
        <w:rPr>
          <w:color w:val="C00000"/>
          <w:sz w:val="26"/>
          <w:szCs w:val="26"/>
        </w:rPr>
      </w:pPr>
      <w:r w:rsidRPr="0072375B">
        <w:rPr>
          <w:color w:val="C00000"/>
          <w:sz w:val="26"/>
          <w:szCs w:val="26"/>
        </w:rPr>
        <w:t>Bài viết đăng trên</w:t>
      </w:r>
      <w:r w:rsidR="007803D1" w:rsidRPr="0072375B">
        <w:rPr>
          <w:color w:val="C00000"/>
          <w:sz w:val="26"/>
          <w:szCs w:val="26"/>
        </w:rPr>
        <w:t xml:space="preserve"> K</w:t>
      </w:r>
      <w:r w:rsidRPr="0072375B">
        <w:rPr>
          <w:color w:val="C00000"/>
          <w:sz w:val="26"/>
          <w:szCs w:val="26"/>
        </w:rPr>
        <w:t>ỷ yếu HNKH cấp Học việ</w:t>
      </w:r>
      <w:r w:rsidR="008C4738" w:rsidRPr="0072375B">
        <w:rPr>
          <w:color w:val="C00000"/>
          <w:sz w:val="26"/>
          <w:szCs w:val="26"/>
        </w:rPr>
        <w:t xml:space="preserve">n: </w:t>
      </w:r>
      <w:r w:rsidR="006F50D7" w:rsidRPr="0072375B">
        <w:rPr>
          <w:color w:val="C00000"/>
          <w:sz w:val="26"/>
          <w:szCs w:val="26"/>
          <w:lang w:val="en-US"/>
        </w:rPr>
        <w:t>20</w:t>
      </w:r>
      <w:r w:rsidRPr="0072375B">
        <w:rPr>
          <w:color w:val="C00000"/>
          <w:sz w:val="26"/>
          <w:szCs w:val="26"/>
        </w:rPr>
        <w:t>0 giờ chuẩn/</w:t>
      </w:r>
      <w:r w:rsidR="008C4738" w:rsidRPr="0072375B">
        <w:rPr>
          <w:color w:val="C00000"/>
          <w:sz w:val="26"/>
          <w:szCs w:val="26"/>
        </w:rPr>
        <w:t>01 bài</w:t>
      </w:r>
      <w:r w:rsidR="00216145" w:rsidRPr="0072375B">
        <w:rPr>
          <w:color w:val="C00000"/>
          <w:sz w:val="26"/>
          <w:szCs w:val="26"/>
        </w:rPr>
        <w:t xml:space="preserve"> (kỷ yếu có giấy phép xuất bả</w:t>
      </w:r>
      <w:r w:rsidR="006F50D7" w:rsidRPr="0072375B">
        <w:rPr>
          <w:color w:val="C00000"/>
          <w:sz w:val="26"/>
          <w:szCs w:val="26"/>
        </w:rPr>
        <w:t xml:space="preserve">n) và </w:t>
      </w:r>
      <w:r w:rsidR="006F50D7" w:rsidRPr="0072375B">
        <w:rPr>
          <w:color w:val="C00000"/>
          <w:sz w:val="26"/>
          <w:szCs w:val="26"/>
          <w:lang w:val="en-US"/>
        </w:rPr>
        <w:t>10</w:t>
      </w:r>
      <w:r w:rsidR="00216145" w:rsidRPr="0072375B">
        <w:rPr>
          <w:color w:val="C00000"/>
          <w:sz w:val="26"/>
          <w:szCs w:val="26"/>
        </w:rPr>
        <w:t>0 giờ chuẩn/01 bài (kỷ yếu không có giấy phép xuất bản)</w:t>
      </w:r>
      <w:r w:rsidR="001462F8" w:rsidRPr="0072375B">
        <w:rPr>
          <w:color w:val="C00000"/>
          <w:sz w:val="26"/>
          <w:szCs w:val="26"/>
        </w:rPr>
        <w:t>.</w:t>
      </w:r>
    </w:p>
    <w:p w:rsidR="00AC25C2" w:rsidRPr="0072375B" w:rsidRDefault="00AC25C2" w:rsidP="00B332EC">
      <w:pPr>
        <w:widowControl w:val="0"/>
        <w:numPr>
          <w:ilvl w:val="0"/>
          <w:numId w:val="8"/>
        </w:numPr>
        <w:tabs>
          <w:tab w:val="left" w:pos="426"/>
          <w:tab w:val="left" w:pos="1435"/>
          <w:tab w:val="center" w:pos="6511"/>
          <w:tab w:val="left" w:pos="6711"/>
          <w:tab w:val="right" w:pos="8049"/>
          <w:tab w:val="right" w:pos="8412"/>
          <w:tab w:val="right" w:pos="8749"/>
        </w:tabs>
        <w:spacing w:before="120" w:after="120" w:line="312" w:lineRule="auto"/>
        <w:jc w:val="both"/>
        <w:rPr>
          <w:color w:val="C00000"/>
          <w:sz w:val="26"/>
          <w:szCs w:val="26"/>
        </w:rPr>
      </w:pPr>
      <w:r w:rsidRPr="0072375B">
        <w:rPr>
          <w:color w:val="C00000"/>
          <w:sz w:val="26"/>
          <w:szCs w:val="26"/>
        </w:rPr>
        <w:t xml:space="preserve">Bài viết đăng trên kỷ yếu HNKH cấp Khoa: </w:t>
      </w:r>
      <w:r w:rsidR="00BC21DA">
        <w:rPr>
          <w:color w:val="C00000"/>
          <w:sz w:val="26"/>
          <w:szCs w:val="26"/>
        </w:rPr>
        <w:t>1</w:t>
      </w:r>
      <w:r w:rsidR="00BC21DA">
        <w:rPr>
          <w:color w:val="C00000"/>
          <w:sz w:val="26"/>
          <w:szCs w:val="26"/>
          <w:lang w:val="en-US"/>
        </w:rPr>
        <w:t>5</w:t>
      </w:r>
      <w:r w:rsidR="008C4738" w:rsidRPr="0072375B">
        <w:rPr>
          <w:color w:val="C00000"/>
          <w:sz w:val="26"/>
          <w:szCs w:val="26"/>
        </w:rPr>
        <w:t>0</w:t>
      </w:r>
      <w:r w:rsidRPr="0072375B">
        <w:rPr>
          <w:color w:val="C00000"/>
          <w:sz w:val="26"/>
          <w:szCs w:val="26"/>
        </w:rPr>
        <w:t xml:space="preserve"> giờ chuẩn/</w:t>
      </w:r>
      <w:r w:rsidR="008C4738" w:rsidRPr="0072375B">
        <w:rPr>
          <w:color w:val="C00000"/>
          <w:sz w:val="26"/>
          <w:szCs w:val="26"/>
        </w:rPr>
        <w:t>01 bài</w:t>
      </w:r>
      <w:r w:rsidR="00172967" w:rsidRPr="0072375B">
        <w:rPr>
          <w:color w:val="C00000"/>
          <w:sz w:val="26"/>
          <w:szCs w:val="26"/>
        </w:rPr>
        <w:t xml:space="preserve"> (</w:t>
      </w:r>
      <w:r w:rsidR="001462F8" w:rsidRPr="0072375B">
        <w:rPr>
          <w:color w:val="C00000"/>
          <w:sz w:val="26"/>
          <w:szCs w:val="26"/>
        </w:rPr>
        <w:t xml:space="preserve">kỷ yếu </w:t>
      </w:r>
      <w:r w:rsidR="00172967" w:rsidRPr="0072375B">
        <w:rPr>
          <w:color w:val="C00000"/>
          <w:sz w:val="26"/>
          <w:szCs w:val="26"/>
        </w:rPr>
        <w:t>có giấy phép xuất bả</w:t>
      </w:r>
      <w:r w:rsidR="006F50D7" w:rsidRPr="0072375B">
        <w:rPr>
          <w:color w:val="C00000"/>
          <w:sz w:val="26"/>
          <w:szCs w:val="26"/>
        </w:rPr>
        <w:t xml:space="preserve">n) và </w:t>
      </w:r>
      <w:r w:rsidR="006F50D7" w:rsidRPr="0072375B">
        <w:rPr>
          <w:color w:val="C00000"/>
          <w:sz w:val="26"/>
          <w:szCs w:val="26"/>
          <w:lang w:val="en-US"/>
        </w:rPr>
        <w:t>5</w:t>
      </w:r>
      <w:r w:rsidR="00172967" w:rsidRPr="0072375B">
        <w:rPr>
          <w:color w:val="C00000"/>
          <w:sz w:val="26"/>
          <w:szCs w:val="26"/>
        </w:rPr>
        <w:t>0 giờ chuẩn/01 bài (</w:t>
      </w:r>
      <w:r w:rsidR="003E2B4E" w:rsidRPr="0072375B">
        <w:rPr>
          <w:color w:val="C00000"/>
          <w:sz w:val="26"/>
          <w:szCs w:val="26"/>
        </w:rPr>
        <w:t xml:space="preserve">kỷ yếu </w:t>
      </w:r>
      <w:r w:rsidR="00172967" w:rsidRPr="0072375B">
        <w:rPr>
          <w:color w:val="C00000"/>
          <w:sz w:val="26"/>
          <w:szCs w:val="26"/>
        </w:rPr>
        <w:t>không có giấy phép xuất bản)</w:t>
      </w:r>
      <w:r w:rsidR="001462F8" w:rsidRPr="0072375B">
        <w:rPr>
          <w:color w:val="C00000"/>
          <w:sz w:val="26"/>
          <w:szCs w:val="26"/>
        </w:rPr>
        <w:t>.</w:t>
      </w:r>
    </w:p>
    <w:p w:rsidR="00AC25C2" w:rsidRPr="0072375B" w:rsidRDefault="00AC25C2" w:rsidP="00B332EC">
      <w:pPr>
        <w:widowControl w:val="0"/>
        <w:numPr>
          <w:ilvl w:val="0"/>
          <w:numId w:val="8"/>
        </w:numPr>
        <w:tabs>
          <w:tab w:val="left" w:pos="426"/>
          <w:tab w:val="center" w:pos="6511"/>
          <w:tab w:val="left" w:pos="6714"/>
        </w:tabs>
        <w:spacing w:before="120" w:after="120" w:line="312" w:lineRule="auto"/>
        <w:jc w:val="both"/>
        <w:rPr>
          <w:color w:val="C00000"/>
          <w:sz w:val="26"/>
          <w:szCs w:val="26"/>
        </w:rPr>
      </w:pPr>
      <w:r w:rsidRPr="0072375B">
        <w:rPr>
          <w:color w:val="C00000"/>
          <w:sz w:val="26"/>
          <w:szCs w:val="26"/>
        </w:rPr>
        <w:t>Tham luận tạ</w:t>
      </w:r>
      <w:r w:rsidR="00954939">
        <w:rPr>
          <w:color w:val="C00000"/>
          <w:sz w:val="26"/>
          <w:szCs w:val="26"/>
        </w:rPr>
        <w:t>i</w:t>
      </w:r>
      <w:r w:rsidR="00016C9B" w:rsidRPr="0072375B">
        <w:rPr>
          <w:color w:val="C00000"/>
          <w:sz w:val="26"/>
          <w:szCs w:val="26"/>
          <w:lang w:val="en-US"/>
        </w:rPr>
        <w:t xml:space="preserve"> hội thảo,</w:t>
      </w:r>
      <w:r w:rsidRPr="0072375B">
        <w:rPr>
          <w:color w:val="C00000"/>
          <w:sz w:val="26"/>
          <w:szCs w:val="26"/>
        </w:rPr>
        <w:t xml:space="preserve"> sinh hoạt </w:t>
      </w:r>
      <w:r w:rsidR="00954939">
        <w:rPr>
          <w:color w:val="C00000"/>
          <w:sz w:val="26"/>
          <w:szCs w:val="26"/>
          <w:lang w:val="en-US"/>
        </w:rPr>
        <w:t>khoa học</w:t>
      </w:r>
      <w:r w:rsidRPr="0072375B">
        <w:rPr>
          <w:color w:val="C00000"/>
          <w:sz w:val="26"/>
          <w:szCs w:val="26"/>
        </w:rPr>
        <w:t xml:space="preserve"> cấp Học viện: </w:t>
      </w:r>
      <w:r w:rsidR="006F50D7" w:rsidRPr="0072375B">
        <w:rPr>
          <w:color w:val="C00000"/>
          <w:sz w:val="26"/>
          <w:szCs w:val="26"/>
          <w:lang w:val="en-US"/>
        </w:rPr>
        <w:t>5</w:t>
      </w:r>
      <w:r w:rsidRPr="0072375B">
        <w:rPr>
          <w:color w:val="C00000"/>
          <w:sz w:val="26"/>
          <w:szCs w:val="26"/>
        </w:rPr>
        <w:t>0 giờ chuẩn/</w:t>
      </w:r>
      <w:r w:rsidR="00172967" w:rsidRPr="0072375B">
        <w:rPr>
          <w:color w:val="C00000"/>
          <w:sz w:val="26"/>
          <w:szCs w:val="26"/>
        </w:rPr>
        <w:t>01 bài</w:t>
      </w:r>
      <w:r w:rsidR="001462F8" w:rsidRPr="0072375B">
        <w:rPr>
          <w:color w:val="C00000"/>
          <w:sz w:val="26"/>
          <w:szCs w:val="26"/>
        </w:rPr>
        <w:t>.</w:t>
      </w:r>
    </w:p>
    <w:p w:rsidR="00016C9B" w:rsidRPr="0072375B" w:rsidRDefault="00016C9B" w:rsidP="00B332EC">
      <w:pPr>
        <w:widowControl w:val="0"/>
        <w:numPr>
          <w:ilvl w:val="0"/>
          <w:numId w:val="8"/>
        </w:numPr>
        <w:tabs>
          <w:tab w:val="left" w:pos="426"/>
          <w:tab w:val="center" w:pos="6511"/>
          <w:tab w:val="left" w:pos="6714"/>
        </w:tabs>
        <w:spacing w:before="120" w:after="120" w:line="312" w:lineRule="auto"/>
        <w:jc w:val="both"/>
        <w:rPr>
          <w:color w:val="C00000"/>
          <w:sz w:val="26"/>
          <w:szCs w:val="26"/>
        </w:rPr>
      </w:pPr>
      <w:r w:rsidRPr="0072375B">
        <w:rPr>
          <w:color w:val="C00000"/>
          <w:sz w:val="26"/>
          <w:szCs w:val="26"/>
          <w:lang w:val="en-US"/>
        </w:rPr>
        <w:t>Tham luận tại buổi sinh hoạt chuyên môn cấp Khoa: 20 giờ chuẩn/01 bài</w:t>
      </w:r>
    </w:p>
    <w:p w:rsidR="00103038" w:rsidRPr="0072375B" w:rsidRDefault="00103038" w:rsidP="00B332EC">
      <w:pPr>
        <w:tabs>
          <w:tab w:val="left" w:pos="426"/>
          <w:tab w:val="left" w:pos="1709"/>
          <w:tab w:val="right" w:pos="3222"/>
          <w:tab w:val="right" w:pos="3645"/>
          <w:tab w:val="left" w:pos="3850"/>
          <w:tab w:val="right" w:pos="5882"/>
          <w:tab w:val="left" w:pos="6144"/>
          <w:tab w:val="left" w:pos="7090"/>
          <w:tab w:val="right" w:pos="8433"/>
          <w:tab w:val="right" w:pos="8794"/>
        </w:tabs>
        <w:spacing w:before="120" w:after="120" w:line="312" w:lineRule="auto"/>
        <w:jc w:val="both"/>
        <w:rPr>
          <w:color w:val="C00000"/>
          <w:sz w:val="26"/>
          <w:szCs w:val="26"/>
        </w:rPr>
      </w:pPr>
      <w:r w:rsidRPr="0072375B">
        <w:rPr>
          <w:color w:val="C00000"/>
          <w:sz w:val="26"/>
          <w:szCs w:val="26"/>
        </w:rPr>
        <w:t xml:space="preserve">Để được công nhận, các tác giả cần nộp các minh </w:t>
      </w:r>
      <w:r w:rsidRPr="0072375B">
        <w:rPr>
          <w:color w:val="C00000"/>
          <w:sz w:val="26"/>
          <w:szCs w:val="26"/>
        </w:rPr>
        <w:tab/>
        <w:t>chứng</w:t>
      </w:r>
      <w:r w:rsidR="00FB38E3" w:rsidRPr="0072375B">
        <w:rPr>
          <w:color w:val="C00000"/>
          <w:sz w:val="26"/>
          <w:szCs w:val="26"/>
        </w:rPr>
        <w:t xml:space="preserve"> </w:t>
      </w:r>
      <w:r w:rsidR="00216145" w:rsidRPr="0072375B">
        <w:rPr>
          <w:color w:val="C00000"/>
          <w:sz w:val="26"/>
          <w:szCs w:val="26"/>
        </w:rPr>
        <w:t>(bìa, mục lục, trang in giấy phép xuất bản hoặc mã số ISBN, ISSN</w:t>
      </w:r>
      <w:r w:rsidR="006F50D7" w:rsidRPr="0072375B">
        <w:rPr>
          <w:color w:val="C00000"/>
          <w:sz w:val="26"/>
          <w:szCs w:val="26"/>
          <w:lang w:val="en-US"/>
        </w:rPr>
        <w:t>, toàn văn bài viết bằng bản poto có bản gốc để đối chiếu</w:t>
      </w:r>
      <w:r w:rsidR="00216145" w:rsidRPr="0072375B">
        <w:rPr>
          <w:color w:val="C00000"/>
          <w:sz w:val="26"/>
          <w:szCs w:val="26"/>
        </w:rPr>
        <w:t xml:space="preserve">) </w:t>
      </w:r>
      <w:r w:rsidRPr="0072375B">
        <w:rPr>
          <w:color w:val="C00000"/>
          <w:sz w:val="26"/>
          <w:szCs w:val="26"/>
        </w:rPr>
        <w:t xml:space="preserve">và bài </w:t>
      </w:r>
      <w:r w:rsidR="00F623C1" w:rsidRPr="0072375B">
        <w:rPr>
          <w:color w:val="C00000"/>
          <w:sz w:val="26"/>
          <w:szCs w:val="26"/>
        </w:rPr>
        <w:t>viết</w:t>
      </w:r>
      <w:r w:rsidR="00FB38E3" w:rsidRPr="0072375B">
        <w:rPr>
          <w:color w:val="C00000"/>
          <w:sz w:val="26"/>
          <w:szCs w:val="26"/>
        </w:rPr>
        <w:t xml:space="preserve"> </w:t>
      </w:r>
      <w:r w:rsidRPr="0072375B">
        <w:rPr>
          <w:color w:val="C00000"/>
          <w:sz w:val="26"/>
          <w:szCs w:val="26"/>
        </w:rPr>
        <w:t>tạ</w:t>
      </w:r>
      <w:r w:rsidR="00184CD3" w:rsidRPr="0072375B">
        <w:rPr>
          <w:color w:val="C00000"/>
          <w:sz w:val="26"/>
          <w:szCs w:val="26"/>
        </w:rPr>
        <w:t>i p</w:t>
      </w:r>
      <w:r w:rsidRPr="0072375B">
        <w:rPr>
          <w:color w:val="C00000"/>
          <w:sz w:val="26"/>
          <w:szCs w:val="26"/>
        </w:rPr>
        <w:t xml:space="preserve">hòng </w:t>
      </w:r>
      <w:r w:rsidR="00184CD3" w:rsidRPr="0072375B">
        <w:rPr>
          <w:color w:val="C00000"/>
          <w:sz w:val="26"/>
          <w:szCs w:val="26"/>
        </w:rPr>
        <w:t>Khoa học - Hợp tác</w:t>
      </w:r>
      <w:r w:rsidRPr="0072375B">
        <w:rPr>
          <w:color w:val="C00000"/>
          <w:sz w:val="26"/>
          <w:szCs w:val="26"/>
        </w:rPr>
        <w:t>.</w:t>
      </w:r>
    </w:p>
    <w:p w:rsidR="00AC25C2" w:rsidRPr="0072375B" w:rsidRDefault="00AC25C2" w:rsidP="00B332EC">
      <w:pPr>
        <w:tabs>
          <w:tab w:val="left" w:pos="426"/>
        </w:tabs>
        <w:spacing w:before="120" w:after="120" w:line="312" w:lineRule="auto"/>
        <w:jc w:val="both"/>
        <w:rPr>
          <w:color w:val="C00000"/>
          <w:sz w:val="26"/>
          <w:szCs w:val="26"/>
        </w:rPr>
      </w:pPr>
      <w:r w:rsidRPr="0072375B">
        <w:rPr>
          <w:color w:val="C00000"/>
          <w:sz w:val="26"/>
          <w:szCs w:val="26"/>
        </w:rPr>
        <w:t xml:space="preserve">Nếu nhiều tác giả cùng viết một bài thì </w:t>
      </w:r>
      <w:r w:rsidR="00167297" w:rsidRPr="0072375B">
        <w:rPr>
          <w:color w:val="C00000"/>
          <w:sz w:val="26"/>
          <w:szCs w:val="26"/>
        </w:rPr>
        <w:t xml:space="preserve">giờ NCKH của mỗi thành viên = Số </w:t>
      </w:r>
      <w:r w:rsidRPr="0072375B">
        <w:rPr>
          <w:color w:val="C00000"/>
          <w:sz w:val="26"/>
          <w:szCs w:val="26"/>
        </w:rPr>
        <w:t>giờ quy đổi</w:t>
      </w:r>
      <w:r w:rsidR="00167297" w:rsidRPr="0072375B">
        <w:rPr>
          <w:color w:val="C00000"/>
          <w:sz w:val="26"/>
          <w:szCs w:val="26"/>
        </w:rPr>
        <w:t xml:space="preserve"> của bài/Tổng số tác giả</w:t>
      </w:r>
      <w:r w:rsidRPr="0072375B">
        <w:rPr>
          <w:color w:val="C00000"/>
          <w:sz w:val="26"/>
          <w:szCs w:val="26"/>
        </w:rPr>
        <w:t>.</w:t>
      </w:r>
    </w:p>
    <w:p w:rsidR="006F50D7" w:rsidRPr="0072375B" w:rsidRDefault="00AC25C2" w:rsidP="00B332EC">
      <w:pPr>
        <w:tabs>
          <w:tab w:val="left" w:pos="426"/>
        </w:tabs>
        <w:spacing w:before="120" w:after="120" w:line="312" w:lineRule="auto"/>
        <w:jc w:val="both"/>
        <w:rPr>
          <w:color w:val="C00000"/>
          <w:sz w:val="26"/>
          <w:szCs w:val="26"/>
          <w:lang w:val="en-US"/>
        </w:rPr>
      </w:pPr>
      <w:r w:rsidRPr="0072375B">
        <w:rPr>
          <w:color w:val="C00000"/>
          <w:sz w:val="26"/>
          <w:szCs w:val="26"/>
        </w:rPr>
        <w:t xml:space="preserve">Đối với các bài viết trên báo, tạp chí, kỷ yếu hội thảo, giờ chuẩn </w:t>
      </w:r>
      <w:r w:rsidR="00954939">
        <w:rPr>
          <w:color w:val="C00000"/>
          <w:sz w:val="26"/>
          <w:szCs w:val="26"/>
          <w:lang w:val="en-US"/>
        </w:rPr>
        <w:t xml:space="preserve">chỉ </w:t>
      </w:r>
      <w:r w:rsidRPr="0072375B">
        <w:rPr>
          <w:color w:val="C00000"/>
          <w:sz w:val="26"/>
          <w:szCs w:val="26"/>
        </w:rPr>
        <w:t>được xác nhận cho năm học mà báo, tạp chí</w:t>
      </w:r>
      <w:r w:rsidR="00172967" w:rsidRPr="0072375B">
        <w:rPr>
          <w:color w:val="C00000"/>
          <w:sz w:val="26"/>
          <w:szCs w:val="26"/>
        </w:rPr>
        <w:t>, kỷ yếu</w:t>
      </w:r>
      <w:r w:rsidRPr="0072375B">
        <w:rPr>
          <w:color w:val="C00000"/>
          <w:sz w:val="26"/>
          <w:szCs w:val="26"/>
        </w:rPr>
        <w:t xml:space="preserve"> được xuất bản hoặc hội thảo được tổ chức.</w:t>
      </w:r>
    </w:p>
    <w:p w:rsidR="00AC25C2" w:rsidRPr="000426EF" w:rsidRDefault="00AC25C2" w:rsidP="00B332EC">
      <w:pPr>
        <w:pStyle w:val="Vnbnnidung20"/>
        <w:shd w:val="clear" w:color="auto" w:fill="auto"/>
        <w:tabs>
          <w:tab w:val="right" w:pos="2483"/>
          <w:tab w:val="left" w:pos="2688"/>
          <w:tab w:val="right" w:pos="3405"/>
          <w:tab w:val="left" w:pos="3610"/>
          <w:tab w:val="right" w:pos="4211"/>
          <w:tab w:val="left" w:pos="4416"/>
          <w:tab w:val="left" w:pos="5506"/>
          <w:tab w:val="right" w:pos="6573"/>
          <w:tab w:val="right" w:pos="8412"/>
          <w:tab w:val="right" w:pos="8749"/>
        </w:tabs>
        <w:spacing w:before="120" w:after="120" w:line="312" w:lineRule="auto"/>
        <w:jc w:val="both"/>
        <w:rPr>
          <w:sz w:val="26"/>
          <w:szCs w:val="26"/>
        </w:rPr>
      </w:pPr>
      <w:r w:rsidRPr="000426EF">
        <w:rPr>
          <w:sz w:val="26"/>
          <w:szCs w:val="26"/>
        </w:rPr>
        <w:t>Điều 1</w:t>
      </w:r>
      <w:r w:rsidR="00841EEA" w:rsidRPr="00D83FF5">
        <w:rPr>
          <w:sz w:val="26"/>
          <w:szCs w:val="26"/>
        </w:rPr>
        <w:t>6</w:t>
      </w:r>
      <w:r w:rsidRPr="000426EF">
        <w:rPr>
          <w:sz w:val="26"/>
          <w:szCs w:val="26"/>
        </w:rPr>
        <w:t xml:space="preserve">. Định mức quy </w:t>
      </w:r>
      <w:r w:rsidRPr="000426EF">
        <w:rPr>
          <w:sz w:val="26"/>
          <w:szCs w:val="26"/>
        </w:rPr>
        <w:tab/>
        <w:t>đổi</w:t>
      </w:r>
      <w:r w:rsidR="00016C9B">
        <w:rPr>
          <w:sz w:val="26"/>
          <w:szCs w:val="26"/>
          <w:lang w:val="en-US"/>
        </w:rPr>
        <w:t xml:space="preserve"> </w:t>
      </w:r>
      <w:r w:rsidR="00016C9B">
        <w:rPr>
          <w:sz w:val="26"/>
          <w:szCs w:val="26"/>
        </w:rPr>
        <w:t>giờ</w:t>
      </w:r>
      <w:r w:rsidR="00016C9B">
        <w:rPr>
          <w:sz w:val="26"/>
          <w:szCs w:val="26"/>
          <w:lang w:val="en-US"/>
        </w:rPr>
        <w:t xml:space="preserve"> </w:t>
      </w:r>
      <w:r w:rsidRPr="000426EF">
        <w:rPr>
          <w:sz w:val="26"/>
          <w:szCs w:val="26"/>
        </w:rPr>
        <w:t>chuẩn khi</w:t>
      </w:r>
      <w:r w:rsidR="00FB38E3" w:rsidRPr="00FB38E3">
        <w:rPr>
          <w:sz w:val="26"/>
          <w:szCs w:val="26"/>
        </w:rPr>
        <w:t xml:space="preserve"> </w:t>
      </w:r>
      <w:r w:rsidRPr="000426EF">
        <w:rPr>
          <w:sz w:val="26"/>
          <w:szCs w:val="26"/>
        </w:rPr>
        <w:t>hướng dẫn sinh viên nghiên cứu khoa học và tham dự các cuộc thi kiến thức</w:t>
      </w:r>
    </w:p>
    <w:p w:rsidR="00841EEA" w:rsidRPr="00D83FF5" w:rsidRDefault="00EE7FF9" w:rsidP="00B332EC">
      <w:pPr>
        <w:widowControl w:val="0"/>
        <w:tabs>
          <w:tab w:val="left" w:pos="284"/>
        </w:tabs>
        <w:spacing w:before="120" w:after="120" w:line="312" w:lineRule="auto"/>
        <w:jc w:val="both"/>
        <w:rPr>
          <w:sz w:val="26"/>
          <w:szCs w:val="26"/>
        </w:rPr>
      </w:pPr>
      <w:r w:rsidRPr="00D83FF5">
        <w:rPr>
          <w:sz w:val="26"/>
          <w:szCs w:val="26"/>
        </w:rPr>
        <w:t xml:space="preserve">Giảng viên hướng dẫn sinh viên </w:t>
      </w:r>
      <w:r w:rsidR="002A77A1" w:rsidRPr="00D83FF5">
        <w:rPr>
          <w:sz w:val="26"/>
          <w:szCs w:val="26"/>
        </w:rPr>
        <w:t>nghiên cứu khoa học (SV</w:t>
      </w:r>
      <w:r w:rsidRPr="00D83FF5">
        <w:rPr>
          <w:sz w:val="26"/>
          <w:szCs w:val="26"/>
        </w:rPr>
        <w:t>NCKH</w:t>
      </w:r>
      <w:r w:rsidR="002A77A1" w:rsidRPr="00D83FF5">
        <w:rPr>
          <w:sz w:val="26"/>
          <w:szCs w:val="26"/>
        </w:rPr>
        <w:t>)</w:t>
      </w:r>
      <w:r w:rsidR="00841EEA" w:rsidRPr="00D83FF5">
        <w:rPr>
          <w:sz w:val="26"/>
          <w:szCs w:val="26"/>
        </w:rPr>
        <w:t xml:space="preserve"> được tính giờ NCKH như sau:</w:t>
      </w:r>
    </w:p>
    <w:p w:rsidR="004E45F0" w:rsidRPr="00564D6C" w:rsidRDefault="00841EEA" w:rsidP="00B332EC">
      <w:pPr>
        <w:widowControl w:val="0"/>
        <w:tabs>
          <w:tab w:val="left" w:pos="284"/>
        </w:tabs>
        <w:spacing w:before="120" w:after="120" w:line="312" w:lineRule="auto"/>
        <w:jc w:val="both"/>
        <w:rPr>
          <w:sz w:val="26"/>
          <w:szCs w:val="26"/>
        </w:rPr>
      </w:pPr>
      <w:r w:rsidRPr="00D83FF5">
        <w:rPr>
          <w:sz w:val="26"/>
          <w:szCs w:val="26"/>
        </w:rPr>
        <w:lastRenderedPageBreak/>
        <w:t>-</w:t>
      </w:r>
      <w:r w:rsidRPr="00D83FF5">
        <w:rPr>
          <w:sz w:val="26"/>
          <w:szCs w:val="26"/>
        </w:rPr>
        <w:tab/>
        <w:t xml:space="preserve">Đối với đề tài </w:t>
      </w:r>
      <w:r w:rsidR="002A77A1" w:rsidRPr="00D83FF5">
        <w:rPr>
          <w:sz w:val="26"/>
          <w:szCs w:val="26"/>
        </w:rPr>
        <w:t xml:space="preserve">SVNCKH </w:t>
      </w:r>
      <w:r w:rsidRPr="00D83FF5">
        <w:rPr>
          <w:sz w:val="26"/>
          <w:szCs w:val="26"/>
        </w:rPr>
        <w:t>được Hội đồng nghiệm thu cấ</w:t>
      </w:r>
      <w:r w:rsidR="00653D19" w:rsidRPr="00D83FF5">
        <w:rPr>
          <w:sz w:val="26"/>
          <w:szCs w:val="26"/>
        </w:rPr>
        <w:t>p K</w:t>
      </w:r>
      <w:r w:rsidRPr="00D83FF5">
        <w:rPr>
          <w:sz w:val="26"/>
          <w:szCs w:val="26"/>
        </w:rPr>
        <w:t>hoa đánh giá đạt yêu cầu</w:t>
      </w:r>
      <w:r w:rsidR="001017A2">
        <w:rPr>
          <w:sz w:val="26"/>
          <w:szCs w:val="26"/>
        </w:rPr>
        <w:t xml:space="preserve">: </w:t>
      </w:r>
      <w:r w:rsidR="00564D6C" w:rsidRPr="00564D6C">
        <w:rPr>
          <w:sz w:val="26"/>
          <w:szCs w:val="26"/>
          <w:lang w:val="en-US"/>
        </w:rPr>
        <w:t>30</w:t>
      </w:r>
      <w:r w:rsidR="00EE7FF9" w:rsidRPr="00564D6C">
        <w:rPr>
          <w:sz w:val="26"/>
          <w:szCs w:val="26"/>
        </w:rPr>
        <w:t xml:space="preserve"> giờ</w:t>
      </w:r>
      <w:r w:rsidR="00063C33" w:rsidRPr="00564D6C">
        <w:rPr>
          <w:sz w:val="26"/>
          <w:szCs w:val="26"/>
        </w:rPr>
        <w:t xml:space="preserve"> chuẩn</w:t>
      </w:r>
      <w:r w:rsidR="00EE7FF9" w:rsidRPr="00564D6C">
        <w:rPr>
          <w:sz w:val="26"/>
          <w:szCs w:val="26"/>
        </w:rPr>
        <w:t>/01 đề tài.</w:t>
      </w:r>
    </w:p>
    <w:p w:rsidR="00AC25C2" w:rsidRPr="000426EF" w:rsidRDefault="0002597B" w:rsidP="00B332EC">
      <w:pPr>
        <w:pStyle w:val="Chthchbng0"/>
        <w:numPr>
          <w:ilvl w:val="0"/>
          <w:numId w:val="9"/>
        </w:numPr>
        <w:shd w:val="clear" w:color="auto" w:fill="auto"/>
        <w:tabs>
          <w:tab w:val="left" w:pos="284"/>
          <w:tab w:val="right" w:pos="7152"/>
          <w:tab w:val="right" w:pos="8102"/>
        </w:tabs>
        <w:spacing w:before="120" w:after="120" w:line="312" w:lineRule="auto"/>
        <w:rPr>
          <w:sz w:val="26"/>
          <w:szCs w:val="26"/>
        </w:rPr>
      </w:pPr>
      <w:r>
        <w:rPr>
          <w:sz w:val="26"/>
          <w:szCs w:val="26"/>
        </w:rPr>
        <w:t>Đối với đề tài</w:t>
      </w:r>
      <w:r w:rsidR="002A77A1" w:rsidRPr="00D83FF5">
        <w:rPr>
          <w:sz w:val="26"/>
          <w:szCs w:val="26"/>
        </w:rPr>
        <w:t xml:space="preserve"> </w:t>
      </w:r>
      <w:r w:rsidR="00AC25C2" w:rsidRPr="000426EF">
        <w:rPr>
          <w:sz w:val="26"/>
          <w:szCs w:val="26"/>
        </w:rPr>
        <w:t>đ</w:t>
      </w:r>
      <w:r w:rsidR="00653D19" w:rsidRPr="00D83FF5">
        <w:rPr>
          <w:sz w:val="26"/>
          <w:szCs w:val="26"/>
        </w:rPr>
        <w:t>ạt</w:t>
      </w:r>
      <w:r w:rsidR="00AC25C2" w:rsidRPr="000426EF">
        <w:rPr>
          <w:sz w:val="26"/>
          <w:szCs w:val="26"/>
        </w:rPr>
        <w:t xml:space="preserve"> giải thưởng </w:t>
      </w:r>
      <w:r w:rsidR="002A77A1" w:rsidRPr="00D83FF5">
        <w:rPr>
          <w:sz w:val="26"/>
          <w:szCs w:val="26"/>
        </w:rPr>
        <w:t xml:space="preserve">các </w:t>
      </w:r>
      <w:r w:rsidR="00AC25C2" w:rsidRPr="000426EF">
        <w:rPr>
          <w:sz w:val="26"/>
          <w:szCs w:val="26"/>
        </w:rPr>
        <w:t>c</w:t>
      </w:r>
      <w:r w:rsidR="00653D19" w:rsidRPr="00D83FF5">
        <w:rPr>
          <w:sz w:val="26"/>
          <w:szCs w:val="26"/>
        </w:rPr>
        <w:t xml:space="preserve">ấp, </w:t>
      </w:r>
      <w:r w:rsidR="00AC25C2" w:rsidRPr="000426EF">
        <w:rPr>
          <w:sz w:val="26"/>
          <w:szCs w:val="26"/>
        </w:rPr>
        <w:tab/>
        <w:t xml:space="preserve">được tính </w:t>
      </w:r>
      <w:r w:rsidR="00AC25C2" w:rsidRPr="00FB38E3">
        <w:rPr>
          <w:sz w:val="26"/>
          <w:szCs w:val="26"/>
        </w:rPr>
        <w:t>thêm</w:t>
      </w:r>
      <w:r w:rsidR="00AC25C2" w:rsidRPr="000426EF">
        <w:rPr>
          <w:sz w:val="26"/>
          <w:szCs w:val="26"/>
        </w:rPr>
        <w:t xml:space="preserve"> số giờ NCKH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firstRow="1" w:lastRow="0" w:firstColumn="1" w:lastColumn="0" w:noHBand="0" w:noVBand="1"/>
      </w:tblPr>
      <w:tblGrid>
        <w:gridCol w:w="3441"/>
        <w:gridCol w:w="1600"/>
        <w:gridCol w:w="1335"/>
        <w:gridCol w:w="1326"/>
        <w:gridCol w:w="1365"/>
      </w:tblGrid>
      <w:tr w:rsidR="00010E4B" w:rsidRPr="000426EF" w:rsidTr="00653D19">
        <w:trPr>
          <w:trHeight w:hRule="exact" w:val="889"/>
          <w:jc w:val="center"/>
        </w:trPr>
        <w:tc>
          <w:tcPr>
            <w:tcW w:w="3441" w:type="dxa"/>
            <w:shd w:val="clear" w:color="auto" w:fill="FFFFFF"/>
          </w:tcPr>
          <w:p w:rsidR="00010E4B" w:rsidRPr="0002597B" w:rsidRDefault="0002597B" w:rsidP="0002597B">
            <w:pPr>
              <w:spacing w:before="120" w:after="120" w:line="312" w:lineRule="auto"/>
              <w:jc w:val="center"/>
              <w:rPr>
                <w:b/>
                <w:sz w:val="26"/>
                <w:szCs w:val="26"/>
                <w:lang w:val="en-US"/>
              </w:rPr>
            </w:pPr>
            <w:r w:rsidRPr="0002597B">
              <w:rPr>
                <w:b/>
                <w:sz w:val="26"/>
                <w:szCs w:val="26"/>
                <w:lang w:val="en-US"/>
              </w:rPr>
              <w:t>Các cấp</w:t>
            </w:r>
          </w:p>
        </w:tc>
        <w:tc>
          <w:tcPr>
            <w:tcW w:w="1600" w:type="dxa"/>
            <w:shd w:val="clear" w:color="auto" w:fill="FFFFFF"/>
          </w:tcPr>
          <w:p w:rsidR="00010E4B" w:rsidRPr="001017A2" w:rsidRDefault="00010E4B" w:rsidP="00B332EC">
            <w:pPr>
              <w:spacing w:before="120" w:after="120" w:line="312" w:lineRule="auto"/>
              <w:jc w:val="center"/>
              <w:rPr>
                <w:b/>
                <w:bCs/>
                <w:color w:val="FF0000"/>
                <w:sz w:val="26"/>
                <w:szCs w:val="26"/>
                <w:lang w:eastAsia="vi-VN" w:bidi="vi-VN"/>
              </w:rPr>
            </w:pPr>
            <w:r w:rsidRPr="001017A2">
              <w:rPr>
                <w:rStyle w:val="VnbnnidungInm"/>
                <w:rFonts w:eastAsiaTheme="minorHAnsi"/>
                <w:color w:val="FF0000"/>
                <w:sz w:val="26"/>
                <w:szCs w:val="26"/>
              </w:rPr>
              <w:t>Giải khuyến khích</w:t>
            </w:r>
          </w:p>
        </w:tc>
        <w:tc>
          <w:tcPr>
            <w:tcW w:w="1335" w:type="dxa"/>
            <w:shd w:val="clear" w:color="auto" w:fill="FFFFFF"/>
          </w:tcPr>
          <w:p w:rsidR="00010E4B" w:rsidRPr="001017A2" w:rsidRDefault="00010E4B" w:rsidP="00B332EC">
            <w:pPr>
              <w:spacing w:before="120" w:after="120" w:line="312" w:lineRule="auto"/>
              <w:jc w:val="center"/>
              <w:rPr>
                <w:b/>
                <w:bCs/>
                <w:color w:val="FF0000"/>
                <w:sz w:val="26"/>
                <w:szCs w:val="26"/>
                <w:lang w:eastAsia="vi-VN" w:bidi="vi-VN"/>
              </w:rPr>
            </w:pPr>
            <w:r w:rsidRPr="001017A2">
              <w:rPr>
                <w:rStyle w:val="VnbnnidungInm"/>
                <w:rFonts w:eastAsiaTheme="minorHAnsi"/>
                <w:color w:val="FF0000"/>
                <w:sz w:val="26"/>
                <w:szCs w:val="26"/>
              </w:rPr>
              <w:t>Giải Ba</w:t>
            </w:r>
          </w:p>
        </w:tc>
        <w:tc>
          <w:tcPr>
            <w:tcW w:w="1326" w:type="dxa"/>
            <w:shd w:val="clear" w:color="auto" w:fill="FFFFFF"/>
          </w:tcPr>
          <w:p w:rsidR="00010E4B" w:rsidRPr="001017A2" w:rsidRDefault="00010E4B" w:rsidP="00B332EC">
            <w:pPr>
              <w:spacing w:before="120" w:after="120" w:line="312" w:lineRule="auto"/>
              <w:jc w:val="center"/>
              <w:rPr>
                <w:b/>
                <w:bCs/>
                <w:color w:val="FF0000"/>
                <w:sz w:val="26"/>
                <w:szCs w:val="26"/>
                <w:lang w:eastAsia="vi-VN" w:bidi="vi-VN"/>
              </w:rPr>
            </w:pPr>
            <w:r w:rsidRPr="001017A2">
              <w:rPr>
                <w:rStyle w:val="VnbnnidungInm"/>
                <w:rFonts w:eastAsiaTheme="minorHAnsi"/>
                <w:color w:val="FF0000"/>
                <w:sz w:val="26"/>
                <w:szCs w:val="26"/>
              </w:rPr>
              <w:t>Giải Nhì</w:t>
            </w:r>
          </w:p>
        </w:tc>
        <w:tc>
          <w:tcPr>
            <w:tcW w:w="1365" w:type="dxa"/>
            <w:shd w:val="clear" w:color="auto" w:fill="FFFFFF"/>
          </w:tcPr>
          <w:p w:rsidR="00010E4B" w:rsidRPr="001017A2" w:rsidRDefault="00010E4B" w:rsidP="00B332EC">
            <w:pPr>
              <w:spacing w:before="120" w:after="120" w:line="312" w:lineRule="auto"/>
              <w:jc w:val="center"/>
              <w:rPr>
                <w:b/>
                <w:bCs/>
                <w:color w:val="FF0000"/>
                <w:sz w:val="26"/>
                <w:szCs w:val="26"/>
                <w:lang w:eastAsia="vi-VN" w:bidi="vi-VN"/>
              </w:rPr>
            </w:pPr>
            <w:r w:rsidRPr="001017A2">
              <w:rPr>
                <w:rStyle w:val="VnbnnidungInm"/>
                <w:rFonts w:eastAsiaTheme="minorHAnsi"/>
                <w:color w:val="FF0000"/>
                <w:sz w:val="26"/>
                <w:szCs w:val="26"/>
              </w:rPr>
              <w:t>Giải Nhất</w:t>
            </w:r>
          </w:p>
        </w:tc>
      </w:tr>
      <w:tr w:rsidR="00653D19" w:rsidRPr="000426EF" w:rsidTr="00010E4B">
        <w:trPr>
          <w:trHeight w:hRule="exact" w:val="555"/>
          <w:jc w:val="center"/>
        </w:trPr>
        <w:tc>
          <w:tcPr>
            <w:tcW w:w="3441" w:type="dxa"/>
            <w:shd w:val="clear" w:color="auto" w:fill="FFFFFF"/>
          </w:tcPr>
          <w:p w:rsidR="00653D19" w:rsidRPr="000426EF" w:rsidRDefault="002A77A1" w:rsidP="00B332EC">
            <w:pPr>
              <w:spacing w:before="120" w:after="120" w:line="312" w:lineRule="auto"/>
              <w:jc w:val="both"/>
              <w:rPr>
                <w:rStyle w:val="Vnbnnidung0"/>
                <w:rFonts w:eastAsiaTheme="minorHAnsi"/>
                <w:color w:val="auto"/>
                <w:sz w:val="26"/>
                <w:szCs w:val="26"/>
                <w:lang w:val="en-US" w:eastAsia="en-US" w:bidi="ar-SA"/>
              </w:rPr>
            </w:pPr>
            <w:r w:rsidRPr="000426EF">
              <w:rPr>
                <w:rStyle w:val="Vnbnnidung0"/>
                <w:rFonts w:eastAsiaTheme="minorHAnsi"/>
                <w:color w:val="auto"/>
                <w:sz w:val="26"/>
                <w:szCs w:val="26"/>
                <w:lang w:val="en-US" w:eastAsia="en-US" w:bidi="ar-SA"/>
              </w:rPr>
              <w:t>C</w:t>
            </w:r>
            <w:r w:rsidR="00653D19" w:rsidRPr="000426EF">
              <w:rPr>
                <w:rStyle w:val="Vnbnnidung0"/>
                <w:rFonts w:eastAsiaTheme="minorHAnsi"/>
                <w:color w:val="auto"/>
                <w:sz w:val="26"/>
                <w:szCs w:val="26"/>
                <w:lang w:val="en-US" w:eastAsia="en-US" w:bidi="ar-SA"/>
              </w:rPr>
              <w:t>ấp Khoa</w:t>
            </w:r>
          </w:p>
        </w:tc>
        <w:tc>
          <w:tcPr>
            <w:tcW w:w="1600" w:type="dxa"/>
            <w:shd w:val="clear" w:color="auto" w:fill="FFFFFF"/>
          </w:tcPr>
          <w:p w:rsidR="00653D19" w:rsidRPr="001017A2" w:rsidRDefault="001017A2" w:rsidP="00B332EC">
            <w:pPr>
              <w:spacing w:before="120" w:after="120" w:line="312" w:lineRule="auto"/>
              <w:jc w:val="center"/>
              <w:rPr>
                <w:rStyle w:val="Vnbnnidung0"/>
                <w:rFonts w:eastAsiaTheme="minorHAnsi"/>
                <w:bCs/>
                <w:color w:val="FF0000"/>
                <w:sz w:val="26"/>
                <w:szCs w:val="26"/>
                <w:lang w:val="en-US"/>
              </w:rPr>
            </w:pPr>
            <w:r w:rsidRPr="001017A2">
              <w:rPr>
                <w:rStyle w:val="Vnbnnidung0"/>
                <w:rFonts w:eastAsiaTheme="minorHAnsi"/>
                <w:bCs/>
                <w:color w:val="FF0000"/>
                <w:sz w:val="26"/>
                <w:szCs w:val="26"/>
                <w:lang w:val="en-US"/>
              </w:rPr>
              <w:t>2</w:t>
            </w:r>
          </w:p>
        </w:tc>
        <w:tc>
          <w:tcPr>
            <w:tcW w:w="1335" w:type="dxa"/>
            <w:shd w:val="clear" w:color="auto" w:fill="FFFFFF"/>
          </w:tcPr>
          <w:p w:rsidR="00653D19" w:rsidRPr="001017A2" w:rsidRDefault="001017A2" w:rsidP="00B332EC">
            <w:pPr>
              <w:spacing w:before="120" w:after="120" w:line="312" w:lineRule="auto"/>
              <w:jc w:val="center"/>
              <w:rPr>
                <w:rStyle w:val="Vnbnnidung0"/>
                <w:rFonts w:eastAsiaTheme="minorHAnsi"/>
                <w:bCs/>
                <w:color w:val="FF0000"/>
                <w:sz w:val="26"/>
                <w:szCs w:val="26"/>
                <w:lang w:val="en-US"/>
              </w:rPr>
            </w:pPr>
            <w:r w:rsidRPr="001017A2">
              <w:rPr>
                <w:rStyle w:val="Vnbnnidung0"/>
                <w:rFonts w:eastAsiaTheme="minorHAnsi"/>
                <w:bCs/>
                <w:color w:val="FF0000"/>
                <w:sz w:val="26"/>
                <w:szCs w:val="26"/>
                <w:lang w:val="en-US"/>
              </w:rPr>
              <w:t>3</w:t>
            </w:r>
          </w:p>
        </w:tc>
        <w:tc>
          <w:tcPr>
            <w:tcW w:w="1326" w:type="dxa"/>
            <w:shd w:val="clear" w:color="auto" w:fill="FFFFFF"/>
          </w:tcPr>
          <w:p w:rsidR="00653D19" w:rsidRPr="001017A2" w:rsidRDefault="001017A2" w:rsidP="00B332EC">
            <w:pPr>
              <w:spacing w:before="120" w:after="120" w:line="312" w:lineRule="auto"/>
              <w:jc w:val="center"/>
              <w:rPr>
                <w:rStyle w:val="Vnbnnidung0"/>
                <w:rFonts w:eastAsiaTheme="minorHAnsi"/>
                <w:bCs/>
                <w:color w:val="FF0000"/>
                <w:sz w:val="26"/>
                <w:szCs w:val="26"/>
                <w:lang w:val="en-US"/>
              </w:rPr>
            </w:pPr>
            <w:r w:rsidRPr="001017A2">
              <w:rPr>
                <w:rStyle w:val="Vnbnnidung0"/>
                <w:rFonts w:eastAsiaTheme="minorHAnsi"/>
                <w:bCs/>
                <w:color w:val="FF0000"/>
                <w:sz w:val="26"/>
                <w:szCs w:val="26"/>
                <w:lang w:val="en-US"/>
              </w:rPr>
              <w:t>6</w:t>
            </w:r>
          </w:p>
        </w:tc>
        <w:tc>
          <w:tcPr>
            <w:tcW w:w="1365" w:type="dxa"/>
            <w:shd w:val="clear" w:color="auto" w:fill="FFFFFF"/>
          </w:tcPr>
          <w:p w:rsidR="00653D19" w:rsidRPr="001017A2" w:rsidRDefault="001017A2" w:rsidP="00B332EC">
            <w:pPr>
              <w:spacing w:before="120" w:after="120" w:line="312" w:lineRule="auto"/>
              <w:jc w:val="center"/>
              <w:rPr>
                <w:rStyle w:val="Vnbnnidung0"/>
                <w:rFonts w:eastAsiaTheme="minorHAnsi"/>
                <w:bCs/>
                <w:color w:val="FF0000"/>
                <w:sz w:val="26"/>
                <w:szCs w:val="26"/>
                <w:lang w:val="en-US"/>
              </w:rPr>
            </w:pPr>
            <w:r w:rsidRPr="001017A2">
              <w:rPr>
                <w:rStyle w:val="Vnbnnidung0"/>
                <w:rFonts w:eastAsiaTheme="minorHAnsi"/>
                <w:bCs/>
                <w:color w:val="FF0000"/>
                <w:sz w:val="26"/>
                <w:szCs w:val="26"/>
                <w:lang w:val="en-US"/>
              </w:rPr>
              <w:t>8</w:t>
            </w:r>
          </w:p>
        </w:tc>
      </w:tr>
      <w:tr w:rsidR="00010E4B" w:rsidRPr="000426EF" w:rsidTr="00010E4B">
        <w:trPr>
          <w:trHeight w:hRule="exact" w:val="555"/>
          <w:jc w:val="center"/>
        </w:trPr>
        <w:tc>
          <w:tcPr>
            <w:tcW w:w="3441" w:type="dxa"/>
            <w:shd w:val="clear" w:color="auto" w:fill="FFFFFF"/>
          </w:tcPr>
          <w:p w:rsidR="00010E4B" w:rsidRPr="000426EF" w:rsidRDefault="002A77A1" w:rsidP="00B332EC">
            <w:pPr>
              <w:spacing w:before="120" w:after="120" w:line="312" w:lineRule="auto"/>
              <w:jc w:val="both"/>
              <w:rPr>
                <w:sz w:val="26"/>
                <w:szCs w:val="26"/>
              </w:rPr>
            </w:pPr>
            <w:r w:rsidRPr="000426EF">
              <w:rPr>
                <w:rStyle w:val="Vnbnnidung0"/>
                <w:rFonts w:eastAsiaTheme="minorHAnsi"/>
                <w:color w:val="auto"/>
                <w:sz w:val="26"/>
                <w:szCs w:val="26"/>
                <w:lang w:val="en-US" w:eastAsia="en-US" w:bidi="ar-SA"/>
              </w:rPr>
              <w:t>C</w:t>
            </w:r>
            <w:r w:rsidR="00653D19" w:rsidRPr="000426EF">
              <w:rPr>
                <w:rStyle w:val="Vnbnnidung0"/>
                <w:rFonts w:eastAsiaTheme="minorHAnsi"/>
                <w:color w:val="auto"/>
                <w:sz w:val="26"/>
                <w:szCs w:val="26"/>
                <w:lang w:val="en-US" w:eastAsia="en-US" w:bidi="ar-SA"/>
              </w:rPr>
              <w:t>ấp</w:t>
            </w:r>
            <w:r w:rsidR="00010E4B" w:rsidRPr="000426EF">
              <w:rPr>
                <w:rStyle w:val="Vnbnnidung0"/>
                <w:rFonts w:eastAsiaTheme="minorHAnsi"/>
                <w:color w:val="auto"/>
                <w:sz w:val="26"/>
                <w:szCs w:val="26"/>
                <w:lang w:eastAsia="en-US" w:bidi="ar-SA"/>
              </w:rPr>
              <w:t xml:space="preserve"> Học viện</w:t>
            </w:r>
          </w:p>
        </w:tc>
        <w:tc>
          <w:tcPr>
            <w:tcW w:w="1600" w:type="dxa"/>
            <w:shd w:val="clear" w:color="auto" w:fill="FFFFFF"/>
          </w:tcPr>
          <w:p w:rsidR="00010E4B" w:rsidRPr="001017A2" w:rsidRDefault="001017A2" w:rsidP="00B332EC">
            <w:pPr>
              <w:spacing w:before="120" w:after="120" w:line="312" w:lineRule="auto"/>
              <w:jc w:val="center"/>
              <w:rPr>
                <w:bCs/>
                <w:color w:val="FF0000"/>
                <w:sz w:val="26"/>
                <w:szCs w:val="26"/>
                <w:lang w:val="en-US" w:eastAsia="vi-VN" w:bidi="vi-VN"/>
              </w:rPr>
            </w:pPr>
            <w:r w:rsidRPr="001017A2">
              <w:rPr>
                <w:rStyle w:val="Vnbnnidung0"/>
                <w:rFonts w:eastAsiaTheme="minorHAnsi"/>
                <w:bCs/>
                <w:color w:val="FF0000"/>
                <w:sz w:val="26"/>
                <w:szCs w:val="26"/>
                <w:lang w:val="en-US"/>
              </w:rPr>
              <w:t>3</w:t>
            </w:r>
          </w:p>
        </w:tc>
        <w:tc>
          <w:tcPr>
            <w:tcW w:w="1335" w:type="dxa"/>
            <w:shd w:val="clear" w:color="auto" w:fill="FFFFFF"/>
          </w:tcPr>
          <w:p w:rsidR="00010E4B" w:rsidRPr="001017A2" w:rsidRDefault="001017A2" w:rsidP="00B332EC">
            <w:pPr>
              <w:spacing w:before="120" w:after="120" w:line="312" w:lineRule="auto"/>
              <w:jc w:val="center"/>
              <w:rPr>
                <w:bCs/>
                <w:color w:val="FF0000"/>
                <w:sz w:val="26"/>
                <w:szCs w:val="26"/>
                <w:lang w:val="en-US" w:eastAsia="vi-VN" w:bidi="vi-VN"/>
              </w:rPr>
            </w:pPr>
            <w:r w:rsidRPr="001017A2">
              <w:rPr>
                <w:rStyle w:val="Vnbnnidung0"/>
                <w:rFonts w:eastAsiaTheme="minorHAnsi"/>
                <w:bCs/>
                <w:color w:val="FF0000"/>
                <w:sz w:val="26"/>
                <w:szCs w:val="26"/>
                <w:lang w:val="en-US"/>
              </w:rPr>
              <w:t>5</w:t>
            </w:r>
          </w:p>
        </w:tc>
        <w:tc>
          <w:tcPr>
            <w:tcW w:w="1326" w:type="dxa"/>
            <w:shd w:val="clear" w:color="auto" w:fill="FFFFFF"/>
          </w:tcPr>
          <w:p w:rsidR="00010E4B" w:rsidRPr="001017A2" w:rsidRDefault="001017A2" w:rsidP="00B332EC">
            <w:pPr>
              <w:spacing w:before="120" w:after="120" w:line="312" w:lineRule="auto"/>
              <w:jc w:val="center"/>
              <w:rPr>
                <w:bCs/>
                <w:color w:val="FF0000"/>
                <w:sz w:val="26"/>
                <w:szCs w:val="26"/>
                <w:lang w:val="en-US" w:eastAsia="vi-VN" w:bidi="vi-VN"/>
              </w:rPr>
            </w:pPr>
            <w:r w:rsidRPr="001017A2">
              <w:rPr>
                <w:rStyle w:val="Vnbnnidung0"/>
                <w:rFonts w:eastAsiaTheme="minorHAnsi"/>
                <w:bCs/>
                <w:color w:val="FF0000"/>
                <w:sz w:val="26"/>
                <w:szCs w:val="26"/>
                <w:lang w:val="en-US"/>
              </w:rPr>
              <w:t>8</w:t>
            </w:r>
          </w:p>
        </w:tc>
        <w:tc>
          <w:tcPr>
            <w:tcW w:w="1365" w:type="dxa"/>
            <w:shd w:val="clear" w:color="auto" w:fill="FFFFFF"/>
          </w:tcPr>
          <w:p w:rsidR="00010E4B" w:rsidRPr="001017A2" w:rsidRDefault="001017A2" w:rsidP="00B332EC">
            <w:pPr>
              <w:spacing w:before="120" w:after="120" w:line="312" w:lineRule="auto"/>
              <w:jc w:val="center"/>
              <w:rPr>
                <w:bCs/>
                <w:color w:val="FF0000"/>
                <w:sz w:val="26"/>
                <w:szCs w:val="26"/>
                <w:lang w:eastAsia="vi-VN" w:bidi="vi-VN"/>
              </w:rPr>
            </w:pPr>
            <w:r w:rsidRPr="001017A2">
              <w:rPr>
                <w:rStyle w:val="Vnbnnidung0"/>
                <w:rFonts w:eastAsiaTheme="minorHAnsi"/>
                <w:bCs/>
                <w:color w:val="FF0000"/>
                <w:sz w:val="26"/>
                <w:szCs w:val="26"/>
                <w:lang w:val="en-US"/>
              </w:rPr>
              <w:t>1</w:t>
            </w:r>
            <w:r w:rsidR="00010E4B" w:rsidRPr="001017A2">
              <w:rPr>
                <w:rStyle w:val="Vnbnnidung0"/>
                <w:rFonts w:eastAsiaTheme="minorHAnsi"/>
                <w:bCs/>
                <w:color w:val="FF0000"/>
                <w:sz w:val="26"/>
                <w:szCs w:val="26"/>
              </w:rPr>
              <w:t>0</w:t>
            </w:r>
          </w:p>
        </w:tc>
      </w:tr>
      <w:tr w:rsidR="00010E4B" w:rsidRPr="000426EF" w:rsidTr="00010E4B">
        <w:trPr>
          <w:trHeight w:hRule="exact" w:val="537"/>
          <w:jc w:val="center"/>
        </w:trPr>
        <w:tc>
          <w:tcPr>
            <w:tcW w:w="3441" w:type="dxa"/>
            <w:shd w:val="clear" w:color="auto" w:fill="FFFFFF"/>
          </w:tcPr>
          <w:p w:rsidR="00010E4B" w:rsidRPr="000426EF" w:rsidRDefault="002A77A1" w:rsidP="00B332EC">
            <w:pPr>
              <w:spacing w:before="120" w:after="120" w:line="312" w:lineRule="auto"/>
              <w:jc w:val="both"/>
              <w:rPr>
                <w:sz w:val="26"/>
                <w:szCs w:val="26"/>
              </w:rPr>
            </w:pPr>
            <w:r w:rsidRPr="00D83FF5">
              <w:rPr>
                <w:rStyle w:val="Vnbnnidung0"/>
                <w:rFonts w:eastAsiaTheme="minorHAnsi"/>
                <w:color w:val="auto"/>
                <w:sz w:val="26"/>
                <w:szCs w:val="26"/>
                <w:lang w:eastAsia="en-US" w:bidi="ar-SA"/>
              </w:rPr>
              <w:t>C</w:t>
            </w:r>
            <w:r w:rsidR="00653D19" w:rsidRPr="00D83FF5">
              <w:rPr>
                <w:rStyle w:val="Vnbnnidung0"/>
                <w:rFonts w:eastAsiaTheme="minorHAnsi"/>
                <w:color w:val="auto"/>
                <w:sz w:val="26"/>
                <w:szCs w:val="26"/>
                <w:lang w:eastAsia="en-US" w:bidi="ar-SA"/>
              </w:rPr>
              <w:t>ấp</w:t>
            </w:r>
            <w:r w:rsidR="00010E4B" w:rsidRPr="000426EF">
              <w:rPr>
                <w:rStyle w:val="Vnbnnidung0"/>
                <w:rFonts w:eastAsiaTheme="minorHAnsi"/>
                <w:color w:val="auto"/>
                <w:sz w:val="26"/>
                <w:szCs w:val="26"/>
                <w:lang w:eastAsia="en-US" w:bidi="ar-SA"/>
              </w:rPr>
              <w:t xml:space="preserve"> Bộ/Tỉnh/Thành phố</w:t>
            </w:r>
          </w:p>
        </w:tc>
        <w:tc>
          <w:tcPr>
            <w:tcW w:w="1600" w:type="dxa"/>
            <w:shd w:val="clear" w:color="auto" w:fill="FFFFFF"/>
          </w:tcPr>
          <w:p w:rsidR="00010E4B" w:rsidRPr="001017A2" w:rsidRDefault="00CA3DA8" w:rsidP="00B332EC">
            <w:pPr>
              <w:spacing w:before="120" w:after="120" w:line="312" w:lineRule="auto"/>
              <w:jc w:val="center"/>
              <w:rPr>
                <w:bCs/>
                <w:color w:val="FF0000"/>
                <w:sz w:val="26"/>
                <w:szCs w:val="26"/>
                <w:lang w:val="en-US" w:eastAsia="vi-VN" w:bidi="vi-VN"/>
              </w:rPr>
            </w:pPr>
            <w:r w:rsidRPr="001017A2">
              <w:rPr>
                <w:rStyle w:val="Vnbnnidung0"/>
                <w:rFonts w:eastAsiaTheme="minorHAnsi"/>
                <w:bCs/>
                <w:color w:val="FF0000"/>
                <w:sz w:val="26"/>
                <w:szCs w:val="26"/>
                <w:lang w:val="en-US"/>
              </w:rPr>
              <w:t>10</w:t>
            </w:r>
          </w:p>
        </w:tc>
        <w:tc>
          <w:tcPr>
            <w:tcW w:w="1335" w:type="dxa"/>
            <w:shd w:val="clear" w:color="auto" w:fill="FFFFFF"/>
          </w:tcPr>
          <w:p w:rsidR="00010E4B" w:rsidRPr="001017A2" w:rsidRDefault="00CA3DA8" w:rsidP="00B332EC">
            <w:pPr>
              <w:spacing w:before="120" w:after="120" w:line="312" w:lineRule="auto"/>
              <w:jc w:val="center"/>
              <w:rPr>
                <w:bCs/>
                <w:color w:val="FF0000"/>
                <w:sz w:val="26"/>
                <w:szCs w:val="26"/>
                <w:lang w:val="en-US" w:eastAsia="vi-VN" w:bidi="vi-VN"/>
              </w:rPr>
            </w:pPr>
            <w:r w:rsidRPr="001017A2">
              <w:rPr>
                <w:rStyle w:val="Vnbnnidung0"/>
                <w:rFonts w:eastAsiaTheme="minorHAnsi"/>
                <w:bCs/>
                <w:color w:val="FF0000"/>
                <w:sz w:val="26"/>
                <w:szCs w:val="26"/>
                <w:lang w:val="en-US"/>
              </w:rPr>
              <w:t>15</w:t>
            </w:r>
          </w:p>
        </w:tc>
        <w:tc>
          <w:tcPr>
            <w:tcW w:w="1326" w:type="dxa"/>
            <w:shd w:val="clear" w:color="auto" w:fill="FFFFFF"/>
          </w:tcPr>
          <w:p w:rsidR="00010E4B" w:rsidRPr="001017A2" w:rsidRDefault="00CA3DA8" w:rsidP="00B332EC">
            <w:pPr>
              <w:spacing w:before="120" w:after="120" w:line="312" w:lineRule="auto"/>
              <w:jc w:val="center"/>
              <w:rPr>
                <w:bCs/>
                <w:color w:val="FF0000"/>
                <w:sz w:val="26"/>
                <w:szCs w:val="26"/>
                <w:lang w:val="en-US" w:eastAsia="vi-VN" w:bidi="vi-VN"/>
              </w:rPr>
            </w:pPr>
            <w:r w:rsidRPr="001017A2">
              <w:rPr>
                <w:rStyle w:val="Vnbnnidung0"/>
                <w:rFonts w:eastAsiaTheme="minorHAnsi"/>
                <w:bCs/>
                <w:color w:val="FF0000"/>
                <w:sz w:val="26"/>
                <w:szCs w:val="26"/>
                <w:lang w:val="en-US"/>
              </w:rPr>
              <w:t>20</w:t>
            </w:r>
          </w:p>
        </w:tc>
        <w:tc>
          <w:tcPr>
            <w:tcW w:w="1365" w:type="dxa"/>
            <w:shd w:val="clear" w:color="auto" w:fill="FFFFFF"/>
          </w:tcPr>
          <w:p w:rsidR="00010E4B" w:rsidRPr="001017A2" w:rsidRDefault="001017A2" w:rsidP="00B332EC">
            <w:pPr>
              <w:spacing w:before="120" w:after="120" w:line="312" w:lineRule="auto"/>
              <w:jc w:val="center"/>
              <w:rPr>
                <w:bCs/>
                <w:color w:val="FF0000"/>
                <w:sz w:val="26"/>
                <w:szCs w:val="26"/>
                <w:lang w:val="en-US" w:eastAsia="vi-VN" w:bidi="vi-VN"/>
              </w:rPr>
            </w:pPr>
            <w:r w:rsidRPr="001017A2">
              <w:rPr>
                <w:rStyle w:val="Vnbnnidung0"/>
                <w:rFonts w:eastAsiaTheme="minorHAnsi"/>
                <w:bCs/>
                <w:color w:val="FF0000"/>
                <w:sz w:val="26"/>
                <w:szCs w:val="26"/>
                <w:lang w:val="en-US"/>
              </w:rPr>
              <w:t>25</w:t>
            </w:r>
          </w:p>
        </w:tc>
      </w:tr>
      <w:tr w:rsidR="002A77A1" w:rsidRPr="000426EF" w:rsidTr="00010E4B">
        <w:trPr>
          <w:trHeight w:hRule="exact" w:val="537"/>
          <w:jc w:val="center"/>
        </w:trPr>
        <w:tc>
          <w:tcPr>
            <w:tcW w:w="3441" w:type="dxa"/>
            <w:shd w:val="clear" w:color="auto" w:fill="FFFFFF"/>
          </w:tcPr>
          <w:p w:rsidR="002A77A1" w:rsidRPr="000426EF" w:rsidRDefault="002A77A1" w:rsidP="00B332EC">
            <w:pPr>
              <w:spacing w:before="120" w:after="120" w:line="312" w:lineRule="auto"/>
              <w:jc w:val="both"/>
              <w:rPr>
                <w:rStyle w:val="Vnbnnidung0"/>
                <w:rFonts w:eastAsiaTheme="minorHAnsi"/>
                <w:color w:val="auto"/>
                <w:sz w:val="26"/>
                <w:szCs w:val="26"/>
                <w:lang w:val="en-US" w:eastAsia="en-US" w:bidi="ar-SA"/>
              </w:rPr>
            </w:pPr>
            <w:r w:rsidRPr="000426EF">
              <w:rPr>
                <w:rStyle w:val="Vnbnnidung0"/>
                <w:rFonts w:eastAsiaTheme="minorHAnsi"/>
                <w:color w:val="auto"/>
                <w:sz w:val="26"/>
                <w:szCs w:val="26"/>
                <w:lang w:val="en-US" w:eastAsia="en-US" w:bidi="ar-SA"/>
              </w:rPr>
              <w:t>Cấp Quốc gia</w:t>
            </w:r>
          </w:p>
        </w:tc>
        <w:tc>
          <w:tcPr>
            <w:tcW w:w="1600" w:type="dxa"/>
            <w:shd w:val="clear" w:color="auto" w:fill="FFFFFF"/>
          </w:tcPr>
          <w:p w:rsidR="002A77A1" w:rsidRPr="001017A2" w:rsidRDefault="001017A2" w:rsidP="00B332EC">
            <w:pPr>
              <w:spacing w:before="120" w:after="120" w:line="312" w:lineRule="auto"/>
              <w:jc w:val="center"/>
              <w:rPr>
                <w:rStyle w:val="Vnbnnidung0"/>
                <w:rFonts w:eastAsiaTheme="minorHAnsi"/>
                <w:bCs/>
                <w:color w:val="FF0000"/>
                <w:sz w:val="26"/>
                <w:szCs w:val="26"/>
                <w:lang w:val="en-US"/>
              </w:rPr>
            </w:pPr>
            <w:r w:rsidRPr="001017A2">
              <w:rPr>
                <w:rStyle w:val="Vnbnnidung0"/>
                <w:rFonts w:eastAsiaTheme="minorHAnsi"/>
                <w:bCs/>
                <w:color w:val="FF0000"/>
                <w:sz w:val="26"/>
                <w:szCs w:val="26"/>
                <w:lang w:val="en-US"/>
              </w:rPr>
              <w:t>25</w:t>
            </w:r>
          </w:p>
        </w:tc>
        <w:tc>
          <w:tcPr>
            <w:tcW w:w="1335" w:type="dxa"/>
            <w:shd w:val="clear" w:color="auto" w:fill="FFFFFF"/>
          </w:tcPr>
          <w:p w:rsidR="002A77A1" w:rsidRPr="001017A2" w:rsidRDefault="001017A2" w:rsidP="00B332EC">
            <w:pPr>
              <w:spacing w:before="120" w:after="120" w:line="312" w:lineRule="auto"/>
              <w:jc w:val="center"/>
              <w:rPr>
                <w:rStyle w:val="Vnbnnidung0"/>
                <w:rFonts w:eastAsiaTheme="minorHAnsi"/>
                <w:bCs/>
                <w:color w:val="FF0000"/>
                <w:sz w:val="26"/>
                <w:szCs w:val="26"/>
                <w:lang w:val="en-US"/>
              </w:rPr>
            </w:pPr>
            <w:r w:rsidRPr="001017A2">
              <w:rPr>
                <w:rStyle w:val="Vnbnnidung0"/>
                <w:rFonts w:eastAsiaTheme="minorHAnsi"/>
                <w:bCs/>
                <w:color w:val="FF0000"/>
                <w:sz w:val="26"/>
                <w:szCs w:val="26"/>
                <w:lang w:val="en-US"/>
              </w:rPr>
              <w:t>30</w:t>
            </w:r>
          </w:p>
        </w:tc>
        <w:tc>
          <w:tcPr>
            <w:tcW w:w="1326" w:type="dxa"/>
            <w:shd w:val="clear" w:color="auto" w:fill="FFFFFF"/>
          </w:tcPr>
          <w:p w:rsidR="002A77A1" w:rsidRPr="001017A2" w:rsidRDefault="001017A2" w:rsidP="00B332EC">
            <w:pPr>
              <w:spacing w:before="120" w:after="120" w:line="312" w:lineRule="auto"/>
              <w:jc w:val="center"/>
              <w:rPr>
                <w:rStyle w:val="Vnbnnidung0"/>
                <w:rFonts w:eastAsiaTheme="minorHAnsi"/>
                <w:bCs/>
                <w:color w:val="FF0000"/>
                <w:sz w:val="26"/>
                <w:szCs w:val="26"/>
                <w:lang w:val="en-US"/>
              </w:rPr>
            </w:pPr>
            <w:r w:rsidRPr="001017A2">
              <w:rPr>
                <w:rStyle w:val="Vnbnnidung0"/>
                <w:rFonts w:eastAsiaTheme="minorHAnsi"/>
                <w:bCs/>
                <w:color w:val="FF0000"/>
                <w:sz w:val="26"/>
                <w:szCs w:val="26"/>
                <w:lang w:val="en-US"/>
              </w:rPr>
              <w:t>35</w:t>
            </w:r>
          </w:p>
        </w:tc>
        <w:tc>
          <w:tcPr>
            <w:tcW w:w="1365" w:type="dxa"/>
            <w:shd w:val="clear" w:color="auto" w:fill="FFFFFF"/>
          </w:tcPr>
          <w:p w:rsidR="002A77A1" w:rsidRPr="001017A2" w:rsidRDefault="001017A2" w:rsidP="00B332EC">
            <w:pPr>
              <w:spacing w:before="120" w:after="120" w:line="312" w:lineRule="auto"/>
              <w:jc w:val="center"/>
              <w:rPr>
                <w:rStyle w:val="Vnbnnidung0"/>
                <w:rFonts w:eastAsiaTheme="minorHAnsi"/>
                <w:bCs/>
                <w:color w:val="FF0000"/>
                <w:sz w:val="26"/>
                <w:szCs w:val="26"/>
                <w:lang w:val="en-US"/>
              </w:rPr>
            </w:pPr>
            <w:r w:rsidRPr="001017A2">
              <w:rPr>
                <w:rStyle w:val="Vnbnnidung0"/>
                <w:rFonts w:eastAsiaTheme="minorHAnsi"/>
                <w:bCs/>
                <w:color w:val="FF0000"/>
                <w:sz w:val="26"/>
                <w:szCs w:val="26"/>
                <w:lang w:val="en-US"/>
              </w:rPr>
              <w:t>40</w:t>
            </w:r>
          </w:p>
        </w:tc>
      </w:tr>
    </w:tbl>
    <w:p w:rsidR="009E3035" w:rsidRPr="000426EF" w:rsidRDefault="009E3035" w:rsidP="00B332EC">
      <w:pPr>
        <w:spacing w:before="120" w:after="120" w:line="312" w:lineRule="auto"/>
        <w:jc w:val="both"/>
        <w:rPr>
          <w:sz w:val="26"/>
          <w:szCs w:val="26"/>
        </w:rPr>
      </w:pPr>
      <w:r w:rsidRPr="000426EF">
        <w:rPr>
          <w:sz w:val="26"/>
          <w:szCs w:val="26"/>
        </w:rPr>
        <w:t xml:space="preserve">Trường hợp hướng dẫn </w:t>
      </w:r>
      <w:r w:rsidRPr="00D83FF5">
        <w:rPr>
          <w:sz w:val="26"/>
          <w:szCs w:val="26"/>
        </w:rPr>
        <w:t>SV</w:t>
      </w:r>
      <w:r w:rsidRPr="000426EF">
        <w:rPr>
          <w:sz w:val="26"/>
          <w:szCs w:val="26"/>
        </w:rPr>
        <w:t>NCKH bằng tiếng nước ngoài thì được tính bằng 1,5 lần định mức nói trên.</w:t>
      </w:r>
    </w:p>
    <w:p w:rsidR="00AC25C2" w:rsidRPr="00D83FF5" w:rsidRDefault="002A77A1" w:rsidP="00B332EC">
      <w:pPr>
        <w:widowControl w:val="0"/>
        <w:tabs>
          <w:tab w:val="left" w:pos="284"/>
        </w:tabs>
        <w:spacing w:before="120" w:after="120" w:line="312" w:lineRule="auto"/>
        <w:jc w:val="both"/>
        <w:rPr>
          <w:sz w:val="26"/>
          <w:szCs w:val="26"/>
        </w:rPr>
      </w:pPr>
      <w:r w:rsidRPr="00D83FF5">
        <w:rPr>
          <w:sz w:val="26"/>
          <w:szCs w:val="26"/>
        </w:rPr>
        <w:t xml:space="preserve">Giảng viên hướng dẫn sinh viên </w:t>
      </w:r>
      <w:r w:rsidR="00AC25C2" w:rsidRPr="000426EF">
        <w:rPr>
          <w:sz w:val="26"/>
          <w:szCs w:val="26"/>
        </w:rPr>
        <w:t>dự thi</w:t>
      </w:r>
      <w:r w:rsidR="00954939">
        <w:rPr>
          <w:sz w:val="26"/>
          <w:szCs w:val="26"/>
          <w:lang w:val="en-US"/>
        </w:rPr>
        <w:t xml:space="preserve"> các cuộc thi học sinh giỏi, thi</w:t>
      </w:r>
      <w:r w:rsidR="00AC25C2" w:rsidRPr="000426EF">
        <w:rPr>
          <w:sz w:val="26"/>
          <w:szCs w:val="26"/>
        </w:rPr>
        <w:t xml:space="preserve"> Olimpic </w:t>
      </w:r>
      <w:r w:rsidR="001C26C3" w:rsidRPr="00D83FF5">
        <w:rPr>
          <w:sz w:val="26"/>
          <w:szCs w:val="26"/>
        </w:rPr>
        <w:t xml:space="preserve">khoa học </w:t>
      </w:r>
      <w:r w:rsidR="00AC25C2" w:rsidRPr="000426EF">
        <w:rPr>
          <w:sz w:val="26"/>
          <w:szCs w:val="26"/>
        </w:rPr>
        <w:t>đạt giải</w:t>
      </w:r>
      <w:r w:rsidRPr="00D83FF5">
        <w:rPr>
          <w:sz w:val="26"/>
          <w:szCs w:val="26"/>
        </w:rPr>
        <w:t xml:space="preserve"> thưởng</w:t>
      </w:r>
      <w:r w:rsidR="006F50D7">
        <w:rPr>
          <w:sz w:val="26"/>
          <w:szCs w:val="26"/>
          <w:lang w:val="en-US"/>
        </w:rPr>
        <w:t xml:space="preserve"> </w:t>
      </w:r>
      <w:r w:rsidRPr="00D83FF5">
        <w:rPr>
          <w:sz w:val="26"/>
          <w:szCs w:val="26"/>
        </w:rPr>
        <w:t xml:space="preserve">các </w:t>
      </w:r>
      <w:r w:rsidR="00AC25C2" w:rsidRPr="000426EF">
        <w:rPr>
          <w:sz w:val="26"/>
          <w:szCs w:val="26"/>
        </w:rPr>
        <w:t>c</w:t>
      </w:r>
      <w:r w:rsidRPr="00D83FF5">
        <w:rPr>
          <w:sz w:val="26"/>
          <w:szCs w:val="26"/>
        </w:rPr>
        <w:t>ấp</w:t>
      </w:r>
      <w:r w:rsidR="006F50D7">
        <w:rPr>
          <w:sz w:val="26"/>
          <w:szCs w:val="26"/>
          <w:lang w:val="en-US"/>
        </w:rPr>
        <w:t xml:space="preserve"> </w:t>
      </w:r>
      <w:r w:rsidR="00AC25C2" w:rsidRPr="000426EF">
        <w:rPr>
          <w:sz w:val="26"/>
          <w:szCs w:val="26"/>
        </w:rPr>
        <w:t>được tính giờ NCKH như sau:</w:t>
      </w:r>
    </w:p>
    <w:tbl>
      <w:tblPr>
        <w:tblW w:w="0" w:type="auto"/>
        <w:jc w:val="center"/>
        <w:tblLayout w:type="fixed"/>
        <w:tblCellMar>
          <w:left w:w="10" w:type="dxa"/>
          <w:right w:w="10" w:type="dxa"/>
        </w:tblCellMar>
        <w:tblLook w:val="04A0" w:firstRow="1" w:lastRow="0" w:firstColumn="1" w:lastColumn="0" w:noHBand="0" w:noVBand="1"/>
      </w:tblPr>
      <w:tblGrid>
        <w:gridCol w:w="4632"/>
        <w:gridCol w:w="1464"/>
        <w:gridCol w:w="1469"/>
        <w:gridCol w:w="1366"/>
      </w:tblGrid>
      <w:tr w:rsidR="00AC25C2" w:rsidRPr="000426EF" w:rsidTr="00BE56AA">
        <w:trPr>
          <w:trHeight w:hRule="exact" w:val="494"/>
          <w:jc w:val="center"/>
        </w:trPr>
        <w:tc>
          <w:tcPr>
            <w:tcW w:w="4632" w:type="dxa"/>
            <w:tcBorders>
              <w:top w:val="single" w:sz="4" w:space="0" w:color="auto"/>
              <w:left w:val="single" w:sz="4" w:space="0" w:color="auto"/>
            </w:tcBorders>
            <w:shd w:val="clear" w:color="auto" w:fill="FFFFFF"/>
          </w:tcPr>
          <w:p w:rsidR="00AC25C2" w:rsidRPr="0002597B" w:rsidRDefault="0002597B" w:rsidP="0002597B">
            <w:pPr>
              <w:spacing w:before="120" w:after="120" w:line="312" w:lineRule="auto"/>
              <w:jc w:val="center"/>
              <w:rPr>
                <w:b/>
                <w:sz w:val="26"/>
                <w:szCs w:val="26"/>
                <w:lang w:val="en-US"/>
              </w:rPr>
            </w:pPr>
            <w:r w:rsidRPr="0002597B">
              <w:rPr>
                <w:b/>
                <w:sz w:val="26"/>
                <w:szCs w:val="26"/>
                <w:lang w:val="en-US"/>
              </w:rPr>
              <w:t>Các cấp</w:t>
            </w:r>
          </w:p>
        </w:tc>
        <w:tc>
          <w:tcPr>
            <w:tcW w:w="1464" w:type="dxa"/>
            <w:tcBorders>
              <w:top w:val="single" w:sz="4" w:space="0" w:color="auto"/>
              <w:left w:val="single" w:sz="4" w:space="0" w:color="auto"/>
            </w:tcBorders>
            <w:shd w:val="clear" w:color="auto" w:fill="FFFFFF"/>
          </w:tcPr>
          <w:p w:rsidR="00AC25C2" w:rsidRPr="00354843" w:rsidRDefault="00AC25C2" w:rsidP="00B332EC">
            <w:pPr>
              <w:spacing w:before="120" w:after="120" w:line="312" w:lineRule="auto"/>
              <w:jc w:val="center"/>
              <w:rPr>
                <w:color w:val="FF0000"/>
                <w:sz w:val="26"/>
                <w:szCs w:val="26"/>
              </w:rPr>
            </w:pPr>
            <w:r w:rsidRPr="00354843">
              <w:rPr>
                <w:rStyle w:val="VnbnnidungInm"/>
                <w:rFonts w:eastAsiaTheme="minorHAnsi"/>
                <w:color w:val="FF0000"/>
                <w:sz w:val="26"/>
                <w:szCs w:val="26"/>
              </w:rPr>
              <w:t>Giải Ba</w:t>
            </w:r>
          </w:p>
        </w:tc>
        <w:tc>
          <w:tcPr>
            <w:tcW w:w="1469" w:type="dxa"/>
            <w:tcBorders>
              <w:top w:val="single" w:sz="4" w:space="0" w:color="auto"/>
              <w:left w:val="single" w:sz="4" w:space="0" w:color="auto"/>
            </w:tcBorders>
            <w:shd w:val="clear" w:color="auto" w:fill="FFFFFF"/>
          </w:tcPr>
          <w:p w:rsidR="00AC25C2" w:rsidRPr="00354843" w:rsidRDefault="00AC25C2" w:rsidP="00B332EC">
            <w:pPr>
              <w:spacing w:before="120" w:after="120" w:line="312" w:lineRule="auto"/>
              <w:jc w:val="center"/>
              <w:rPr>
                <w:color w:val="FF0000"/>
                <w:sz w:val="26"/>
                <w:szCs w:val="26"/>
              </w:rPr>
            </w:pPr>
            <w:r w:rsidRPr="00354843">
              <w:rPr>
                <w:rStyle w:val="VnbnnidungInm"/>
                <w:rFonts w:eastAsiaTheme="minorHAnsi"/>
                <w:color w:val="FF0000"/>
                <w:sz w:val="26"/>
                <w:szCs w:val="26"/>
              </w:rPr>
              <w:t>Giải Nhì</w:t>
            </w:r>
          </w:p>
        </w:tc>
        <w:tc>
          <w:tcPr>
            <w:tcW w:w="1366" w:type="dxa"/>
            <w:tcBorders>
              <w:top w:val="single" w:sz="4" w:space="0" w:color="auto"/>
              <w:left w:val="single" w:sz="4" w:space="0" w:color="auto"/>
              <w:right w:val="single" w:sz="4" w:space="0" w:color="auto"/>
            </w:tcBorders>
            <w:shd w:val="clear" w:color="auto" w:fill="FFFFFF"/>
          </w:tcPr>
          <w:p w:rsidR="00AC25C2" w:rsidRPr="00354843" w:rsidRDefault="00AC25C2" w:rsidP="00B332EC">
            <w:pPr>
              <w:spacing w:before="120" w:after="120" w:line="312" w:lineRule="auto"/>
              <w:jc w:val="center"/>
              <w:rPr>
                <w:color w:val="FF0000"/>
                <w:sz w:val="26"/>
                <w:szCs w:val="26"/>
              </w:rPr>
            </w:pPr>
            <w:r w:rsidRPr="00354843">
              <w:rPr>
                <w:rStyle w:val="VnbnnidungInm"/>
                <w:rFonts w:eastAsiaTheme="minorHAnsi"/>
                <w:color w:val="FF0000"/>
                <w:sz w:val="26"/>
                <w:szCs w:val="26"/>
              </w:rPr>
              <w:t>Giải Nhất</w:t>
            </w:r>
          </w:p>
        </w:tc>
      </w:tr>
      <w:tr w:rsidR="00AC25C2" w:rsidRPr="000426EF" w:rsidTr="00BE56AA">
        <w:trPr>
          <w:trHeight w:hRule="exact" w:val="485"/>
          <w:jc w:val="center"/>
        </w:trPr>
        <w:tc>
          <w:tcPr>
            <w:tcW w:w="4632" w:type="dxa"/>
            <w:tcBorders>
              <w:top w:val="single" w:sz="4" w:space="0" w:color="auto"/>
              <w:left w:val="single" w:sz="4" w:space="0" w:color="auto"/>
            </w:tcBorders>
            <w:shd w:val="clear" w:color="auto" w:fill="FFFFFF"/>
          </w:tcPr>
          <w:p w:rsidR="00AC25C2" w:rsidRPr="000426EF" w:rsidRDefault="00AC25C2" w:rsidP="00B332EC">
            <w:pPr>
              <w:spacing w:before="120" w:after="120" w:line="312" w:lineRule="auto"/>
              <w:jc w:val="both"/>
              <w:rPr>
                <w:sz w:val="26"/>
                <w:szCs w:val="26"/>
              </w:rPr>
            </w:pPr>
            <w:r w:rsidRPr="000426EF">
              <w:rPr>
                <w:rStyle w:val="Vnbnnidung0"/>
                <w:rFonts w:eastAsiaTheme="minorHAnsi"/>
                <w:sz w:val="26"/>
                <w:szCs w:val="26"/>
              </w:rPr>
              <w:t>Cấp Học viện</w:t>
            </w:r>
          </w:p>
        </w:tc>
        <w:tc>
          <w:tcPr>
            <w:tcW w:w="1464" w:type="dxa"/>
            <w:tcBorders>
              <w:top w:val="single" w:sz="4" w:space="0" w:color="auto"/>
              <w:left w:val="single" w:sz="4" w:space="0" w:color="auto"/>
            </w:tcBorders>
            <w:shd w:val="clear" w:color="auto" w:fill="FFFFFF"/>
            <w:vAlign w:val="center"/>
          </w:tcPr>
          <w:p w:rsidR="00AC25C2" w:rsidRPr="00354843" w:rsidRDefault="00354843" w:rsidP="00B332EC">
            <w:pPr>
              <w:spacing w:before="120" w:after="120" w:line="312" w:lineRule="auto"/>
              <w:jc w:val="center"/>
              <w:rPr>
                <w:color w:val="FF0000"/>
                <w:sz w:val="26"/>
                <w:szCs w:val="26"/>
              </w:rPr>
            </w:pPr>
            <w:r w:rsidRPr="00354843">
              <w:rPr>
                <w:rStyle w:val="Vnbnnidung0"/>
                <w:rFonts w:eastAsiaTheme="minorHAnsi"/>
                <w:color w:val="FF0000"/>
                <w:sz w:val="26"/>
                <w:szCs w:val="26"/>
                <w:lang w:val="en-US"/>
              </w:rPr>
              <w:t>1</w:t>
            </w:r>
            <w:r w:rsidR="00AC25C2" w:rsidRPr="00354843">
              <w:rPr>
                <w:rStyle w:val="Vnbnnidung0"/>
                <w:rFonts w:eastAsiaTheme="minorHAnsi"/>
                <w:color w:val="FF0000"/>
                <w:sz w:val="26"/>
                <w:szCs w:val="26"/>
              </w:rPr>
              <w:t>0</w:t>
            </w:r>
          </w:p>
        </w:tc>
        <w:tc>
          <w:tcPr>
            <w:tcW w:w="1469" w:type="dxa"/>
            <w:tcBorders>
              <w:top w:val="single" w:sz="4" w:space="0" w:color="auto"/>
              <w:left w:val="single" w:sz="4" w:space="0" w:color="auto"/>
            </w:tcBorders>
            <w:shd w:val="clear" w:color="auto" w:fill="FFFFFF"/>
            <w:vAlign w:val="center"/>
          </w:tcPr>
          <w:p w:rsidR="00AC25C2" w:rsidRPr="00354843" w:rsidRDefault="00354843" w:rsidP="00B332EC">
            <w:pPr>
              <w:spacing w:before="120" w:after="120" w:line="312" w:lineRule="auto"/>
              <w:jc w:val="center"/>
              <w:rPr>
                <w:color w:val="FF0000"/>
                <w:sz w:val="26"/>
                <w:szCs w:val="26"/>
                <w:lang w:val="en-US"/>
              </w:rPr>
            </w:pPr>
            <w:r w:rsidRPr="00354843">
              <w:rPr>
                <w:rStyle w:val="Vnbnnidung0"/>
                <w:rFonts w:eastAsiaTheme="minorHAnsi"/>
                <w:color w:val="FF0000"/>
                <w:sz w:val="26"/>
                <w:szCs w:val="26"/>
                <w:lang w:val="en-US"/>
              </w:rPr>
              <w:t>15</w:t>
            </w:r>
          </w:p>
        </w:tc>
        <w:tc>
          <w:tcPr>
            <w:tcW w:w="1366" w:type="dxa"/>
            <w:tcBorders>
              <w:top w:val="single" w:sz="4" w:space="0" w:color="auto"/>
              <w:left w:val="single" w:sz="4" w:space="0" w:color="auto"/>
              <w:right w:val="single" w:sz="4" w:space="0" w:color="auto"/>
            </w:tcBorders>
            <w:shd w:val="clear" w:color="auto" w:fill="FFFFFF"/>
          </w:tcPr>
          <w:p w:rsidR="00AC25C2" w:rsidRPr="00354843" w:rsidRDefault="00354843" w:rsidP="00B332EC">
            <w:pPr>
              <w:spacing w:before="120" w:after="120" w:line="312" w:lineRule="auto"/>
              <w:jc w:val="center"/>
              <w:rPr>
                <w:color w:val="FF0000"/>
                <w:sz w:val="26"/>
                <w:szCs w:val="26"/>
                <w:lang w:val="en-US"/>
              </w:rPr>
            </w:pPr>
            <w:r w:rsidRPr="00354843">
              <w:rPr>
                <w:rStyle w:val="Vnbnnidung0"/>
                <w:rFonts w:eastAsiaTheme="minorHAnsi"/>
                <w:color w:val="FF0000"/>
                <w:sz w:val="26"/>
                <w:szCs w:val="26"/>
                <w:lang w:val="en-US"/>
              </w:rPr>
              <w:t>20</w:t>
            </w:r>
          </w:p>
        </w:tc>
      </w:tr>
      <w:tr w:rsidR="00AC25C2" w:rsidRPr="000426EF" w:rsidTr="00BE56AA">
        <w:trPr>
          <w:trHeight w:hRule="exact" w:val="490"/>
          <w:jc w:val="center"/>
        </w:trPr>
        <w:tc>
          <w:tcPr>
            <w:tcW w:w="4632" w:type="dxa"/>
            <w:tcBorders>
              <w:top w:val="single" w:sz="4" w:space="0" w:color="auto"/>
              <w:left w:val="single" w:sz="4" w:space="0" w:color="auto"/>
            </w:tcBorders>
            <w:shd w:val="clear" w:color="auto" w:fill="FFFFFF"/>
          </w:tcPr>
          <w:p w:rsidR="00AC25C2" w:rsidRPr="000426EF" w:rsidRDefault="00AC25C2" w:rsidP="00B332EC">
            <w:pPr>
              <w:spacing w:before="120" w:after="120" w:line="312" w:lineRule="auto"/>
              <w:jc w:val="both"/>
              <w:rPr>
                <w:sz w:val="26"/>
                <w:szCs w:val="26"/>
              </w:rPr>
            </w:pPr>
            <w:r w:rsidRPr="000426EF">
              <w:rPr>
                <w:rStyle w:val="Vnbnnidung0"/>
                <w:rFonts w:eastAsiaTheme="minorHAnsi"/>
                <w:sz w:val="26"/>
                <w:szCs w:val="26"/>
              </w:rPr>
              <w:t>Cấp Bộ/Tỉnh/Thành phố</w:t>
            </w:r>
          </w:p>
        </w:tc>
        <w:tc>
          <w:tcPr>
            <w:tcW w:w="1464" w:type="dxa"/>
            <w:tcBorders>
              <w:top w:val="single" w:sz="4" w:space="0" w:color="auto"/>
              <w:left w:val="single" w:sz="4" w:space="0" w:color="auto"/>
            </w:tcBorders>
            <w:shd w:val="clear" w:color="auto" w:fill="FFFFFF"/>
          </w:tcPr>
          <w:p w:rsidR="00AC25C2" w:rsidRPr="00354843" w:rsidRDefault="00354843" w:rsidP="00B332EC">
            <w:pPr>
              <w:spacing w:before="120" w:after="120" w:line="312" w:lineRule="auto"/>
              <w:jc w:val="center"/>
              <w:rPr>
                <w:color w:val="FF0000"/>
                <w:sz w:val="26"/>
                <w:szCs w:val="26"/>
                <w:lang w:val="en-US"/>
              </w:rPr>
            </w:pPr>
            <w:r w:rsidRPr="00354843">
              <w:rPr>
                <w:rStyle w:val="Vnbnnidung0"/>
                <w:rFonts w:eastAsiaTheme="minorHAnsi"/>
                <w:color w:val="FF0000"/>
                <w:sz w:val="26"/>
                <w:szCs w:val="26"/>
                <w:lang w:val="en-US"/>
              </w:rPr>
              <w:t>20</w:t>
            </w:r>
          </w:p>
        </w:tc>
        <w:tc>
          <w:tcPr>
            <w:tcW w:w="1469" w:type="dxa"/>
            <w:tcBorders>
              <w:top w:val="single" w:sz="4" w:space="0" w:color="auto"/>
              <w:left w:val="single" w:sz="4" w:space="0" w:color="auto"/>
            </w:tcBorders>
            <w:shd w:val="clear" w:color="auto" w:fill="FFFFFF"/>
          </w:tcPr>
          <w:p w:rsidR="00AC25C2" w:rsidRPr="00354843" w:rsidRDefault="00354843" w:rsidP="00B332EC">
            <w:pPr>
              <w:spacing w:before="120" w:after="120" w:line="312" w:lineRule="auto"/>
              <w:jc w:val="center"/>
              <w:rPr>
                <w:color w:val="FF0000"/>
                <w:sz w:val="26"/>
                <w:szCs w:val="26"/>
              </w:rPr>
            </w:pPr>
            <w:r w:rsidRPr="00354843">
              <w:rPr>
                <w:rStyle w:val="Vnbnnidung0"/>
                <w:rFonts w:eastAsiaTheme="minorHAnsi"/>
                <w:color w:val="FF0000"/>
                <w:sz w:val="26"/>
                <w:szCs w:val="26"/>
                <w:lang w:val="en-US"/>
              </w:rPr>
              <w:t>3</w:t>
            </w:r>
            <w:r w:rsidR="00AC25C2" w:rsidRPr="00354843">
              <w:rPr>
                <w:rStyle w:val="Vnbnnidung0"/>
                <w:rFonts w:eastAsiaTheme="minorHAnsi"/>
                <w:color w:val="FF0000"/>
                <w:sz w:val="26"/>
                <w:szCs w:val="26"/>
              </w:rPr>
              <w:t>0</w:t>
            </w:r>
          </w:p>
        </w:tc>
        <w:tc>
          <w:tcPr>
            <w:tcW w:w="1366" w:type="dxa"/>
            <w:tcBorders>
              <w:top w:val="single" w:sz="4" w:space="0" w:color="auto"/>
              <w:left w:val="single" w:sz="4" w:space="0" w:color="auto"/>
              <w:right w:val="single" w:sz="4" w:space="0" w:color="auto"/>
            </w:tcBorders>
            <w:shd w:val="clear" w:color="auto" w:fill="FFFFFF"/>
            <w:vAlign w:val="center"/>
          </w:tcPr>
          <w:p w:rsidR="00AC25C2" w:rsidRPr="00354843" w:rsidRDefault="00354843" w:rsidP="00B332EC">
            <w:pPr>
              <w:spacing w:before="120" w:after="120" w:line="312" w:lineRule="auto"/>
              <w:jc w:val="center"/>
              <w:rPr>
                <w:color w:val="FF0000"/>
                <w:sz w:val="26"/>
                <w:szCs w:val="26"/>
              </w:rPr>
            </w:pPr>
            <w:r w:rsidRPr="00354843">
              <w:rPr>
                <w:rStyle w:val="Vnbnnidung0"/>
                <w:rFonts w:eastAsiaTheme="minorHAnsi"/>
                <w:color w:val="FF0000"/>
                <w:sz w:val="26"/>
                <w:szCs w:val="26"/>
                <w:lang w:val="en-US"/>
              </w:rPr>
              <w:t>5</w:t>
            </w:r>
            <w:r w:rsidR="00AC25C2" w:rsidRPr="00354843">
              <w:rPr>
                <w:rStyle w:val="Vnbnnidung0"/>
                <w:rFonts w:eastAsiaTheme="minorHAnsi"/>
                <w:color w:val="FF0000"/>
                <w:sz w:val="26"/>
                <w:szCs w:val="26"/>
              </w:rPr>
              <w:t>0</w:t>
            </w:r>
          </w:p>
        </w:tc>
      </w:tr>
      <w:tr w:rsidR="00AC25C2" w:rsidRPr="000426EF" w:rsidTr="00BE56AA">
        <w:trPr>
          <w:trHeight w:hRule="exact" w:val="494"/>
          <w:jc w:val="center"/>
        </w:trPr>
        <w:tc>
          <w:tcPr>
            <w:tcW w:w="4632" w:type="dxa"/>
            <w:tcBorders>
              <w:top w:val="single" w:sz="4" w:space="0" w:color="auto"/>
              <w:left w:val="single" w:sz="4" w:space="0" w:color="auto"/>
              <w:bottom w:val="single" w:sz="4" w:space="0" w:color="auto"/>
            </w:tcBorders>
            <w:shd w:val="clear" w:color="auto" w:fill="FFFFFF"/>
          </w:tcPr>
          <w:p w:rsidR="00AC25C2" w:rsidRPr="000426EF" w:rsidRDefault="00AC25C2" w:rsidP="00B332EC">
            <w:pPr>
              <w:spacing w:before="120" w:after="120" w:line="312" w:lineRule="auto"/>
              <w:jc w:val="both"/>
              <w:rPr>
                <w:sz w:val="26"/>
                <w:szCs w:val="26"/>
              </w:rPr>
            </w:pPr>
            <w:r w:rsidRPr="000426EF">
              <w:rPr>
                <w:rStyle w:val="Vnbnnidung0"/>
                <w:rFonts w:eastAsiaTheme="minorHAnsi"/>
                <w:sz w:val="26"/>
                <w:szCs w:val="26"/>
              </w:rPr>
              <w:t>Cấp Quốc gia</w:t>
            </w:r>
          </w:p>
        </w:tc>
        <w:tc>
          <w:tcPr>
            <w:tcW w:w="1464" w:type="dxa"/>
            <w:tcBorders>
              <w:top w:val="single" w:sz="4" w:space="0" w:color="auto"/>
              <w:left w:val="single" w:sz="4" w:space="0" w:color="auto"/>
              <w:bottom w:val="single" w:sz="4" w:space="0" w:color="auto"/>
            </w:tcBorders>
            <w:shd w:val="clear" w:color="auto" w:fill="FFFFFF"/>
            <w:vAlign w:val="center"/>
          </w:tcPr>
          <w:p w:rsidR="00AC25C2" w:rsidRPr="00354843" w:rsidRDefault="00354843" w:rsidP="00B332EC">
            <w:pPr>
              <w:spacing w:before="120" w:after="120" w:line="312" w:lineRule="auto"/>
              <w:jc w:val="center"/>
              <w:rPr>
                <w:color w:val="FF0000"/>
                <w:sz w:val="26"/>
                <w:szCs w:val="26"/>
              </w:rPr>
            </w:pPr>
            <w:r w:rsidRPr="00354843">
              <w:rPr>
                <w:rStyle w:val="Vnbnnidung0"/>
                <w:rFonts w:eastAsiaTheme="minorHAnsi"/>
                <w:color w:val="FF0000"/>
                <w:sz w:val="26"/>
                <w:szCs w:val="26"/>
                <w:lang w:val="en-US"/>
              </w:rPr>
              <w:t>4</w:t>
            </w:r>
            <w:r w:rsidR="00AC25C2" w:rsidRPr="00354843">
              <w:rPr>
                <w:rStyle w:val="Vnbnnidung0"/>
                <w:rFonts w:eastAsiaTheme="minorHAnsi"/>
                <w:color w:val="FF0000"/>
                <w:sz w:val="26"/>
                <w:szCs w:val="26"/>
              </w:rPr>
              <w:t>0</w:t>
            </w:r>
          </w:p>
        </w:tc>
        <w:tc>
          <w:tcPr>
            <w:tcW w:w="1469" w:type="dxa"/>
            <w:tcBorders>
              <w:top w:val="single" w:sz="4" w:space="0" w:color="auto"/>
              <w:left w:val="single" w:sz="4" w:space="0" w:color="auto"/>
              <w:bottom w:val="single" w:sz="4" w:space="0" w:color="auto"/>
            </w:tcBorders>
            <w:shd w:val="clear" w:color="auto" w:fill="FFFFFF"/>
            <w:vAlign w:val="center"/>
          </w:tcPr>
          <w:p w:rsidR="00AC25C2" w:rsidRPr="00354843" w:rsidRDefault="00354843" w:rsidP="00B332EC">
            <w:pPr>
              <w:spacing w:before="120" w:after="120" w:line="312" w:lineRule="auto"/>
              <w:jc w:val="center"/>
              <w:rPr>
                <w:color w:val="FF0000"/>
                <w:sz w:val="26"/>
                <w:szCs w:val="26"/>
              </w:rPr>
            </w:pPr>
            <w:r w:rsidRPr="00354843">
              <w:rPr>
                <w:rStyle w:val="Vnbnnidung0"/>
                <w:rFonts w:eastAsiaTheme="minorHAnsi"/>
                <w:color w:val="FF0000"/>
                <w:sz w:val="26"/>
                <w:szCs w:val="26"/>
                <w:lang w:val="en-US"/>
              </w:rPr>
              <w:t>6</w:t>
            </w:r>
            <w:r w:rsidR="00AC25C2" w:rsidRPr="00354843">
              <w:rPr>
                <w:rStyle w:val="Vnbnnidung0"/>
                <w:rFonts w:eastAsiaTheme="minorHAnsi"/>
                <w:color w:val="FF0000"/>
                <w:sz w:val="26"/>
                <w:szCs w:val="26"/>
              </w:rPr>
              <w:t>0</w:t>
            </w:r>
          </w:p>
        </w:tc>
        <w:tc>
          <w:tcPr>
            <w:tcW w:w="1366" w:type="dxa"/>
            <w:tcBorders>
              <w:top w:val="single" w:sz="4" w:space="0" w:color="auto"/>
              <w:left w:val="single" w:sz="4" w:space="0" w:color="auto"/>
              <w:bottom w:val="single" w:sz="4" w:space="0" w:color="auto"/>
              <w:right w:val="single" w:sz="4" w:space="0" w:color="auto"/>
            </w:tcBorders>
            <w:shd w:val="clear" w:color="auto" w:fill="FFFFFF"/>
          </w:tcPr>
          <w:p w:rsidR="00AC25C2" w:rsidRPr="00354843" w:rsidRDefault="00354843" w:rsidP="00B332EC">
            <w:pPr>
              <w:spacing w:before="120" w:after="120" w:line="312" w:lineRule="auto"/>
              <w:jc w:val="center"/>
              <w:rPr>
                <w:color w:val="FF0000"/>
                <w:sz w:val="26"/>
                <w:szCs w:val="26"/>
              </w:rPr>
            </w:pPr>
            <w:r w:rsidRPr="00354843">
              <w:rPr>
                <w:rStyle w:val="Vnbnnidung0"/>
                <w:rFonts w:eastAsiaTheme="minorHAnsi"/>
                <w:color w:val="FF0000"/>
                <w:sz w:val="26"/>
                <w:szCs w:val="26"/>
                <w:lang w:val="en-US"/>
              </w:rPr>
              <w:t>1</w:t>
            </w:r>
            <w:r w:rsidR="00CA3DA8" w:rsidRPr="00354843">
              <w:rPr>
                <w:rStyle w:val="Vnbnnidung0"/>
                <w:rFonts w:eastAsiaTheme="minorHAnsi"/>
                <w:color w:val="FF0000"/>
                <w:sz w:val="26"/>
                <w:szCs w:val="26"/>
                <w:lang w:val="en-US"/>
              </w:rPr>
              <w:t>0</w:t>
            </w:r>
            <w:r w:rsidR="00AC25C2" w:rsidRPr="00354843">
              <w:rPr>
                <w:rStyle w:val="Vnbnnidung0"/>
                <w:rFonts w:eastAsiaTheme="minorHAnsi"/>
                <w:color w:val="FF0000"/>
                <w:sz w:val="26"/>
                <w:szCs w:val="26"/>
              </w:rPr>
              <w:t>0</w:t>
            </w:r>
          </w:p>
        </w:tc>
      </w:tr>
    </w:tbl>
    <w:p w:rsidR="00AC25C2" w:rsidRPr="009E3035" w:rsidRDefault="00AC25C2" w:rsidP="00B332EC">
      <w:pPr>
        <w:tabs>
          <w:tab w:val="right" w:pos="2382"/>
          <w:tab w:val="left" w:pos="2827"/>
          <w:tab w:val="right" w:pos="4245"/>
          <w:tab w:val="left" w:pos="4450"/>
          <w:tab w:val="right" w:pos="6040"/>
          <w:tab w:val="right" w:pos="7240"/>
          <w:tab w:val="center" w:pos="7538"/>
          <w:tab w:val="center" w:pos="8109"/>
          <w:tab w:val="right" w:pos="8891"/>
        </w:tabs>
        <w:spacing w:before="120" w:after="120" w:line="312" w:lineRule="auto"/>
        <w:jc w:val="both"/>
        <w:rPr>
          <w:sz w:val="26"/>
          <w:szCs w:val="26"/>
        </w:rPr>
      </w:pPr>
      <w:r w:rsidRPr="009E3035">
        <w:rPr>
          <w:sz w:val="26"/>
          <w:szCs w:val="26"/>
        </w:rPr>
        <w:t xml:space="preserve">Sinh viên đạt giải </w:t>
      </w:r>
      <w:r w:rsidRPr="009E3035">
        <w:rPr>
          <w:sz w:val="26"/>
          <w:szCs w:val="26"/>
        </w:rPr>
        <w:tab/>
        <w:t>trong các cuộc thi tìm</w:t>
      </w:r>
      <w:r w:rsidRPr="009E3035">
        <w:rPr>
          <w:sz w:val="26"/>
          <w:szCs w:val="26"/>
        </w:rPr>
        <w:tab/>
        <w:t xml:space="preserve"> hiểu kiến thứ</w:t>
      </w:r>
      <w:r w:rsidR="00954939">
        <w:rPr>
          <w:sz w:val="26"/>
          <w:szCs w:val="26"/>
        </w:rPr>
        <w:t>c</w:t>
      </w:r>
      <w:r w:rsidRPr="009E3035">
        <w:rPr>
          <w:sz w:val="26"/>
          <w:szCs w:val="26"/>
        </w:rPr>
        <w:t xml:space="preserve"> </w:t>
      </w:r>
      <w:r w:rsidRPr="009E3035">
        <w:rPr>
          <w:sz w:val="26"/>
          <w:szCs w:val="26"/>
        </w:rPr>
        <w:tab/>
        <w:t xml:space="preserve">được công </w:t>
      </w:r>
      <w:r w:rsidRPr="009E3035">
        <w:rPr>
          <w:sz w:val="26"/>
          <w:szCs w:val="26"/>
        </w:rPr>
        <w:tab/>
        <w:t xml:space="preserve">nhận thành tích NCKH ở mức tương đương </w:t>
      </w:r>
      <w:r w:rsidR="00CA3DA8" w:rsidRPr="009E3035">
        <w:rPr>
          <w:sz w:val="26"/>
          <w:szCs w:val="26"/>
        </w:rPr>
        <w:t xml:space="preserve">dự thi Olimpic </w:t>
      </w:r>
      <w:r w:rsidR="001C26C3" w:rsidRPr="00D83FF5">
        <w:rPr>
          <w:sz w:val="26"/>
          <w:szCs w:val="26"/>
        </w:rPr>
        <w:t xml:space="preserve">khoa học </w:t>
      </w:r>
      <w:r w:rsidRPr="009E3035">
        <w:rPr>
          <w:sz w:val="26"/>
          <w:szCs w:val="26"/>
        </w:rPr>
        <w:t>đạt giả</w:t>
      </w:r>
      <w:r w:rsidR="00CA3DA8" w:rsidRPr="009E3035">
        <w:rPr>
          <w:sz w:val="26"/>
          <w:szCs w:val="26"/>
        </w:rPr>
        <w:t>i</w:t>
      </w:r>
      <w:r w:rsidRPr="009E3035">
        <w:rPr>
          <w:sz w:val="26"/>
          <w:szCs w:val="26"/>
        </w:rPr>
        <w:t xml:space="preserve">. Việc công nhận thành tích NCKH do Ban Giám đốc quyết định </w:t>
      </w:r>
      <w:r w:rsidR="00CA3DA8" w:rsidRPr="009E3035">
        <w:rPr>
          <w:sz w:val="26"/>
          <w:szCs w:val="26"/>
        </w:rPr>
        <w:t xml:space="preserve">tuỳ theo hàm lượng khoa học của mỗi hoạt động </w:t>
      </w:r>
      <w:r w:rsidRPr="009E3035">
        <w:rPr>
          <w:sz w:val="26"/>
          <w:szCs w:val="26"/>
        </w:rPr>
        <w:t>trên cơ sở đề xuất củ</w:t>
      </w:r>
      <w:r w:rsidR="00184CD3" w:rsidRPr="009E3035">
        <w:rPr>
          <w:sz w:val="26"/>
          <w:szCs w:val="26"/>
        </w:rPr>
        <w:t xml:space="preserve">a </w:t>
      </w:r>
      <w:r w:rsidR="00184CD3" w:rsidRPr="00D83FF5">
        <w:rPr>
          <w:sz w:val="26"/>
          <w:szCs w:val="26"/>
        </w:rPr>
        <w:t>p</w:t>
      </w:r>
      <w:r w:rsidRPr="009E3035">
        <w:rPr>
          <w:sz w:val="26"/>
          <w:szCs w:val="26"/>
        </w:rPr>
        <w:t xml:space="preserve">hòng </w:t>
      </w:r>
      <w:r w:rsidR="00184CD3" w:rsidRPr="009E3035">
        <w:rPr>
          <w:sz w:val="26"/>
          <w:szCs w:val="26"/>
        </w:rPr>
        <w:t>Khoa học - Hợp tác</w:t>
      </w:r>
      <w:r w:rsidR="006A43B5" w:rsidRPr="009E3035">
        <w:rPr>
          <w:sz w:val="26"/>
          <w:szCs w:val="26"/>
        </w:rPr>
        <w:t xml:space="preserve">, </w:t>
      </w:r>
      <w:r w:rsidR="003B1DA0" w:rsidRPr="00D83FF5">
        <w:rPr>
          <w:sz w:val="26"/>
          <w:szCs w:val="26"/>
        </w:rPr>
        <w:t>k</w:t>
      </w:r>
      <w:r w:rsidR="006A43B5" w:rsidRPr="009E3035">
        <w:rPr>
          <w:sz w:val="26"/>
          <w:szCs w:val="26"/>
        </w:rPr>
        <w:t>hoa</w:t>
      </w:r>
      <w:r w:rsidR="006A43B5" w:rsidRPr="00D83FF5">
        <w:rPr>
          <w:sz w:val="26"/>
          <w:szCs w:val="26"/>
        </w:rPr>
        <w:t xml:space="preserve"> và</w:t>
      </w:r>
      <w:r w:rsidR="00DC6DE2" w:rsidRPr="00DC6DE2">
        <w:rPr>
          <w:sz w:val="26"/>
          <w:szCs w:val="26"/>
        </w:rPr>
        <w:t xml:space="preserve"> </w:t>
      </w:r>
      <w:r w:rsidR="003B1DA0" w:rsidRPr="00D83FF5">
        <w:rPr>
          <w:sz w:val="26"/>
          <w:szCs w:val="26"/>
        </w:rPr>
        <w:t>b</w:t>
      </w:r>
      <w:r w:rsidRPr="009E3035">
        <w:rPr>
          <w:sz w:val="26"/>
          <w:szCs w:val="26"/>
        </w:rPr>
        <w:t>ộ môn chuyên môn.</w:t>
      </w:r>
    </w:p>
    <w:p w:rsidR="00601200" w:rsidRPr="00FB38E3" w:rsidRDefault="00AC25C2" w:rsidP="00B332EC">
      <w:pPr>
        <w:spacing w:before="120" w:after="120" w:line="312" w:lineRule="auto"/>
        <w:jc w:val="both"/>
        <w:rPr>
          <w:sz w:val="26"/>
          <w:szCs w:val="26"/>
        </w:rPr>
      </w:pPr>
      <w:r w:rsidRPr="000426EF">
        <w:rPr>
          <w:sz w:val="26"/>
          <w:szCs w:val="26"/>
        </w:rPr>
        <w:t xml:space="preserve">Đối với giải thưởng </w:t>
      </w:r>
      <w:r w:rsidR="006A43B5" w:rsidRPr="00D83FF5">
        <w:rPr>
          <w:sz w:val="26"/>
          <w:szCs w:val="26"/>
        </w:rPr>
        <w:t>SV</w:t>
      </w:r>
      <w:r w:rsidRPr="000426EF">
        <w:rPr>
          <w:sz w:val="26"/>
          <w:szCs w:val="26"/>
        </w:rPr>
        <w:t>NCKH và các cuộc thi kiến thức khác, giải thưởng được tính trong năm họ</w:t>
      </w:r>
      <w:r w:rsidR="000157FE">
        <w:rPr>
          <w:sz w:val="26"/>
          <w:szCs w:val="26"/>
        </w:rPr>
        <w:t>c</w:t>
      </w:r>
      <w:r w:rsidR="000157FE">
        <w:rPr>
          <w:sz w:val="26"/>
          <w:szCs w:val="26"/>
          <w:lang w:val="en-US"/>
        </w:rPr>
        <w:t xml:space="preserve"> </w:t>
      </w:r>
      <w:r w:rsidR="000157FE">
        <w:rPr>
          <w:sz w:val="26"/>
          <w:szCs w:val="26"/>
        </w:rPr>
        <w:t xml:space="preserve"> </w:t>
      </w:r>
      <w:r w:rsidR="000157FE">
        <w:rPr>
          <w:sz w:val="26"/>
          <w:szCs w:val="26"/>
          <w:lang w:val="en-US"/>
        </w:rPr>
        <w:t>khi</w:t>
      </w:r>
      <w:r w:rsidRPr="000426EF">
        <w:rPr>
          <w:sz w:val="26"/>
          <w:szCs w:val="26"/>
        </w:rPr>
        <w:t xml:space="preserve"> kết quả giải thưởng được công bố</w:t>
      </w:r>
      <w:r w:rsidR="000157FE">
        <w:rPr>
          <w:sz w:val="26"/>
          <w:szCs w:val="26"/>
          <w:lang w:val="en-US"/>
        </w:rPr>
        <w:t xml:space="preserve"> ở năm đó</w:t>
      </w:r>
      <w:r w:rsidRPr="000426EF">
        <w:rPr>
          <w:sz w:val="26"/>
          <w:szCs w:val="26"/>
        </w:rPr>
        <w:t>.</w:t>
      </w:r>
      <w:r w:rsidR="00DC6DE2" w:rsidRPr="00DC6DE2">
        <w:rPr>
          <w:sz w:val="26"/>
          <w:szCs w:val="26"/>
        </w:rPr>
        <w:t xml:space="preserve"> </w:t>
      </w:r>
      <w:r w:rsidR="00010E4B" w:rsidRPr="000426EF">
        <w:rPr>
          <w:sz w:val="26"/>
          <w:szCs w:val="26"/>
        </w:rPr>
        <w:t>Nếu công trình đạt nhiều giải thì chỉ l</w:t>
      </w:r>
      <w:r w:rsidR="00010E4B" w:rsidRPr="00D83FF5">
        <w:rPr>
          <w:sz w:val="26"/>
          <w:szCs w:val="26"/>
        </w:rPr>
        <w:t>ấ</w:t>
      </w:r>
      <w:r w:rsidR="00010E4B" w:rsidRPr="000426EF">
        <w:rPr>
          <w:sz w:val="26"/>
          <w:szCs w:val="26"/>
        </w:rPr>
        <w:t>y giải cao nhất</w:t>
      </w:r>
      <w:r w:rsidR="00BE56AA" w:rsidRPr="00D83FF5">
        <w:rPr>
          <w:sz w:val="26"/>
          <w:szCs w:val="26"/>
        </w:rPr>
        <w:t xml:space="preserve"> để tính giờ NCKH</w:t>
      </w:r>
      <w:r w:rsidR="00010E4B" w:rsidRPr="00D83FF5">
        <w:rPr>
          <w:sz w:val="26"/>
          <w:szCs w:val="26"/>
        </w:rPr>
        <w:t>.</w:t>
      </w:r>
    </w:p>
    <w:p w:rsidR="00601200" w:rsidRPr="00601200" w:rsidRDefault="00601200" w:rsidP="00B332EC">
      <w:pPr>
        <w:pStyle w:val="Vnbnnidung20"/>
        <w:shd w:val="clear" w:color="auto" w:fill="auto"/>
        <w:spacing w:before="120" w:after="120" w:line="312" w:lineRule="auto"/>
        <w:rPr>
          <w:sz w:val="26"/>
          <w:szCs w:val="26"/>
          <w:lang w:val="en-US"/>
        </w:rPr>
      </w:pPr>
      <w:r>
        <w:rPr>
          <w:sz w:val="26"/>
          <w:szCs w:val="26"/>
        </w:rPr>
        <w:t>CHƯƠNG I</w:t>
      </w:r>
      <w:r>
        <w:rPr>
          <w:sz w:val="26"/>
          <w:szCs w:val="26"/>
          <w:lang w:val="en-US"/>
        </w:rPr>
        <w:t>II</w:t>
      </w:r>
    </w:p>
    <w:p w:rsidR="00AC25C2" w:rsidRPr="000426EF" w:rsidRDefault="00AC25C2" w:rsidP="00B332EC">
      <w:pPr>
        <w:pStyle w:val="Vnbnnidung20"/>
        <w:shd w:val="clear" w:color="auto" w:fill="auto"/>
        <w:spacing w:before="120" w:after="120" w:line="312" w:lineRule="auto"/>
        <w:rPr>
          <w:sz w:val="26"/>
          <w:szCs w:val="26"/>
        </w:rPr>
      </w:pPr>
      <w:r w:rsidRPr="000426EF">
        <w:rPr>
          <w:sz w:val="26"/>
          <w:szCs w:val="26"/>
        </w:rPr>
        <w:t>ĐỀ XUẤT VÀ TUYỂN CHỌN</w:t>
      </w:r>
      <w:r w:rsidR="00601200">
        <w:rPr>
          <w:sz w:val="26"/>
          <w:szCs w:val="26"/>
          <w:lang w:val="en-US"/>
        </w:rPr>
        <w:t xml:space="preserve"> </w:t>
      </w:r>
      <w:r w:rsidRPr="000426EF">
        <w:rPr>
          <w:sz w:val="26"/>
          <w:szCs w:val="26"/>
        </w:rPr>
        <w:t>ĐỀ TÀI NGHIÊN CỨU KHOA HỌC</w:t>
      </w:r>
    </w:p>
    <w:p w:rsidR="00AC25C2" w:rsidRPr="000426EF" w:rsidRDefault="00BE56AA" w:rsidP="00B332EC">
      <w:pPr>
        <w:pStyle w:val="Vnbnnidung20"/>
        <w:shd w:val="clear" w:color="auto" w:fill="auto"/>
        <w:spacing w:before="120" w:after="120" w:line="312" w:lineRule="auto"/>
        <w:jc w:val="both"/>
        <w:rPr>
          <w:sz w:val="26"/>
          <w:szCs w:val="26"/>
        </w:rPr>
      </w:pPr>
      <w:r w:rsidRPr="000426EF">
        <w:rPr>
          <w:sz w:val="26"/>
          <w:szCs w:val="26"/>
        </w:rPr>
        <w:t>Điều 1</w:t>
      </w:r>
      <w:r w:rsidR="006A43B5" w:rsidRPr="00D83FF5">
        <w:rPr>
          <w:sz w:val="26"/>
          <w:szCs w:val="26"/>
        </w:rPr>
        <w:t>7</w:t>
      </w:r>
      <w:r w:rsidR="00AC25C2" w:rsidRPr="000426EF">
        <w:rPr>
          <w:sz w:val="26"/>
          <w:szCs w:val="26"/>
        </w:rPr>
        <w:t>. Tiêu chuẩn chủ nhiệm đề tài khoa học và công nghệ các cấp</w:t>
      </w:r>
    </w:p>
    <w:p w:rsidR="00AC25C2" w:rsidRPr="000426EF" w:rsidRDefault="00AC25C2" w:rsidP="00B332EC">
      <w:pPr>
        <w:widowControl w:val="0"/>
        <w:numPr>
          <w:ilvl w:val="0"/>
          <w:numId w:val="10"/>
        </w:numPr>
        <w:tabs>
          <w:tab w:val="left" w:pos="426"/>
        </w:tabs>
        <w:spacing w:before="120" w:after="120" w:line="312" w:lineRule="auto"/>
        <w:jc w:val="both"/>
        <w:rPr>
          <w:sz w:val="26"/>
          <w:szCs w:val="26"/>
        </w:rPr>
      </w:pPr>
      <w:r w:rsidRPr="000426EF">
        <w:rPr>
          <w:sz w:val="26"/>
          <w:szCs w:val="26"/>
        </w:rPr>
        <w:t>Đối với đề tài KH&amp;CN cấp Nhà nướ</w:t>
      </w:r>
      <w:r w:rsidR="00721774" w:rsidRPr="000426EF">
        <w:rPr>
          <w:sz w:val="26"/>
          <w:szCs w:val="26"/>
        </w:rPr>
        <w:t>c</w:t>
      </w:r>
      <w:r w:rsidR="00721774" w:rsidRPr="00D83FF5">
        <w:rPr>
          <w:sz w:val="26"/>
          <w:szCs w:val="26"/>
        </w:rPr>
        <w:t>; Đ</w:t>
      </w:r>
      <w:r w:rsidRPr="000426EF">
        <w:rPr>
          <w:sz w:val="26"/>
          <w:szCs w:val="26"/>
        </w:rPr>
        <w:t>ề</w:t>
      </w:r>
      <w:r w:rsidR="00111B0E" w:rsidRPr="00D83FF5">
        <w:rPr>
          <w:sz w:val="26"/>
          <w:szCs w:val="26"/>
        </w:rPr>
        <w:t xml:space="preserve"> án, chương trình theo</w:t>
      </w:r>
      <w:r w:rsidRPr="000426EF">
        <w:rPr>
          <w:sz w:val="26"/>
          <w:szCs w:val="26"/>
        </w:rPr>
        <w:t xml:space="preserve"> nghị định thư:</w:t>
      </w:r>
    </w:p>
    <w:p w:rsidR="00AC25C2" w:rsidRPr="000426EF" w:rsidRDefault="00AC25C2" w:rsidP="00B332EC">
      <w:pPr>
        <w:widowControl w:val="0"/>
        <w:numPr>
          <w:ilvl w:val="0"/>
          <w:numId w:val="8"/>
        </w:numPr>
        <w:tabs>
          <w:tab w:val="left" w:pos="426"/>
        </w:tabs>
        <w:spacing w:before="120" w:after="120" w:line="312" w:lineRule="auto"/>
        <w:jc w:val="both"/>
        <w:rPr>
          <w:sz w:val="26"/>
          <w:szCs w:val="26"/>
        </w:rPr>
      </w:pPr>
      <w:r w:rsidRPr="000426EF">
        <w:rPr>
          <w:sz w:val="26"/>
          <w:szCs w:val="26"/>
        </w:rPr>
        <w:t>Là giảng viên, chuyên viên có trình độ tiến sỹ, có chuyên môn phù hợp và đã có kết quả nghiên cứu thuộc lĩnh vực của nhiệm vụ KH&amp;CN cấp Nhà nước;</w:t>
      </w:r>
    </w:p>
    <w:p w:rsidR="00AC25C2" w:rsidRPr="000426EF" w:rsidRDefault="00AC25C2" w:rsidP="00B332EC">
      <w:pPr>
        <w:widowControl w:val="0"/>
        <w:numPr>
          <w:ilvl w:val="0"/>
          <w:numId w:val="8"/>
        </w:numPr>
        <w:tabs>
          <w:tab w:val="left" w:pos="426"/>
        </w:tabs>
        <w:spacing w:before="120" w:after="120" w:line="312" w:lineRule="auto"/>
        <w:jc w:val="both"/>
        <w:rPr>
          <w:sz w:val="26"/>
          <w:szCs w:val="26"/>
        </w:rPr>
      </w:pPr>
      <w:r w:rsidRPr="000426EF">
        <w:rPr>
          <w:sz w:val="26"/>
          <w:szCs w:val="26"/>
        </w:rPr>
        <w:lastRenderedPageBreak/>
        <w:t>Có khả năng tổ chức thực hiện đề tài;</w:t>
      </w:r>
    </w:p>
    <w:p w:rsidR="00AC25C2" w:rsidRPr="000426EF" w:rsidRDefault="00AC25C2" w:rsidP="00B332EC">
      <w:pPr>
        <w:widowControl w:val="0"/>
        <w:numPr>
          <w:ilvl w:val="0"/>
          <w:numId w:val="8"/>
        </w:numPr>
        <w:tabs>
          <w:tab w:val="left" w:pos="426"/>
        </w:tabs>
        <w:spacing w:before="120" w:after="120" w:line="312" w:lineRule="auto"/>
        <w:jc w:val="both"/>
        <w:rPr>
          <w:sz w:val="26"/>
          <w:szCs w:val="26"/>
        </w:rPr>
      </w:pPr>
      <w:r w:rsidRPr="000426EF">
        <w:rPr>
          <w:sz w:val="26"/>
          <w:szCs w:val="26"/>
        </w:rPr>
        <w:t>Tại thời điể</w:t>
      </w:r>
      <w:r w:rsidR="00721774" w:rsidRPr="000426EF">
        <w:rPr>
          <w:sz w:val="26"/>
          <w:szCs w:val="26"/>
        </w:rPr>
        <w:t>m</w:t>
      </w:r>
      <w:r w:rsidRPr="000426EF">
        <w:rPr>
          <w:sz w:val="26"/>
          <w:szCs w:val="26"/>
        </w:rPr>
        <w:t xml:space="preserve"> xét chọn không là chủ nhiệm của đề tài KH&amp;CN cấp Nhà nướ</w:t>
      </w:r>
      <w:r w:rsidR="0002597B">
        <w:rPr>
          <w:sz w:val="26"/>
          <w:szCs w:val="26"/>
        </w:rPr>
        <w:t>c</w:t>
      </w:r>
      <w:r w:rsidRPr="000426EF">
        <w:rPr>
          <w:sz w:val="26"/>
          <w:szCs w:val="26"/>
        </w:rPr>
        <w:t xml:space="preserve"> khác.</w:t>
      </w:r>
    </w:p>
    <w:p w:rsidR="00AC25C2" w:rsidRPr="000426EF" w:rsidRDefault="00AC25C2" w:rsidP="00B332EC">
      <w:pPr>
        <w:widowControl w:val="0"/>
        <w:numPr>
          <w:ilvl w:val="0"/>
          <w:numId w:val="10"/>
        </w:numPr>
        <w:tabs>
          <w:tab w:val="left" w:pos="426"/>
        </w:tabs>
        <w:spacing w:before="120" w:after="120" w:line="312" w:lineRule="auto"/>
        <w:jc w:val="both"/>
        <w:rPr>
          <w:sz w:val="26"/>
          <w:szCs w:val="26"/>
        </w:rPr>
      </w:pPr>
      <w:r w:rsidRPr="000426EF">
        <w:rPr>
          <w:sz w:val="26"/>
          <w:szCs w:val="26"/>
        </w:rPr>
        <w:t>Đối với đề tài khoa học và công nghệ cấp Bộ và tương đương:</w:t>
      </w:r>
    </w:p>
    <w:p w:rsidR="00AC25C2" w:rsidRPr="000426EF" w:rsidRDefault="00AC25C2" w:rsidP="00B332EC">
      <w:pPr>
        <w:widowControl w:val="0"/>
        <w:numPr>
          <w:ilvl w:val="0"/>
          <w:numId w:val="8"/>
        </w:numPr>
        <w:tabs>
          <w:tab w:val="left" w:pos="426"/>
        </w:tabs>
        <w:spacing w:before="120" w:after="120" w:line="312" w:lineRule="auto"/>
        <w:jc w:val="both"/>
        <w:rPr>
          <w:sz w:val="26"/>
          <w:szCs w:val="26"/>
        </w:rPr>
      </w:pPr>
      <w:r w:rsidRPr="000426EF">
        <w:rPr>
          <w:sz w:val="26"/>
          <w:szCs w:val="26"/>
        </w:rPr>
        <w:t xml:space="preserve">Là giảng viên, chuyên viên có trình độ từ </w:t>
      </w:r>
      <w:r w:rsidR="00721774" w:rsidRPr="00D83FF5">
        <w:rPr>
          <w:sz w:val="26"/>
          <w:szCs w:val="26"/>
        </w:rPr>
        <w:t>thạc sỹ</w:t>
      </w:r>
      <w:r w:rsidRPr="000426EF">
        <w:rPr>
          <w:sz w:val="26"/>
          <w:szCs w:val="26"/>
        </w:rPr>
        <w:t xml:space="preserve"> trở lên, có chuyên môn phù hợp và đã có kết quả nghiên cứu thuộc lĩnh vực của đề tài;</w:t>
      </w:r>
    </w:p>
    <w:p w:rsidR="00AC25C2" w:rsidRPr="000426EF" w:rsidRDefault="00AC25C2" w:rsidP="00B332EC">
      <w:pPr>
        <w:widowControl w:val="0"/>
        <w:numPr>
          <w:ilvl w:val="0"/>
          <w:numId w:val="8"/>
        </w:numPr>
        <w:tabs>
          <w:tab w:val="left" w:pos="426"/>
        </w:tabs>
        <w:spacing w:before="120" w:after="120" w:line="312" w:lineRule="auto"/>
        <w:jc w:val="both"/>
        <w:rPr>
          <w:sz w:val="26"/>
          <w:szCs w:val="26"/>
        </w:rPr>
      </w:pPr>
      <w:r w:rsidRPr="000426EF">
        <w:rPr>
          <w:sz w:val="26"/>
          <w:szCs w:val="26"/>
        </w:rPr>
        <w:t>Có khả năng tổ chức thực hiện đề tài;</w:t>
      </w:r>
    </w:p>
    <w:p w:rsidR="00AC25C2" w:rsidRPr="000426EF" w:rsidRDefault="00AC25C2" w:rsidP="00B332EC">
      <w:pPr>
        <w:widowControl w:val="0"/>
        <w:numPr>
          <w:ilvl w:val="0"/>
          <w:numId w:val="8"/>
        </w:numPr>
        <w:tabs>
          <w:tab w:val="left" w:pos="426"/>
        </w:tabs>
        <w:spacing w:before="120" w:after="120" w:line="312" w:lineRule="auto"/>
        <w:jc w:val="both"/>
        <w:rPr>
          <w:sz w:val="26"/>
          <w:szCs w:val="26"/>
        </w:rPr>
      </w:pPr>
      <w:r w:rsidRPr="000426EF">
        <w:rPr>
          <w:sz w:val="26"/>
          <w:szCs w:val="26"/>
        </w:rPr>
        <w:t>Đối với đề tài thuộc Bộ Kế hoạch và Đầu tư quản lý thì tại thời điểm đăng ký và tuyển chọn không là chủ nhiệm đề tài cấp Bộ của Bộ Kế hoạch và Đầu tư.</w:t>
      </w:r>
    </w:p>
    <w:p w:rsidR="00AC25C2" w:rsidRPr="000426EF" w:rsidRDefault="00AC25C2" w:rsidP="00B332EC">
      <w:pPr>
        <w:widowControl w:val="0"/>
        <w:numPr>
          <w:ilvl w:val="0"/>
          <w:numId w:val="10"/>
        </w:numPr>
        <w:tabs>
          <w:tab w:val="left" w:pos="426"/>
        </w:tabs>
        <w:spacing w:before="120" w:after="120" w:line="312" w:lineRule="auto"/>
        <w:jc w:val="both"/>
        <w:rPr>
          <w:sz w:val="26"/>
          <w:szCs w:val="26"/>
        </w:rPr>
      </w:pPr>
      <w:r w:rsidRPr="000426EF">
        <w:rPr>
          <w:sz w:val="26"/>
          <w:szCs w:val="26"/>
        </w:rPr>
        <w:t>Đối với đề tài khoa học và công nghệ cấp cơ sở:</w:t>
      </w:r>
    </w:p>
    <w:p w:rsidR="00AC25C2" w:rsidRPr="000426EF" w:rsidRDefault="00AC25C2" w:rsidP="00B332EC">
      <w:pPr>
        <w:widowControl w:val="0"/>
        <w:numPr>
          <w:ilvl w:val="0"/>
          <w:numId w:val="8"/>
        </w:numPr>
        <w:tabs>
          <w:tab w:val="left" w:pos="426"/>
        </w:tabs>
        <w:spacing w:before="120" w:after="120" w:line="312" w:lineRule="auto"/>
        <w:jc w:val="both"/>
        <w:rPr>
          <w:sz w:val="26"/>
          <w:szCs w:val="26"/>
        </w:rPr>
      </w:pPr>
      <w:r w:rsidRPr="000426EF">
        <w:rPr>
          <w:sz w:val="26"/>
          <w:szCs w:val="26"/>
        </w:rPr>
        <w:t xml:space="preserve">Là giảng viên, chuyên viên có trình độ từ </w:t>
      </w:r>
      <w:r w:rsidR="00CE3B35" w:rsidRPr="00D83FF5">
        <w:rPr>
          <w:sz w:val="26"/>
          <w:szCs w:val="26"/>
        </w:rPr>
        <w:t>thạc sỹ</w:t>
      </w:r>
      <w:r w:rsidRPr="000426EF">
        <w:rPr>
          <w:sz w:val="26"/>
          <w:szCs w:val="26"/>
        </w:rPr>
        <w:t xml:space="preserve"> trở lên, có chuyên môn phù hợp với lĩnh vực nghiên cứu của đề tài;</w:t>
      </w:r>
    </w:p>
    <w:p w:rsidR="00AC25C2" w:rsidRPr="000426EF" w:rsidRDefault="003E2B4E" w:rsidP="00B332EC">
      <w:pPr>
        <w:widowControl w:val="0"/>
        <w:tabs>
          <w:tab w:val="left" w:pos="284"/>
        </w:tabs>
        <w:spacing w:before="120" w:after="120" w:line="312" w:lineRule="auto"/>
        <w:jc w:val="both"/>
        <w:rPr>
          <w:sz w:val="26"/>
          <w:szCs w:val="26"/>
        </w:rPr>
      </w:pPr>
      <w:r w:rsidRPr="00D83FF5">
        <w:rPr>
          <w:sz w:val="26"/>
          <w:szCs w:val="26"/>
        </w:rPr>
        <w:t xml:space="preserve">-   </w:t>
      </w:r>
      <w:r w:rsidR="00AC25C2" w:rsidRPr="000426EF">
        <w:rPr>
          <w:sz w:val="26"/>
          <w:szCs w:val="26"/>
        </w:rPr>
        <w:t>Có khả năng tổ chức thực hiện đề tài;</w:t>
      </w:r>
    </w:p>
    <w:p w:rsidR="00AC25C2" w:rsidRPr="000426EF" w:rsidRDefault="003E2B4E" w:rsidP="00B332EC">
      <w:pPr>
        <w:widowControl w:val="0"/>
        <w:tabs>
          <w:tab w:val="left" w:pos="284"/>
        </w:tabs>
        <w:spacing w:before="120" w:after="120" w:line="312" w:lineRule="auto"/>
        <w:ind w:left="-142"/>
        <w:jc w:val="both"/>
        <w:rPr>
          <w:sz w:val="26"/>
          <w:szCs w:val="26"/>
        </w:rPr>
      </w:pPr>
      <w:r w:rsidRPr="00D83FF5">
        <w:rPr>
          <w:sz w:val="26"/>
          <w:szCs w:val="26"/>
        </w:rPr>
        <w:t xml:space="preserve">  -   </w:t>
      </w:r>
      <w:r w:rsidR="00AC25C2" w:rsidRPr="000426EF">
        <w:rPr>
          <w:sz w:val="26"/>
          <w:szCs w:val="26"/>
        </w:rPr>
        <w:t>Tại thời điểm tuyển chọn không là chủ nhiệm đề tài cấp cơ sở của Học viện.</w:t>
      </w:r>
    </w:p>
    <w:p w:rsidR="00AC25C2" w:rsidRPr="000426EF" w:rsidRDefault="00AC25C2" w:rsidP="00B332EC">
      <w:pPr>
        <w:pStyle w:val="Vnbnnidung20"/>
        <w:shd w:val="clear" w:color="auto" w:fill="auto"/>
        <w:spacing w:before="120" w:after="120" w:line="312" w:lineRule="auto"/>
        <w:ind w:left="-142"/>
        <w:jc w:val="both"/>
        <w:rPr>
          <w:sz w:val="26"/>
          <w:szCs w:val="26"/>
        </w:rPr>
      </w:pPr>
      <w:r w:rsidRPr="000426EF">
        <w:rPr>
          <w:sz w:val="26"/>
          <w:szCs w:val="26"/>
        </w:rPr>
        <w:t>Điều 1</w:t>
      </w:r>
      <w:r w:rsidR="006A43B5" w:rsidRPr="00D83FF5">
        <w:rPr>
          <w:sz w:val="26"/>
          <w:szCs w:val="26"/>
        </w:rPr>
        <w:t>8</w:t>
      </w:r>
      <w:r w:rsidRPr="000426EF">
        <w:rPr>
          <w:sz w:val="26"/>
          <w:szCs w:val="26"/>
        </w:rPr>
        <w:t>. Quy trình đề xuất và tuyển chọn đề tài khoa học và công nghệ cấp trên cơ sở</w:t>
      </w:r>
    </w:p>
    <w:p w:rsidR="00AC25C2" w:rsidRPr="000426EF" w:rsidRDefault="00AC25C2" w:rsidP="00B332EC">
      <w:pPr>
        <w:pStyle w:val="Vnbnnidung50"/>
        <w:numPr>
          <w:ilvl w:val="0"/>
          <w:numId w:val="11"/>
        </w:numPr>
        <w:shd w:val="clear" w:color="auto" w:fill="auto"/>
        <w:tabs>
          <w:tab w:val="left" w:pos="426"/>
        </w:tabs>
        <w:spacing w:before="120" w:after="120" w:line="312" w:lineRule="auto"/>
        <w:ind w:firstLine="0"/>
        <w:rPr>
          <w:sz w:val="26"/>
          <w:szCs w:val="26"/>
        </w:rPr>
      </w:pPr>
      <w:r w:rsidRPr="000426EF">
        <w:rPr>
          <w:sz w:val="26"/>
          <w:szCs w:val="26"/>
        </w:rPr>
        <w:t>Xác định danh mục đề tài</w:t>
      </w:r>
    </w:p>
    <w:p w:rsidR="00AC25C2" w:rsidRPr="000426EF" w:rsidRDefault="00AC25C2" w:rsidP="00B332EC">
      <w:pPr>
        <w:widowControl w:val="0"/>
        <w:numPr>
          <w:ilvl w:val="0"/>
          <w:numId w:val="8"/>
        </w:numPr>
        <w:tabs>
          <w:tab w:val="left" w:pos="426"/>
        </w:tabs>
        <w:spacing w:before="120" w:after="120" w:line="312" w:lineRule="auto"/>
        <w:jc w:val="both"/>
        <w:rPr>
          <w:sz w:val="26"/>
          <w:szCs w:val="26"/>
        </w:rPr>
      </w:pPr>
      <w:r w:rsidRPr="000426EF">
        <w:rPr>
          <w:sz w:val="26"/>
          <w:szCs w:val="26"/>
        </w:rPr>
        <w:t>Đề tài khoa học và công nghệ cấp trên cơ sở do cơ quan quản lý (Bộ Khoa học và Công nghệ, Bộ Kế hoạch và Đầu tư, các Sở khoa học và công nghệ tỉnh/thành phố) thông báo đề xuất hàng năm;</w:t>
      </w:r>
    </w:p>
    <w:p w:rsidR="00AC25C2" w:rsidRPr="000426EF" w:rsidRDefault="00AC25C2" w:rsidP="00B332EC">
      <w:pPr>
        <w:widowControl w:val="0"/>
        <w:numPr>
          <w:ilvl w:val="0"/>
          <w:numId w:val="8"/>
        </w:numPr>
        <w:tabs>
          <w:tab w:val="left" w:pos="426"/>
        </w:tabs>
        <w:spacing w:before="120" w:after="120" w:line="312" w:lineRule="auto"/>
        <w:jc w:val="both"/>
        <w:rPr>
          <w:sz w:val="26"/>
          <w:szCs w:val="26"/>
        </w:rPr>
      </w:pPr>
      <w:r w:rsidRPr="000426EF">
        <w:rPr>
          <w:sz w:val="26"/>
          <w:szCs w:val="26"/>
        </w:rPr>
        <w:t>Căn cứ vào yêu cầu và thời hạn của cơ quan quản lý</w:t>
      </w:r>
      <w:r w:rsidR="00BE56AA" w:rsidRPr="00D83FF5">
        <w:rPr>
          <w:sz w:val="26"/>
          <w:szCs w:val="26"/>
        </w:rPr>
        <w:t xml:space="preserve"> đề tài</w:t>
      </w:r>
      <w:r w:rsidRPr="000426EF">
        <w:rPr>
          <w:sz w:val="26"/>
          <w:szCs w:val="26"/>
        </w:rPr>
        <w:t xml:space="preserve">, Học viện sẽ thông báo công khai yêu cầu đề xuất đề tài đến các giảng viên, chuyên viên trong Học viện thông qua công văn nội bộ và </w:t>
      </w:r>
      <w:r w:rsidRPr="000426EF">
        <w:rPr>
          <w:sz w:val="26"/>
          <w:szCs w:val="26"/>
          <w:lang w:eastAsia="fr-FR" w:bidi="fr-FR"/>
        </w:rPr>
        <w:t xml:space="preserve">website. </w:t>
      </w:r>
      <w:r w:rsidRPr="000426EF">
        <w:rPr>
          <w:sz w:val="26"/>
          <w:szCs w:val="26"/>
        </w:rPr>
        <w:t xml:space="preserve">Hồ sơ và thời hạn đề xuất được thực hiện theo quy định của </w:t>
      </w:r>
      <w:r w:rsidR="00582415" w:rsidRPr="00D83FF5">
        <w:rPr>
          <w:sz w:val="26"/>
          <w:szCs w:val="26"/>
        </w:rPr>
        <w:t>cơ quan quản lý</w:t>
      </w:r>
      <w:r w:rsidRPr="000426EF">
        <w:rPr>
          <w:sz w:val="26"/>
          <w:szCs w:val="26"/>
        </w:rPr>
        <w:t>.</w:t>
      </w:r>
    </w:p>
    <w:p w:rsidR="00AC25C2" w:rsidRPr="000426EF" w:rsidRDefault="00AC25C2" w:rsidP="00B332EC">
      <w:pPr>
        <w:widowControl w:val="0"/>
        <w:numPr>
          <w:ilvl w:val="0"/>
          <w:numId w:val="8"/>
        </w:numPr>
        <w:tabs>
          <w:tab w:val="left" w:pos="426"/>
        </w:tabs>
        <w:spacing w:before="120" w:after="120" w:line="312" w:lineRule="auto"/>
        <w:jc w:val="both"/>
        <w:rPr>
          <w:sz w:val="26"/>
          <w:szCs w:val="26"/>
        </w:rPr>
      </w:pPr>
      <w:r w:rsidRPr="000426EF">
        <w:rPr>
          <w:sz w:val="26"/>
          <w:szCs w:val="26"/>
        </w:rPr>
        <w:t xml:space="preserve">Các cá nhân đề xuất đề tài và nộp </w:t>
      </w:r>
      <w:r w:rsidR="00582415" w:rsidRPr="00D83FF5">
        <w:rPr>
          <w:sz w:val="26"/>
          <w:szCs w:val="26"/>
        </w:rPr>
        <w:t xml:space="preserve">bản đề xuất </w:t>
      </w:r>
      <w:r w:rsidRPr="000426EF">
        <w:rPr>
          <w:sz w:val="26"/>
          <w:szCs w:val="26"/>
        </w:rPr>
        <w:t xml:space="preserve">về </w:t>
      </w:r>
      <w:r w:rsidR="00184CD3" w:rsidRPr="00D83FF5">
        <w:rPr>
          <w:sz w:val="26"/>
          <w:szCs w:val="26"/>
        </w:rPr>
        <w:t>p</w:t>
      </w:r>
      <w:r w:rsidRPr="000426EF">
        <w:rPr>
          <w:sz w:val="26"/>
          <w:szCs w:val="26"/>
        </w:rPr>
        <w:t xml:space="preserve">hòng </w:t>
      </w:r>
      <w:r w:rsidR="00184CD3" w:rsidRPr="000426EF">
        <w:rPr>
          <w:sz w:val="26"/>
          <w:szCs w:val="26"/>
        </w:rPr>
        <w:t>Khoa học - Hợp tác</w:t>
      </w:r>
      <w:r w:rsidRPr="000426EF">
        <w:rPr>
          <w:sz w:val="26"/>
          <w:szCs w:val="26"/>
        </w:rPr>
        <w:t xml:space="preserve"> để lập danh mục đề tài trình Hội đồng tư vấn đề xuất đề tài góp ý và trình Giám đốc phê duyệt trước khi tham gia tuyển chọn.</w:t>
      </w:r>
    </w:p>
    <w:p w:rsidR="00AC25C2" w:rsidRPr="000426EF" w:rsidRDefault="00AC25C2" w:rsidP="00B332EC">
      <w:pPr>
        <w:widowControl w:val="0"/>
        <w:numPr>
          <w:ilvl w:val="0"/>
          <w:numId w:val="8"/>
        </w:numPr>
        <w:tabs>
          <w:tab w:val="left" w:pos="426"/>
        </w:tabs>
        <w:spacing w:before="120" w:after="120" w:line="312" w:lineRule="auto"/>
        <w:jc w:val="both"/>
        <w:rPr>
          <w:sz w:val="26"/>
          <w:szCs w:val="26"/>
        </w:rPr>
      </w:pPr>
      <w:r w:rsidRPr="000426EF">
        <w:rPr>
          <w:sz w:val="26"/>
          <w:szCs w:val="26"/>
        </w:rPr>
        <w:t>Việc xác định danh mục đề tài do cơ quan quản lý thực hiệ</w:t>
      </w:r>
      <w:r w:rsidR="0002597B">
        <w:rPr>
          <w:sz w:val="26"/>
          <w:szCs w:val="26"/>
        </w:rPr>
        <w:t>n theo</w:t>
      </w:r>
      <w:r w:rsidRPr="000426EF">
        <w:rPr>
          <w:sz w:val="26"/>
          <w:szCs w:val="26"/>
        </w:rPr>
        <w:t xml:space="preserve"> quy định hiện hành.</w:t>
      </w:r>
    </w:p>
    <w:p w:rsidR="00AC25C2" w:rsidRPr="000426EF" w:rsidRDefault="00220315" w:rsidP="00B332EC">
      <w:pPr>
        <w:pStyle w:val="Vnbnnidung50"/>
        <w:numPr>
          <w:ilvl w:val="0"/>
          <w:numId w:val="11"/>
        </w:numPr>
        <w:shd w:val="clear" w:color="auto" w:fill="auto"/>
        <w:tabs>
          <w:tab w:val="left" w:pos="426"/>
        </w:tabs>
        <w:spacing w:before="120" w:after="120" w:line="312" w:lineRule="auto"/>
        <w:ind w:firstLine="0"/>
        <w:rPr>
          <w:sz w:val="26"/>
          <w:szCs w:val="26"/>
        </w:rPr>
      </w:pPr>
      <w:r>
        <w:rPr>
          <w:sz w:val="26"/>
          <w:szCs w:val="26"/>
          <w:lang w:val="en-US"/>
        </w:rPr>
        <w:t>Đăng ký và t</w:t>
      </w:r>
      <w:r w:rsidR="00AC25C2" w:rsidRPr="000426EF">
        <w:rPr>
          <w:sz w:val="26"/>
          <w:szCs w:val="26"/>
        </w:rPr>
        <w:t>uyển chọn tổ chức, cá nhân chủ trì đề tài</w:t>
      </w:r>
    </w:p>
    <w:p w:rsidR="00AC25C2" w:rsidRPr="000426EF" w:rsidRDefault="00AC25C2" w:rsidP="00B332EC">
      <w:pPr>
        <w:widowControl w:val="0"/>
        <w:numPr>
          <w:ilvl w:val="0"/>
          <w:numId w:val="8"/>
        </w:numPr>
        <w:tabs>
          <w:tab w:val="left" w:pos="426"/>
        </w:tabs>
        <w:spacing w:before="120" w:after="120" w:line="312" w:lineRule="auto"/>
        <w:jc w:val="both"/>
        <w:rPr>
          <w:sz w:val="26"/>
          <w:szCs w:val="26"/>
        </w:rPr>
      </w:pPr>
      <w:r w:rsidRPr="000426EF">
        <w:rPr>
          <w:sz w:val="26"/>
          <w:szCs w:val="26"/>
        </w:rPr>
        <w:t>Danh mục đề tài tham gia tuyển chọn do cơ quan quản lý thông báo để các tổ chức, cá nhân đăng ký tham gia tuyển chọn.</w:t>
      </w:r>
    </w:p>
    <w:p w:rsidR="00AC25C2" w:rsidRPr="000426EF" w:rsidRDefault="00AC25C2" w:rsidP="00B332EC">
      <w:pPr>
        <w:widowControl w:val="0"/>
        <w:numPr>
          <w:ilvl w:val="0"/>
          <w:numId w:val="8"/>
        </w:numPr>
        <w:tabs>
          <w:tab w:val="left" w:pos="426"/>
        </w:tabs>
        <w:spacing w:before="120" w:after="120" w:line="312" w:lineRule="auto"/>
        <w:jc w:val="both"/>
        <w:rPr>
          <w:sz w:val="26"/>
          <w:szCs w:val="26"/>
        </w:rPr>
      </w:pPr>
      <w:r w:rsidRPr="000426EF">
        <w:rPr>
          <w:sz w:val="26"/>
          <w:szCs w:val="26"/>
        </w:rPr>
        <w:t>Học viện sẽ thông báo công khai danh mục đề tài tuyển chọn đến các giảng viên, chuyên viên trong Học viện thông qua công văn nội bộ</w:t>
      </w:r>
      <w:r w:rsidR="00DC6DE2" w:rsidRPr="00DC6DE2">
        <w:rPr>
          <w:sz w:val="26"/>
          <w:szCs w:val="26"/>
        </w:rPr>
        <w:t xml:space="preserve"> </w:t>
      </w:r>
      <w:r w:rsidRPr="000426EF">
        <w:rPr>
          <w:sz w:val="26"/>
          <w:szCs w:val="26"/>
        </w:rPr>
        <w:t xml:space="preserve">và </w:t>
      </w:r>
      <w:r w:rsidRPr="000426EF">
        <w:rPr>
          <w:sz w:val="26"/>
          <w:szCs w:val="26"/>
          <w:lang w:eastAsia="fr-FR" w:bidi="fr-FR"/>
        </w:rPr>
        <w:t>website.</w:t>
      </w:r>
    </w:p>
    <w:p w:rsidR="00220315" w:rsidRPr="0002597B" w:rsidRDefault="00AC25C2" w:rsidP="00220315">
      <w:pPr>
        <w:widowControl w:val="0"/>
        <w:numPr>
          <w:ilvl w:val="0"/>
          <w:numId w:val="8"/>
        </w:numPr>
        <w:tabs>
          <w:tab w:val="left" w:pos="426"/>
        </w:tabs>
        <w:spacing w:before="120" w:after="120" w:line="312" w:lineRule="auto"/>
        <w:jc w:val="both"/>
        <w:rPr>
          <w:sz w:val="26"/>
          <w:szCs w:val="26"/>
        </w:rPr>
      </w:pPr>
      <w:r w:rsidRPr="000426EF">
        <w:rPr>
          <w:sz w:val="26"/>
          <w:szCs w:val="26"/>
        </w:rPr>
        <w:lastRenderedPageBreak/>
        <w:t>Việc tuyển chọn tổ chức, cá nhân chủ trì thực hiện đề tài do cơ quan quản lý thực hiện theo quy định hiện hành.</w:t>
      </w:r>
    </w:p>
    <w:p w:rsidR="00220315" w:rsidRPr="00220315" w:rsidRDefault="00220315" w:rsidP="00220315">
      <w:pPr>
        <w:pStyle w:val="Vnbnnidung50"/>
        <w:numPr>
          <w:ilvl w:val="0"/>
          <w:numId w:val="11"/>
        </w:numPr>
        <w:shd w:val="clear" w:color="auto" w:fill="auto"/>
        <w:tabs>
          <w:tab w:val="left" w:pos="426"/>
        </w:tabs>
        <w:spacing w:before="120" w:after="120" w:line="312" w:lineRule="auto"/>
        <w:ind w:firstLine="0"/>
        <w:rPr>
          <w:sz w:val="26"/>
          <w:szCs w:val="26"/>
        </w:rPr>
      </w:pPr>
      <w:r w:rsidRPr="00220315">
        <w:rPr>
          <w:sz w:val="26"/>
          <w:szCs w:val="26"/>
          <w:lang w:val="en-US"/>
        </w:rPr>
        <w:t>Phê duyệt và giao đề tài khoa học và công nghệ cấp trên cơ sở</w:t>
      </w:r>
    </w:p>
    <w:p w:rsidR="00AC25C2" w:rsidRPr="000426EF" w:rsidRDefault="00AC25C2" w:rsidP="00B332EC">
      <w:pPr>
        <w:tabs>
          <w:tab w:val="left" w:pos="426"/>
        </w:tabs>
        <w:spacing w:before="120" w:after="120" w:line="312" w:lineRule="auto"/>
        <w:jc w:val="both"/>
        <w:rPr>
          <w:sz w:val="26"/>
          <w:szCs w:val="26"/>
        </w:rPr>
      </w:pPr>
      <w:r w:rsidRPr="000426EF">
        <w:rPr>
          <w:sz w:val="26"/>
          <w:szCs w:val="26"/>
        </w:rPr>
        <w:t>Việc phê duyệt tổ chức và cá nhân chủ trì đề tài khoa học và công nghệ do cơ quan quản lý quyết định.</w:t>
      </w:r>
    </w:p>
    <w:p w:rsidR="00AC25C2" w:rsidRPr="000426EF" w:rsidRDefault="00AC25C2" w:rsidP="00B332EC">
      <w:pPr>
        <w:tabs>
          <w:tab w:val="left" w:pos="426"/>
        </w:tabs>
        <w:spacing w:before="120" w:after="120" w:line="312" w:lineRule="auto"/>
        <w:jc w:val="both"/>
        <w:rPr>
          <w:sz w:val="26"/>
          <w:szCs w:val="26"/>
        </w:rPr>
      </w:pPr>
      <w:r w:rsidRPr="000426EF">
        <w:rPr>
          <w:sz w:val="26"/>
          <w:szCs w:val="26"/>
        </w:rPr>
        <w:t>Các chủ nhiệm đề tài có trách nhiệm hoàn thiện thuyết minh đề tài và hồ sơ liên quan theo yêu cầu của cơ quan quản lý đề tài.</w:t>
      </w:r>
    </w:p>
    <w:p w:rsidR="00AC25C2" w:rsidRPr="00D83FF5" w:rsidRDefault="00AC25C2" w:rsidP="00A91C55">
      <w:pPr>
        <w:tabs>
          <w:tab w:val="left" w:pos="426"/>
        </w:tabs>
        <w:spacing w:before="160" w:after="120" w:line="312" w:lineRule="auto"/>
        <w:jc w:val="both"/>
        <w:rPr>
          <w:sz w:val="26"/>
          <w:szCs w:val="26"/>
        </w:rPr>
      </w:pPr>
      <w:r w:rsidRPr="000426EF">
        <w:rPr>
          <w:sz w:val="26"/>
          <w:szCs w:val="26"/>
        </w:rPr>
        <w:t>Một bộ đầy đủ thuyết minh đề tài và hồ sơ liên quan phải được nộ</w:t>
      </w:r>
      <w:r w:rsidR="00184CD3" w:rsidRPr="000426EF">
        <w:rPr>
          <w:sz w:val="26"/>
          <w:szCs w:val="26"/>
        </w:rPr>
        <w:t xml:space="preserve">p cho </w:t>
      </w:r>
      <w:r w:rsidR="00DC6DE2" w:rsidRPr="00DC6DE2">
        <w:rPr>
          <w:sz w:val="26"/>
          <w:szCs w:val="26"/>
        </w:rPr>
        <w:t>P</w:t>
      </w:r>
      <w:r w:rsidRPr="000426EF">
        <w:rPr>
          <w:sz w:val="26"/>
          <w:szCs w:val="26"/>
        </w:rPr>
        <w:t xml:space="preserve">hòng </w:t>
      </w:r>
      <w:r w:rsidR="00184CD3" w:rsidRPr="000426EF">
        <w:rPr>
          <w:sz w:val="26"/>
          <w:szCs w:val="26"/>
        </w:rPr>
        <w:t>Khoa học</w:t>
      </w:r>
      <w:r w:rsidR="0038350B" w:rsidRPr="00D83FF5">
        <w:rPr>
          <w:sz w:val="26"/>
          <w:szCs w:val="26"/>
        </w:rPr>
        <w:t xml:space="preserve"> - </w:t>
      </w:r>
      <w:r w:rsidR="00184CD3" w:rsidRPr="000426EF">
        <w:rPr>
          <w:sz w:val="26"/>
          <w:szCs w:val="26"/>
        </w:rPr>
        <w:t>Hợp tác</w:t>
      </w:r>
      <w:r w:rsidRPr="000426EF">
        <w:rPr>
          <w:sz w:val="26"/>
          <w:szCs w:val="26"/>
        </w:rPr>
        <w:t xml:space="preserve"> để theo dõi và quản lý.</w:t>
      </w:r>
    </w:p>
    <w:p w:rsidR="006E4394" w:rsidRPr="00D83FF5" w:rsidRDefault="006E4394" w:rsidP="00A91C55">
      <w:pPr>
        <w:pStyle w:val="ListParagraph"/>
        <w:numPr>
          <w:ilvl w:val="0"/>
          <w:numId w:val="11"/>
        </w:numPr>
        <w:tabs>
          <w:tab w:val="left" w:pos="426"/>
        </w:tabs>
        <w:spacing w:before="160" w:after="120" w:line="312" w:lineRule="auto"/>
        <w:ind w:left="0"/>
        <w:jc w:val="both"/>
        <w:rPr>
          <w:b/>
          <w:i/>
          <w:sz w:val="26"/>
          <w:szCs w:val="26"/>
        </w:rPr>
      </w:pPr>
      <w:r w:rsidRPr="00D83FF5">
        <w:rPr>
          <w:b/>
          <w:i/>
          <w:sz w:val="26"/>
          <w:szCs w:val="26"/>
        </w:rPr>
        <w:t xml:space="preserve">Quy định về thời gian đăng ký </w:t>
      </w:r>
      <w:r w:rsidRPr="000426EF">
        <w:rPr>
          <w:b/>
          <w:i/>
          <w:sz w:val="26"/>
          <w:szCs w:val="26"/>
        </w:rPr>
        <w:t>đề tài khoa học và công nghệ cấp trên cơ sở</w:t>
      </w:r>
    </w:p>
    <w:p w:rsidR="006A43B5" w:rsidRPr="00D83FF5" w:rsidRDefault="006A43B5" w:rsidP="00A91C55">
      <w:pPr>
        <w:pStyle w:val="ListParagraph"/>
        <w:tabs>
          <w:tab w:val="left" w:pos="426"/>
        </w:tabs>
        <w:spacing w:before="160" w:after="120" w:line="312" w:lineRule="auto"/>
        <w:ind w:left="0"/>
        <w:jc w:val="both"/>
        <w:rPr>
          <w:sz w:val="26"/>
          <w:szCs w:val="26"/>
        </w:rPr>
      </w:pPr>
      <w:r w:rsidRPr="00D83FF5">
        <w:rPr>
          <w:sz w:val="26"/>
          <w:szCs w:val="26"/>
        </w:rPr>
        <w:t>Theo thông báo của cơ quan quản lý đề tài.</w:t>
      </w:r>
    </w:p>
    <w:p w:rsidR="00AC25C2" w:rsidRPr="001B0324" w:rsidRDefault="00AC25C2" w:rsidP="00A91C55">
      <w:pPr>
        <w:pStyle w:val="Vnbnnidung20"/>
        <w:shd w:val="clear" w:color="auto" w:fill="auto"/>
        <w:spacing w:before="160" w:after="120" w:line="312" w:lineRule="auto"/>
        <w:jc w:val="both"/>
        <w:rPr>
          <w:color w:val="FF0000"/>
          <w:sz w:val="26"/>
          <w:szCs w:val="26"/>
        </w:rPr>
      </w:pPr>
      <w:r w:rsidRPr="000426EF">
        <w:rPr>
          <w:sz w:val="26"/>
          <w:szCs w:val="26"/>
        </w:rPr>
        <w:t>Điều 1</w:t>
      </w:r>
      <w:r w:rsidR="006A43B5" w:rsidRPr="00D83FF5">
        <w:rPr>
          <w:sz w:val="26"/>
          <w:szCs w:val="26"/>
        </w:rPr>
        <w:t>9</w:t>
      </w:r>
      <w:r w:rsidR="00220315">
        <w:rPr>
          <w:sz w:val="26"/>
          <w:szCs w:val="26"/>
        </w:rPr>
        <w:t xml:space="preserve">. </w:t>
      </w:r>
      <w:r w:rsidR="00220315" w:rsidRPr="001B0324">
        <w:rPr>
          <w:color w:val="FF0000"/>
          <w:sz w:val="26"/>
          <w:szCs w:val="26"/>
        </w:rPr>
        <w:t>Hội đồng tư vấn</w:t>
      </w:r>
      <w:r w:rsidRPr="001B0324">
        <w:rPr>
          <w:color w:val="FF0000"/>
          <w:sz w:val="26"/>
          <w:szCs w:val="26"/>
        </w:rPr>
        <w:t xml:space="preserve"> thuyết minh đề tài NCKH cấp trên cơ sở</w:t>
      </w:r>
    </w:p>
    <w:p w:rsidR="00AC25C2" w:rsidRPr="000426EF" w:rsidRDefault="00AC25C2" w:rsidP="00A91C55">
      <w:pPr>
        <w:widowControl w:val="0"/>
        <w:numPr>
          <w:ilvl w:val="0"/>
          <w:numId w:val="12"/>
        </w:numPr>
        <w:tabs>
          <w:tab w:val="left" w:pos="426"/>
        </w:tabs>
        <w:spacing w:before="160" w:after="120" w:line="312" w:lineRule="auto"/>
        <w:jc w:val="both"/>
        <w:rPr>
          <w:sz w:val="26"/>
          <w:szCs w:val="26"/>
        </w:rPr>
      </w:pPr>
      <w:r w:rsidRPr="000426EF">
        <w:rPr>
          <w:sz w:val="26"/>
          <w:szCs w:val="26"/>
        </w:rPr>
        <w:t>Trên cơ sở đề xuất củ</w:t>
      </w:r>
      <w:r w:rsidR="00184CD3" w:rsidRPr="000426EF">
        <w:rPr>
          <w:sz w:val="26"/>
          <w:szCs w:val="26"/>
        </w:rPr>
        <w:t xml:space="preserve">a </w:t>
      </w:r>
      <w:r w:rsidR="00DC6DE2" w:rsidRPr="00DC6DE2">
        <w:rPr>
          <w:sz w:val="26"/>
          <w:szCs w:val="26"/>
        </w:rPr>
        <w:t>P</w:t>
      </w:r>
      <w:r w:rsidRPr="000426EF">
        <w:rPr>
          <w:sz w:val="26"/>
          <w:szCs w:val="26"/>
        </w:rPr>
        <w:t xml:space="preserve">hòng </w:t>
      </w:r>
      <w:r w:rsidR="00184CD3" w:rsidRPr="000426EF">
        <w:rPr>
          <w:sz w:val="26"/>
          <w:szCs w:val="26"/>
        </w:rPr>
        <w:t>Khoa học - Hợp tác</w:t>
      </w:r>
      <w:r w:rsidRPr="000426EF">
        <w:rPr>
          <w:sz w:val="26"/>
          <w:szCs w:val="26"/>
        </w:rPr>
        <w:t>, Giám đốc ra quyết định thành lập Hội đồng tư vấ</w:t>
      </w:r>
      <w:r w:rsidR="00220315">
        <w:rPr>
          <w:sz w:val="26"/>
          <w:szCs w:val="26"/>
        </w:rPr>
        <w:t xml:space="preserve">n </w:t>
      </w:r>
      <w:r w:rsidRPr="000426EF">
        <w:rPr>
          <w:sz w:val="26"/>
          <w:szCs w:val="26"/>
        </w:rPr>
        <w:t>thuyết minh đề tài NCKH cấp Nhà nước, cấp Bộ.</w:t>
      </w:r>
    </w:p>
    <w:p w:rsidR="00AC25C2" w:rsidRPr="000426EF" w:rsidRDefault="00AC25C2" w:rsidP="00B332EC">
      <w:pPr>
        <w:widowControl w:val="0"/>
        <w:numPr>
          <w:ilvl w:val="0"/>
          <w:numId w:val="12"/>
        </w:numPr>
        <w:tabs>
          <w:tab w:val="left" w:pos="426"/>
        </w:tabs>
        <w:spacing w:before="120" w:after="120" w:line="312" w:lineRule="auto"/>
        <w:jc w:val="both"/>
        <w:rPr>
          <w:sz w:val="26"/>
          <w:szCs w:val="26"/>
        </w:rPr>
      </w:pPr>
      <w:r w:rsidRPr="000426EF">
        <w:rPr>
          <w:sz w:val="26"/>
          <w:szCs w:val="26"/>
        </w:rPr>
        <w:t>Hội đồng tư vấ</w:t>
      </w:r>
      <w:r w:rsidR="00220315">
        <w:rPr>
          <w:sz w:val="26"/>
          <w:szCs w:val="26"/>
        </w:rPr>
        <w:t>n</w:t>
      </w:r>
      <w:r w:rsidRPr="000426EF">
        <w:rPr>
          <w:sz w:val="26"/>
          <w:szCs w:val="26"/>
        </w:rPr>
        <w:t xml:space="preserve"> thuyết minh đề tài NCKH cấp Nhà nước, cấp Bộ có từ 7 -11 thành viên gồm chủ tịch, phó chủ tịch, thư ký và các uỷ viên. Thành viên hội đồng là các nhà khoa học trong và ngoài Học viện, có uy tín, khách quan, có trình độ chuyên môn nghiệp vụ và am hiểu sâu về các lĩnh vực có liên quan. Thư ký hội đồng là đại diện củ</w:t>
      </w:r>
      <w:r w:rsidR="00184CD3" w:rsidRPr="000426EF">
        <w:rPr>
          <w:sz w:val="26"/>
          <w:szCs w:val="26"/>
        </w:rPr>
        <w:t xml:space="preserve">a </w:t>
      </w:r>
      <w:r w:rsidR="00184CD3" w:rsidRPr="00D83FF5">
        <w:rPr>
          <w:sz w:val="26"/>
          <w:szCs w:val="26"/>
        </w:rPr>
        <w:t>p</w:t>
      </w:r>
      <w:r w:rsidRPr="000426EF">
        <w:rPr>
          <w:sz w:val="26"/>
          <w:szCs w:val="26"/>
        </w:rPr>
        <w:t xml:space="preserve">hòng </w:t>
      </w:r>
      <w:r w:rsidR="00184CD3" w:rsidRPr="000426EF">
        <w:rPr>
          <w:sz w:val="26"/>
          <w:szCs w:val="26"/>
        </w:rPr>
        <w:t>Khoa học - Hợp tác</w:t>
      </w:r>
      <w:r w:rsidRPr="000426EF">
        <w:rPr>
          <w:sz w:val="26"/>
          <w:szCs w:val="26"/>
        </w:rPr>
        <w:t>.</w:t>
      </w:r>
    </w:p>
    <w:p w:rsidR="00AC25C2" w:rsidRPr="005370A7" w:rsidRDefault="00AC25C2" w:rsidP="005370A7">
      <w:pPr>
        <w:widowControl w:val="0"/>
        <w:numPr>
          <w:ilvl w:val="0"/>
          <w:numId w:val="12"/>
        </w:numPr>
        <w:tabs>
          <w:tab w:val="left" w:pos="426"/>
        </w:tabs>
        <w:spacing w:before="120" w:after="120" w:line="312" w:lineRule="auto"/>
        <w:jc w:val="both"/>
        <w:rPr>
          <w:sz w:val="26"/>
          <w:szCs w:val="26"/>
        </w:rPr>
      </w:pPr>
      <w:r w:rsidRPr="000426EF">
        <w:rPr>
          <w:sz w:val="26"/>
          <w:szCs w:val="26"/>
        </w:rPr>
        <w:t>Hội đồng tư vấ</w:t>
      </w:r>
      <w:r w:rsidR="00220315">
        <w:rPr>
          <w:sz w:val="26"/>
          <w:szCs w:val="26"/>
        </w:rPr>
        <w:t>n</w:t>
      </w:r>
      <w:r w:rsidRPr="000426EF">
        <w:rPr>
          <w:sz w:val="26"/>
          <w:szCs w:val="26"/>
        </w:rPr>
        <w:t xml:space="preserve"> thuyết minh đề tài NCKH cấp Nhà nước, cấp Bộ có nhiệm vụ góp ý cho </w:t>
      </w:r>
      <w:r w:rsidR="0068476F" w:rsidRPr="00D83FF5">
        <w:rPr>
          <w:sz w:val="26"/>
          <w:szCs w:val="26"/>
        </w:rPr>
        <w:t xml:space="preserve">các </w:t>
      </w:r>
      <w:r w:rsidRPr="000426EF">
        <w:rPr>
          <w:sz w:val="26"/>
          <w:szCs w:val="26"/>
        </w:rPr>
        <w:t>chủ nhiệm đề tài nâng cao chất lượ</w:t>
      </w:r>
      <w:r w:rsidR="00220315">
        <w:rPr>
          <w:sz w:val="26"/>
          <w:szCs w:val="26"/>
        </w:rPr>
        <w:t>ng</w:t>
      </w:r>
      <w:r w:rsidRPr="000426EF">
        <w:rPr>
          <w:sz w:val="26"/>
          <w:szCs w:val="26"/>
        </w:rPr>
        <w:t xml:space="preserve"> thuyết minh đề tài, đáp ứng yêu cầu của cơ quan đặt hàng</w:t>
      </w:r>
      <w:r w:rsidR="005370A7">
        <w:rPr>
          <w:sz w:val="26"/>
          <w:szCs w:val="26"/>
          <w:lang w:val="en-US"/>
        </w:rPr>
        <w:t xml:space="preserve"> với các nội dung chủ yếu:</w:t>
      </w:r>
    </w:p>
    <w:p w:rsidR="005370A7" w:rsidRDefault="005370A7" w:rsidP="005370A7">
      <w:pPr>
        <w:pStyle w:val="ListParagraph"/>
        <w:widowControl w:val="0"/>
        <w:numPr>
          <w:ilvl w:val="0"/>
          <w:numId w:val="8"/>
        </w:numPr>
        <w:tabs>
          <w:tab w:val="left" w:pos="426"/>
        </w:tabs>
        <w:spacing w:before="120" w:after="120" w:line="312" w:lineRule="auto"/>
        <w:jc w:val="both"/>
        <w:rPr>
          <w:sz w:val="26"/>
          <w:szCs w:val="26"/>
          <w:lang w:val="en-US"/>
        </w:rPr>
      </w:pPr>
      <w:r w:rsidRPr="005370A7">
        <w:rPr>
          <w:sz w:val="26"/>
          <w:szCs w:val="26"/>
          <w:lang w:val="en-US"/>
        </w:rPr>
        <w:t>Tổng quan nghiên cứu và lý do chọn đề tài</w:t>
      </w:r>
      <w:r>
        <w:rPr>
          <w:sz w:val="26"/>
          <w:szCs w:val="26"/>
          <w:lang w:val="en-US"/>
        </w:rPr>
        <w:t>.</w:t>
      </w:r>
    </w:p>
    <w:p w:rsidR="005370A7" w:rsidRDefault="005370A7" w:rsidP="005370A7">
      <w:pPr>
        <w:pStyle w:val="ListParagraph"/>
        <w:widowControl w:val="0"/>
        <w:numPr>
          <w:ilvl w:val="0"/>
          <w:numId w:val="8"/>
        </w:numPr>
        <w:tabs>
          <w:tab w:val="left" w:pos="426"/>
        </w:tabs>
        <w:spacing w:before="120" w:after="120" w:line="312" w:lineRule="auto"/>
        <w:jc w:val="both"/>
        <w:rPr>
          <w:sz w:val="26"/>
          <w:szCs w:val="26"/>
          <w:lang w:val="en-US"/>
        </w:rPr>
      </w:pPr>
      <w:r>
        <w:rPr>
          <w:sz w:val="26"/>
          <w:szCs w:val="26"/>
          <w:lang w:val="en-US"/>
        </w:rPr>
        <w:t>Mục tiêu đề tài.</w:t>
      </w:r>
    </w:p>
    <w:p w:rsidR="005370A7" w:rsidRDefault="005370A7" w:rsidP="005370A7">
      <w:pPr>
        <w:pStyle w:val="ListParagraph"/>
        <w:widowControl w:val="0"/>
        <w:numPr>
          <w:ilvl w:val="0"/>
          <w:numId w:val="8"/>
        </w:numPr>
        <w:tabs>
          <w:tab w:val="left" w:pos="426"/>
        </w:tabs>
        <w:spacing w:before="120" w:after="120" w:line="312" w:lineRule="auto"/>
        <w:jc w:val="both"/>
        <w:rPr>
          <w:sz w:val="26"/>
          <w:szCs w:val="26"/>
          <w:lang w:val="en-US"/>
        </w:rPr>
      </w:pPr>
      <w:r>
        <w:rPr>
          <w:sz w:val="26"/>
          <w:szCs w:val="26"/>
          <w:lang w:val="en-US"/>
        </w:rPr>
        <w:t>Phương pháp nghiên cứu.</w:t>
      </w:r>
    </w:p>
    <w:p w:rsidR="005370A7" w:rsidRDefault="005370A7" w:rsidP="005370A7">
      <w:pPr>
        <w:pStyle w:val="ListParagraph"/>
        <w:widowControl w:val="0"/>
        <w:numPr>
          <w:ilvl w:val="0"/>
          <w:numId w:val="8"/>
        </w:numPr>
        <w:tabs>
          <w:tab w:val="left" w:pos="426"/>
        </w:tabs>
        <w:spacing w:before="120" w:after="120" w:line="312" w:lineRule="auto"/>
        <w:jc w:val="both"/>
        <w:rPr>
          <w:sz w:val="26"/>
          <w:szCs w:val="26"/>
          <w:lang w:val="en-US"/>
        </w:rPr>
      </w:pPr>
      <w:r>
        <w:rPr>
          <w:sz w:val="26"/>
          <w:szCs w:val="26"/>
          <w:lang w:val="en-US"/>
        </w:rPr>
        <w:t>Nội dung khoa học.</w:t>
      </w:r>
    </w:p>
    <w:p w:rsidR="005370A7" w:rsidRPr="005370A7" w:rsidRDefault="005370A7" w:rsidP="005370A7">
      <w:pPr>
        <w:pStyle w:val="ListParagraph"/>
        <w:widowControl w:val="0"/>
        <w:numPr>
          <w:ilvl w:val="0"/>
          <w:numId w:val="8"/>
        </w:numPr>
        <w:tabs>
          <w:tab w:val="left" w:pos="426"/>
        </w:tabs>
        <w:spacing w:before="120" w:after="120" w:line="312" w:lineRule="auto"/>
        <w:jc w:val="both"/>
        <w:rPr>
          <w:sz w:val="26"/>
          <w:szCs w:val="26"/>
          <w:lang w:val="en-US"/>
        </w:rPr>
      </w:pPr>
      <w:r>
        <w:rPr>
          <w:sz w:val="26"/>
          <w:szCs w:val="26"/>
          <w:lang w:val="en-US"/>
        </w:rPr>
        <w:t>Hiệu quả và khả năng ứng dụng vào thực tiễn.</w:t>
      </w:r>
    </w:p>
    <w:p w:rsidR="00AC25C2" w:rsidRPr="000426EF" w:rsidRDefault="00AC25C2" w:rsidP="00B332EC">
      <w:pPr>
        <w:widowControl w:val="0"/>
        <w:numPr>
          <w:ilvl w:val="0"/>
          <w:numId w:val="12"/>
        </w:numPr>
        <w:tabs>
          <w:tab w:val="left" w:pos="426"/>
        </w:tabs>
        <w:spacing w:before="120" w:after="120" w:line="312" w:lineRule="auto"/>
        <w:jc w:val="both"/>
        <w:rPr>
          <w:sz w:val="26"/>
          <w:szCs w:val="26"/>
        </w:rPr>
      </w:pPr>
      <w:r w:rsidRPr="000426EF">
        <w:rPr>
          <w:sz w:val="26"/>
          <w:szCs w:val="26"/>
        </w:rPr>
        <w:t>Kết luận của Hội đồng tư vấn chỉ có giá trị tham khảo</w:t>
      </w:r>
      <w:r w:rsidR="00DC6DE2" w:rsidRPr="00DC6DE2">
        <w:rPr>
          <w:sz w:val="26"/>
          <w:szCs w:val="26"/>
        </w:rPr>
        <w:t xml:space="preserve"> </w:t>
      </w:r>
      <w:r w:rsidR="0068476F" w:rsidRPr="000426EF">
        <w:rPr>
          <w:sz w:val="26"/>
          <w:szCs w:val="26"/>
        </w:rPr>
        <w:t xml:space="preserve">cho </w:t>
      </w:r>
      <w:r w:rsidR="0068476F" w:rsidRPr="00D83FF5">
        <w:rPr>
          <w:sz w:val="26"/>
          <w:szCs w:val="26"/>
        </w:rPr>
        <w:t xml:space="preserve">các </w:t>
      </w:r>
      <w:r w:rsidR="0068476F" w:rsidRPr="000426EF">
        <w:rPr>
          <w:sz w:val="26"/>
          <w:szCs w:val="26"/>
        </w:rPr>
        <w:t>chủ nhiệm đề tài</w:t>
      </w:r>
      <w:r w:rsidRPr="000426EF">
        <w:rPr>
          <w:sz w:val="26"/>
          <w:szCs w:val="26"/>
        </w:rPr>
        <w:t>.</w:t>
      </w:r>
    </w:p>
    <w:p w:rsidR="00AC25C2" w:rsidRPr="000426EF" w:rsidRDefault="00AC25C2" w:rsidP="00B332EC">
      <w:pPr>
        <w:pStyle w:val="Vnbnnidung20"/>
        <w:shd w:val="clear" w:color="auto" w:fill="auto"/>
        <w:spacing w:before="120" w:after="120" w:line="312" w:lineRule="auto"/>
        <w:jc w:val="both"/>
        <w:rPr>
          <w:sz w:val="26"/>
          <w:szCs w:val="26"/>
        </w:rPr>
      </w:pPr>
      <w:r w:rsidRPr="000426EF">
        <w:rPr>
          <w:sz w:val="26"/>
          <w:szCs w:val="26"/>
        </w:rPr>
        <w:t xml:space="preserve">Điều </w:t>
      </w:r>
      <w:r w:rsidR="001853A7" w:rsidRPr="00D83FF5">
        <w:rPr>
          <w:sz w:val="26"/>
          <w:szCs w:val="26"/>
        </w:rPr>
        <w:t>20</w:t>
      </w:r>
      <w:r w:rsidR="00184CD3" w:rsidRPr="000426EF">
        <w:rPr>
          <w:sz w:val="26"/>
          <w:szCs w:val="26"/>
        </w:rPr>
        <w:t xml:space="preserve">. Trách nhiệm của </w:t>
      </w:r>
      <w:r w:rsidR="00184CD3" w:rsidRPr="00D83FF5">
        <w:rPr>
          <w:sz w:val="26"/>
          <w:szCs w:val="26"/>
        </w:rPr>
        <w:t>p</w:t>
      </w:r>
      <w:r w:rsidRPr="000426EF">
        <w:rPr>
          <w:sz w:val="26"/>
          <w:szCs w:val="26"/>
        </w:rPr>
        <w:t xml:space="preserve">hòng </w:t>
      </w:r>
      <w:r w:rsidR="00184CD3" w:rsidRPr="000426EF">
        <w:rPr>
          <w:sz w:val="26"/>
          <w:szCs w:val="26"/>
        </w:rPr>
        <w:t>Khoa học - Hợp tác</w:t>
      </w:r>
      <w:r w:rsidRPr="000426EF">
        <w:rPr>
          <w:sz w:val="26"/>
          <w:szCs w:val="26"/>
        </w:rPr>
        <w:t xml:space="preserve"> trong quy trình đề xuất và tuyển chọn đề tài khoa học và công nghệ cấp trên cơ sở</w:t>
      </w:r>
    </w:p>
    <w:p w:rsidR="00AC25C2" w:rsidRPr="000426EF" w:rsidRDefault="00AC25C2" w:rsidP="00B332EC">
      <w:pPr>
        <w:tabs>
          <w:tab w:val="left" w:pos="426"/>
        </w:tabs>
        <w:spacing w:before="120" w:after="120" w:line="312" w:lineRule="auto"/>
        <w:jc w:val="both"/>
        <w:rPr>
          <w:sz w:val="26"/>
          <w:szCs w:val="26"/>
        </w:rPr>
      </w:pPr>
      <w:r w:rsidRPr="000426EF">
        <w:rPr>
          <w:sz w:val="26"/>
          <w:szCs w:val="26"/>
        </w:rPr>
        <w:t xml:space="preserve">Phòng </w:t>
      </w:r>
      <w:r w:rsidR="00184CD3" w:rsidRPr="000426EF">
        <w:rPr>
          <w:sz w:val="26"/>
          <w:szCs w:val="26"/>
        </w:rPr>
        <w:t>Khoa học - Hợp tác</w:t>
      </w:r>
      <w:r w:rsidRPr="000426EF">
        <w:rPr>
          <w:sz w:val="26"/>
          <w:szCs w:val="26"/>
        </w:rPr>
        <w:t xml:space="preserve"> có trách nhiệm hỗ trợ chủ nhiệm đề tài:</w:t>
      </w:r>
    </w:p>
    <w:p w:rsidR="00AC25C2" w:rsidRPr="000426EF" w:rsidRDefault="00AC25C2" w:rsidP="00B332EC">
      <w:pPr>
        <w:widowControl w:val="0"/>
        <w:numPr>
          <w:ilvl w:val="0"/>
          <w:numId w:val="8"/>
        </w:numPr>
        <w:tabs>
          <w:tab w:val="left" w:pos="426"/>
        </w:tabs>
        <w:spacing w:before="120" w:after="120" w:line="312" w:lineRule="auto"/>
        <w:jc w:val="both"/>
        <w:rPr>
          <w:sz w:val="26"/>
          <w:szCs w:val="26"/>
        </w:rPr>
      </w:pPr>
      <w:r w:rsidRPr="000426EF">
        <w:rPr>
          <w:sz w:val="26"/>
          <w:szCs w:val="26"/>
        </w:rPr>
        <w:t>Là đầu mối liên lạc giữa các chủ nhiệm đề tài, Ban Giám đốc Học viện và các cơ quan quản lý đề tài;</w:t>
      </w:r>
    </w:p>
    <w:p w:rsidR="00AC25C2" w:rsidRPr="000426EF" w:rsidRDefault="00AC25C2" w:rsidP="00B332EC">
      <w:pPr>
        <w:widowControl w:val="0"/>
        <w:numPr>
          <w:ilvl w:val="0"/>
          <w:numId w:val="8"/>
        </w:numPr>
        <w:tabs>
          <w:tab w:val="left" w:pos="426"/>
          <w:tab w:val="center" w:pos="1706"/>
          <w:tab w:val="center" w:pos="2488"/>
          <w:tab w:val="right" w:pos="4053"/>
          <w:tab w:val="left" w:pos="4258"/>
          <w:tab w:val="left" w:pos="4598"/>
          <w:tab w:val="center" w:pos="5474"/>
          <w:tab w:val="right" w:pos="6371"/>
          <w:tab w:val="left" w:pos="6576"/>
          <w:tab w:val="right" w:pos="7936"/>
          <w:tab w:val="right" w:pos="8397"/>
          <w:tab w:val="right" w:pos="8786"/>
        </w:tabs>
        <w:spacing w:before="120" w:after="120" w:line="312" w:lineRule="auto"/>
        <w:jc w:val="both"/>
        <w:rPr>
          <w:sz w:val="26"/>
          <w:szCs w:val="26"/>
        </w:rPr>
      </w:pPr>
      <w:r w:rsidRPr="000426EF">
        <w:rPr>
          <w:sz w:val="26"/>
          <w:szCs w:val="26"/>
        </w:rPr>
        <w:lastRenderedPageBreak/>
        <w:t>Cung cấ</w:t>
      </w:r>
      <w:r w:rsidR="0002597B">
        <w:rPr>
          <w:sz w:val="26"/>
          <w:szCs w:val="26"/>
        </w:rPr>
        <w:t xml:space="preserve">p </w:t>
      </w:r>
      <w:r w:rsidRPr="000426EF">
        <w:rPr>
          <w:sz w:val="26"/>
          <w:szCs w:val="26"/>
        </w:rPr>
        <w:t xml:space="preserve"> thông tin về năng lực </w:t>
      </w:r>
      <w:r w:rsidRPr="000426EF">
        <w:rPr>
          <w:sz w:val="26"/>
          <w:szCs w:val="26"/>
        </w:rPr>
        <w:tab/>
        <w:t>nghiên cứu, cơ sở vật chất của Học viện;</w:t>
      </w:r>
    </w:p>
    <w:p w:rsidR="00AC25C2" w:rsidRPr="000426EF" w:rsidRDefault="00AC25C2" w:rsidP="00B332EC">
      <w:pPr>
        <w:widowControl w:val="0"/>
        <w:numPr>
          <w:ilvl w:val="0"/>
          <w:numId w:val="8"/>
        </w:numPr>
        <w:tabs>
          <w:tab w:val="left" w:pos="426"/>
        </w:tabs>
        <w:spacing w:before="120" w:after="120" w:line="312" w:lineRule="auto"/>
        <w:jc w:val="both"/>
        <w:rPr>
          <w:sz w:val="26"/>
          <w:szCs w:val="26"/>
        </w:rPr>
      </w:pPr>
      <w:r w:rsidRPr="000426EF">
        <w:rPr>
          <w:sz w:val="26"/>
          <w:szCs w:val="26"/>
        </w:rPr>
        <w:t>Cung cấp các biểu mẫu theo quy định của cơ quan quản lý đề tài;</w:t>
      </w:r>
    </w:p>
    <w:p w:rsidR="00AC25C2" w:rsidRPr="000426EF" w:rsidRDefault="00AC25C2" w:rsidP="00B332EC">
      <w:pPr>
        <w:widowControl w:val="0"/>
        <w:numPr>
          <w:ilvl w:val="0"/>
          <w:numId w:val="8"/>
        </w:numPr>
        <w:tabs>
          <w:tab w:val="left" w:pos="426"/>
        </w:tabs>
        <w:spacing w:before="120" w:after="120" w:line="312" w:lineRule="auto"/>
        <w:jc w:val="both"/>
        <w:rPr>
          <w:sz w:val="26"/>
          <w:szCs w:val="26"/>
        </w:rPr>
      </w:pPr>
      <w:r w:rsidRPr="000426EF">
        <w:rPr>
          <w:sz w:val="26"/>
          <w:szCs w:val="26"/>
        </w:rPr>
        <w:t>Tư vấn, góp ý cho chủ nhiệm đề tài hoàn thiện đề xuất và thuyết minh đề tài;</w:t>
      </w:r>
    </w:p>
    <w:p w:rsidR="003E617C" w:rsidRPr="003E617C" w:rsidRDefault="00AC25C2" w:rsidP="003E617C">
      <w:pPr>
        <w:widowControl w:val="0"/>
        <w:numPr>
          <w:ilvl w:val="0"/>
          <w:numId w:val="8"/>
        </w:numPr>
        <w:tabs>
          <w:tab w:val="left" w:pos="426"/>
        </w:tabs>
        <w:spacing w:before="120" w:after="120" w:line="312" w:lineRule="auto"/>
        <w:jc w:val="both"/>
        <w:rPr>
          <w:sz w:val="26"/>
          <w:szCs w:val="26"/>
        </w:rPr>
      </w:pPr>
      <w:r w:rsidRPr="000426EF">
        <w:rPr>
          <w:sz w:val="26"/>
          <w:szCs w:val="26"/>
        </w:rPr>
        <w:t>Hỗ trợ tư vấn các thủ tục thanh toán cho đề</w:t>
      </w:r>
      <w:r w:rsidR="003E617C">
        <w:rPr>
          <w:sz w:val="26"/>
          <w:szCs w:val="26"/>
        </w:rPr>
        <w:t xml:space="preserve"> tài</w:t>
      </w:r>
      <w:r w:rsidR="003E617C">
        <w:rPr>
          <w:sz w:val="26"/>
          <w:szCs w:val="26"/>
          <w:lang w:val="en-US"/>
        </w:rPr>
        <w:t>.</w:t>
      </w:r>
    </w:p>
    <w:p w:rsidR="00AC25C2" w:rsidRPr="000426EF" w:rsidRDefault="00AC25C2" w:rsidP="00B332EC">
      <w:pPr>
        <w:widowControl w:val="0"/>
        <w:numPr>
          <w:ilvl w:val="0"/>
          <w:numId w:val="8"/>
        </w:numPr>
        <w:tabs>
          <w:tab w:val="left" w:pos="426"/>
        </w:tabs>
        <w:spacing w:before="120" w:after="120" w:line="312" w:lineRule="auto"/>
        <w:jc w:val="both"/>
        <w:rPr>
          <w:sz w:val="26"/>
          <w:szCs w:val="26"/>
        </w:rPr>
      </w:pPr>
      <w:r w:rsidRPr="000426EF">
        <w:rPr>
          <w:sz w:val="26"/>
          <w:szCs w:val="26"/>
        </w:rPr>
        <w:t>Các công việc khác theo quy định.</w:t>
      </w:r>
    </w:p>
    <w:p w:rsidR="00AC25C2" w:rsidRPr="000426EF" w:rsidRDefault="00AC25C2" w:rsidP="00B332EC">
      <w:pPr>
        <w:pStyle w:val="Vnbnnidung20"/>
        <w:shd w:val="clear" w:color="auto" w:fill="auto"/>
        <w:spacing w:before="120" w:after="120" w:line="312" w:lineRule="auto"/>
        <w:jc w:val="both"/>
        <w:rPr>
          <w:sz w:val="26"/>
          <w:szCs w:val="26"/>
        </w:rPr>
      </w:pPr>
      <w:r w:rsidRPr="000426EF">
        <w:rPr>
          <w:sz w:val="26"/>
          <w:szCs w:val="26"/>
        </w:rPr>
        <w:t xml:space="preserve">Điều </w:t>
      </w:r>
      <w:r w:rsidR="00582415" w:rsidRPr="00D83FF5">
        <w:rPr>
          <w:sz w:val="26"/>
          <w:szCs w:val="26"/>
        </w:rPr>
        <w:t>2</w:t>
      </w:r>
      <w:r w:rsidR="001853A7" w:rsidRPr="00D83FF5">
        <w:rPr>
          <w:sz w:val="26"/>
          <w:szCs w:val="26"/>
        </w:rPr>
        <w:t>1</w:t>
      </w:r>
      <w:r w:rsidRPr="000426EF">
        <w:rPr>
          <w:sz w:val="26"/>
          <w:szCs w:val="26"/>
        </w:rPr>
        <w:t>. Quy trình đề xuất và tuyển chọn đề tài cấp cơ sở</w:t>
      </w:r>
    </w:p>
    <w:p w:rsidR="00AC25C2" w:rsidRPr="000426EF" w:rsidRDefault="00AC25C2" w:rsidP="00B332EC">
      <w:pPr>
        <w:pStyle w:val="Vnbnnidung50"/>
        <w:numPr>
          <w:ilvl w:val="0"/>
          <w:numId w:val="13"/>
        </w:numPr>
        <w:shd w:val="clear" w:color="auto" w:fill="auto"/>
        <w:tabs>
          <w:tab w:val="left" w:pos="426"/>
        </w:tabs>
        <w:spacing w:before="120" w:after="120" w:line="312" w:lineRule="auto"/>
        <w:ind w:firstLine="0"/>
        <w:rPr>
          <w:sz w:val="26"/>
          <w:szCs w:val="26"/>
        </w:rPr>
      </w:pPr>
      <w:r w:rsidRPr="000426EF">
        <w:rPr>
          <w:sz w:val="26"/>
          <w:szCs w:val="26"/>
        </w:rPr>
        <w:t>Xác định danh mục đề tài</w:t>
      </w:r>
    </w:p>
    <w:p w:rsidR="00AC25C2" w:rsidRPr="000426EF" w:rsidRDefault="00AC25C2" w:rsidP="00B332EC">
      <w:pPr>
        <w:widowControl w:val="0"/>
        <w:numPr>
          <w:ilvl w:val="0"/>
          <w:numId w:val="8"/>
        </w:numPr>
        <w:tabs>
          <w:tab w:val="left" w:pos="426"/>
        </w:tabs>
        <w:spacing w:before="120" w:after="120" w:line="312" w:lineRule="auto"/>
        <w:jc w:val="both"/>
        <w:rPr>
          <w:sz w:val="26"/>
          <w:szCs w:val="26"/>
        </w:rPr>
      </w:pPr>
      <w:r w:rsidRPr="000426EF">
        <w:rPr>
          <w:sz w:val="26"/>
          <w:szCs w:val="26"/>
        </w:rPr>
        <w:t xml:space="preserve">Hàng năm, </w:t>
      </w:r>
      <w:r w:rsidR="001853A7" w:rsidRPr="00D83FF5">
        <w:rPr>
          <w:sz w:val="26"/>
          <w:szCs w:val="26"/>
        </w:rPr>
        <w:t xml:space="preserve">vào đầu năm học, </w:t>
      </w:r>
      <w:r w:rsidRPr="000426EF">
        <w:rPr>
          <w:sz w:val="26"/>
          <w:szCs w:val="26"/>
        </w:rPr>
        <w:t>căn cứ vào kinh phí hoạt động KH&amp;CN, Học viện sẽ thông</w:t>
      </w:r>
      <w:r w:rsidR="00955E97">
        <w:rPr>
          <w:sz w:val="26"/>
          <w:szCs w:val="26"/>
          <w:lang w:val="en-US"/>
        </w:rPr>
        <w:t xml:space="preserve"> </w:t>
      </w:r>
      <w:r w:rsidRPr="000426EF">
        <w:rPr>
          <w:sz w:val="26"/>
          <w:szCs w:val="26"/>
        </w:rPr>
        <w:t xml:space="preserve"> báo công khai yêu cầu đề xuất đề tài cấp cơ sở đến các cán bộ, viên chức trong Học viện thông qua công văn nội bộ và </w:t>
      </w:r>
      <w:r w:rsidRPr="000426EF">
        <w:rPr>
          <w:sz w:val="26"/>
          <w:szCs w:val="26"/>
          <w:lang w:bidi="en-US"/>
        </w:rPr>
        <w:t>website.</w:t>
      </w:r>
    </w:p>
    <w:p w:rsidR="00AC25C2" w:rsidRPr="000426EF" w:rsidRDefault="00AC25C2" w:rsidP="00B332EC">
      <w:pPr>
        <w:widowControl w:val="0"/>
        <w:numPr>
          <w:ilvl w:val="0"/>
          <w:numId w:val="8"/>
        </w:numPr>
        <w:tabs>
          <w:tab w:val="left" w:pos="426"/>
        </w:tabs>
        <w:spacing w:before="120" w:after="120" w:line="312" w:lineRule="auto"/>
        <w:jc w:val="both"/>
        <w:rPr>
          <w:sz w:val="26"/>
          <w:szCs w:val="26"/>
        </w:rPr>
      </w:pPr>
      <w:r w:rsidRPr="000426EF">
        <w:rPr>
          <w:sz w:val="26"/>
          <w:szCs w:val="26"/>
        </w:rPr>
        <w:t>Các cá nhân đề xuất đề tài và nộp về</w:t>
      </w:r>
      <w:r w:rsidR="00DC6DE2" w:rsidRPr="00DC6DE2">
        <w:rPr>
          <w:sz w:val="26"/>
          <w:szCs w:val="26"/>
        </w:rPr>
        <w:t xml:space="preserve"> P</w:t>
      </w:r>
      <w:r w:rsidRPr="000426EF">
        <w:rPr>
          <w:sz w:val="26"/>
          <w:szCs w:val="26"/>
        </w:rPr>
        <w:t xml:space="preserve">hòng </w:t>
      </w:r>
      <w:r w:rsidR="00184CD3" w:rsidRPr="000426EF">
        <w:rPr>
          <w:sz w:val="26"/>
          <w:szCs w:val="26"/>
        </w:rPr>
        <w:t>Khoa học - Hợp tác</w:t>
      </w:r>
      <w:r w:rsidRPr="000426EF">
        <w:rPr>
          <w:sz w:val="26"/>
          <w:szCs w:val="26"/>
        </w:rPr>
        <w:t xml:space="preserve"> để lập danh mục đề tài trình Hội đồng tuyển chọn</w:t>
      </w:r>
      <w:r w:rsidR="00FE1C8A">
        <w:rPr>
          <w:sz w:val="26"/>
          <w:szCs w:val="26"/>
          <w:lang w:val="en-US"/>
        </w:rPr>
        <w:t xml:space="preserve"> xác định danh mục</w:t>
      </w:r>
      <w:r w:rsidRPr="000426EF">
        <w:rPr>
          <w:sz w:val="26"/>
          <w:szCs w:val="26"/>
        </w:rPr>
        <w:t xml:space="preserve"> đề tài cấp cơ sở.</w:t>
      </w:r>
    </w:p>
    <w:p w:rsidR="00AC25C2" w:rsidRPr="000426EF" w:rsidRDefault="00AC25C2" w:rsidP="00B332EC">
      <w:pPr>
        <w:pStyle w:val="Vnbnnidung50"/>
        <w:numPr>
          <w:ilvl w:val="0"/>
          <w:numId w:val="13"/>
        </w:numPr>
        <w:shd w:val="clear" w:color="auto" w:fill="auto"/>
        <w:tabs>
          <w:tab w:val="left" w:pos="426"/>
        </w:tabs>
        <w:spacing w:before="120" w:after="120" w:line="312" w:lineRule="auto"/>
        <w:ind w:firstLine="0"/>
        <w:rPr>
          <w:sz w:val="26"/>
          <w:szCs w:val="26"/>
        </w:rPr>
      </w:pPr>
      <w:r w:rsidRPr="000426EF">
        <w:rPr>
          <w:sz w:val="26"/>
          <w:szCs w:val="26"/>
        </w:rPr>
        <w:t xml:space="preserve"> Tuyển chọn</w:t>
      </w:r>
      <w:r w:rsidR="00955E97">
        <w:rPr>
          <w:sz w:val="26"/>
          <w:szCs w:val="26"/>
          <w:lang w:val="en-US"/>
        </w:rPr>
        <w:t xml:space="preserve"> đề tài và</w:t>
      </w:r>
      <w:r w:rsidRPr="000426EF">
        <w:rPr>
          <w:sz w:val="26"/>
          <w:szCs w:val="26"/>
        </w:rPr>
        <w:t xml:space="preserve"> cá nhân chủ trì đề tài</w:t>
      </w:r>
    </w:p>
    <w:p w:rsidR="00AC25C2" w:rsidRDefault="00AC25C2" w:rsidP="00B332EC">
      <w:pPr>
        <w:widowControl w:val="0"/>
        <w:tabs>
          <w:tab w:val="left" w:pos="426"/>
          <w:tab w:val="right" w:pos="2045"/>
          <w:tab w:val="left" w:pos="2286"/>
          <w:tab w:val="center" w:pos="4356"/>
          <w:tab w:val="right" w:pos="5777"/>
          <w:tab w:val="left" w:pos="5982"/>
          <w:tab w:val="right" w:pos="6490"/>
          <w:tab w:val="left" w:pos="6726"/>
          <w:tab w:val="center" w:pos="7370"/>
          <w:tab w:val="right" w:pos="8260"/>
          <w:tab w:val="right" w:pos="8779"/>
        </w:tabs>
        <w:spacing w:before="120" w:after="120" w:line="312" w:lineRule="auto"/>
        <w:jc w:val="both"/>
        <w:rPr>
          <w:sz w:val="26"/>
          <w:szCs w:val="26"/>
          <w:lang w:val="en-US"/>
        </w:rPr>
      </w:pPr>
      <w:r w:rsidRPr="000426EF">
        <w:rPr>
          <w:sz w:val="26"/>
          <w:szCs w:val="26"/>
        </w:rPr>
        <w:t xml:space="preserve">Việc tuyển </w:t>
      </w:r>
      <w:r w:rsidRPr="000426EF">
        <w:rPr>
          <w:sz w:val="26"/>
          <w:szCs w:val="26"/>
        </w:rPr>
        <w:tab/>
        <w:t>chọn</w:t>
      </w:r>
      <w:r w:rsidR="00955E97">
        <w:rPr>
          <w:sz w:val="26"/>
          <w:szCs w:val="26"/>
          <w:lang w:val="en-US"/>
        </w:rPr>
        <w:t xml:space="preserve"> đề tài và</w:t>
      </w:r>
      <w:r w:rsidRPr="000426EF">
        <w:rPr>
          <w:sz w:val="26"/>
          <w:szCs w:val="26"/>
        </w:rPr>
        <w:t xml:space="preserve"> cá nhân chủ trì đề tài khoa học cấp cơ </w:t>
      </w:r>
      <w:r w:rsidRPr="000426EF">
        <w:rPr>
          <w:sz w:val="26"/>
          <w:szCs w:val="26"/>
        </w:rPr>
        <w:tab/>
        <w:t>sở</w:t>
      </w:r>
      <w:r w:rsidR="00065DFF" w:rsidRPr="000426EF">
        <w:rPr>
          <w:sz w:val="26"/>
          <w:szCs w:val="26"/>
        </w:rPr>
        <w:t xml:space="preserve"> do</w:t>
      </w:r>
      <w:r w:rsidR="00955E97">
        <w:rPr>
          <w:sz w:val="26"/>
          <w:szCs w:val="26"/>
          <w:lang w:val="en-US"/>
        </w:rPr>
        <w:t xml:space="preserve"> </w:t>
      </w:r>
      <w:r w:rsidRPr="000426EF">
        <w:rPr>
          <w:sz w:val="26"/>
          <w:szCs w:val="26"/>
        </w:rPr>
        <w:t>Hội đồ</w:t>
      </w:r>
      <w:r w:rsidR="00955E97">
        <w:rPr>
          <w:sz w:val="26"/>
          <w:szCs w:val="26"/>
        </w:rPr>
        <w:t>ng</w:t>
      </w:r>
      <w:r w:rsidR="000513CF" w:rsidRPr="00D83FF5">
        <w:rPr>
          <w:sz w:val="26"/>
          <w:szCs w:val="26"/>
        </w:rPr>
        <w:t xml:space="preserve"> c</w:t>
      </w:r>
      <w:r w:rsidRPr="000426EF">
        <w:rPr>
          <w:sz w:val="26"/>
          <w:szCs w:val="26"/>
        </w:rPr>
        <w:t>ấ</w:t>
      </w:r>
      <w:r w:rsidR="00955E97">
        <w:rPr>
          <w:sz w:val="26"/>
          <w:szCs w:val="26"/>
        </w:rPr>
        <w:t xml:space="preserve">p </w:t>
      </w:r>
      <w:r w:rsidR="00955E97">
        <w:rPr>
          <w:sz w:val="26"/>
          <w:szCs w:val="26"/>
          <w:lang w:val="en-US"/>
        </w:rPr>
        <w:t>Học viện thực hiện trên cơ sở</w:t>
      </w:r>
      <w:r w:rsidRPr="000426EF">
        <w:rPr>
          <w:sz w:val="26"/>
          <w:szCs w:val="26"/>
        </w:rPr>
        <w:t xml:space="preserve"> quyết đị</w:t>
      </w:r>
      <w:r w:rsidR="00955E97">
        <w:rPr>
          <w:sz w:val="26"/>
          <w:szCs w:val="26"/>
        </w:rPr>
        <w:t>nh</w:t>
      </w:r>
      <w:r w:rsidR="00955E97">
        <w:rPr>
          <w:sz w:val="26"/>
          <w:szCs w:val="26"/>
          <w:lang w:val="en-US"/>
        </w:rPr>
        <w:t xml:space="preserve"> của</w:t>
      </w:r>
      <w:r w:rsidRPr="000426EF">
        <w:rPr>
          <w:sz w:val="26"/>
          <w:szCs w:val="26"/>
        </w:rPr>
        <w:t xml:space="preserve"> Giám đốc phê duyệt.</w:t>
      </w:r>
    </w:p>
    <w:p w:rsidR="00FE1C8A" w:rsidRPr="00FE1C8A" w:rsidRDefault="00FE1C8A" w:rsidP="00B332EC">
      <w:pPr>
        <w:widowControl w:val="0"/>
        <w:tabs>
          <w:tab w:val="left" w:pos="426"/>
          <w:tab w:val="right" w:pos="2045"/>
          <w:tab w:val="left" w:pos="2286"/>
          <w:tab w:val="center" w:pos="4356"/>
          <w:tab w:val="right" w:pos="5777"/>
          <w:tab w:val="left" w:pos="5982"/>
          <w:tab w:val="right" w:pos="6490"/>
          <w:tab w:val="left" w:pos="6726"/>
          <w:tab w:val="center" w:pos="7370"/>
          <w:tab w:val="right" w:pos="8260"/>
          <w:tab w:val="right" w:pos="8779"/>
        </w:tabs>
        <w:spacing w:before="120" w:after="120" w:line="312" w:lineRule="auto"/>
        <w:jc w:val="both"/>
        <w:rPr>
          <w:color w:val="FF0000"/>
          <w:sz w:val="26"/>
          <w:szCs w:val="26"/>
          <w:lang w:val="en-US"/>
        </w:rPr>
      </w:pPr>
      <w:r w:rsidRPr="00FE1C8A">
        <w:rPr>
          <w:color w:val="FF0000"/>
          <w:sz w:val="26"/>
          <w:szCs w:val="26"/>
          <w:lang w:val="en-US"/>
        </w:rPr>
        <w:t>Trên cơ sở Danh mục đề tài đã được xác định, các cá nhân tiến hành xây dựng Thuyết minh đề tài để trình Hội đồng xét duyệt tuyển chọn.</w:t>
      </w:r>
    </w:p>
    <w:p w:rsidR="00AC25C2" w:rsidRPr="000426EF" w:rsidRDefault="00AC25C2" w:rsidP="00B332EC">
      <w:pPr>
        <w:tabs>
          <w:tab w:val="left" w:pos="426"/>
          <w:tab w:val="left" w:pos="6922"/>
          <w:tab w:val="left" w:pos="7575"/>
          <w:tab w:val="right" w:pos="8260"/>
          <w:tab w:val="right" w:pos="8779"/>
        </w:tabs>
        <w:spacing w:before="120" w:after="120" w:line="312" w:lineRule="auto"/>
        <w:jc w:val="both"/>
        <w:rPr>
          <w:sz w:val="26"/>
          <w:szCs w:val="26"/>
        </w:rPr>
      </w:pPr>
      <w:r w:rsidRPr="000426EF">
        <w:rPr>
          <w:sz w:val="26"/>
          <w:szCs w:val="26"/>
        </w:rPr>
        <w:t>Việc tuyển chọn đề tài cấp cơ sở được đánh giá theo các tiêu chí về tính cấp thiết của đề tài, năng lực nghiên cứu của chủ nhiệm đề tài, mục tiêu</w:t>
      </w:r>
      <w:r w:rsidR="003E617C">
        <w:rPr>
          <w:sz w:val="26"/>
          <w:szCs w:val="26"/>
          <w:lang w:val="en-US"/>
        </w:rPr>
        <w:t>, nội dung, tính khả thi</w:t>
      </w:r>
      <w:r w:rsidRPr="000426EF">
        <w:rPr>
          <w:sz w:val="26"/>
          <w:szCs w:val="26"/>
        </w:rPr>
        <w:t xml:space="preserve"> và dự kiến sản phẩm của đề tài.</w:t>
      </w:r>
    </w:p>
    <w:p w:rsidR="00AC25C2" w:rsidRPr="000426EF" w:rsidRDefault="00AC25C2" w:rsidP="00B332EC">
      <w:pPr>
        <w:tabs>
          <w:tab w:val="left" w:pos="426"/>
        </w:tabs>
        <w:spacing w:before="120" w:after="120" w:line="312" w:lineRule="auto"/>
        <w:jc w:val="both"/>
        <w:rPr>
          <w:sz w:val="26"/>
          <w:szCs w:val="26"/>
        </w:rPr>
      </w:pPr>
      <w:r w:rsidRPr="000426EF">
        <w:rPr>
          <w:sz w:val="26"/>
          <w:szCs w:val="26"/>
        </w:rPr>
        <w:t xml:space="preserve">Phòng </w:t>
      </w:r>
      <w:r w:rsidR="00184CD3" w:rsidRPr="000426EF">
        <w:rPr>
          <w:sz w:val="26"/>
          <w:szCs w:val="26"/>
        </w:rPr>
        <w:t>Khoa học - Hợp tác</w:t>
      </w:r>
      <w:r w:rsidRPr="000426EF">
        <w:rPr>
          <w:sz w:val="26"/>
          <w:szCs w:val="26"/>
        </w:rPr>
        <w:t xml:space="preserve"> có trách nhiệm tổ chức họp Hội đồng </w:t>
      </w:r>
      <w:r w:rsidR="00955E97">
        <w:rPr>
          <w:sz w:val="26"/>
          <w:szCs w:val="26"/>
          <w:lang w:val="en-US"/>
        </w:rPr>
        <w:t>tư vấn xét duyệt đề cương</w:t>
      </w:r>
      <w:r w:rsidRPr="000426EF">
        <w:rPr>
          <w:sz w:val="26"/>
          <w:szCs w:val="26"/>
        </w:rPr>
        <w:t xml:space="preserve"> đề tài cấp cơ sở, thông báo công khai kết quả tuyển chọn chủ nhiệm đề tài.</w:t>
      </w:r>
    </w:p>
    <w:p w:rsidR="00AC25C2" w:rsidRPr="000426EF" w:rsidRDefault="00AC25C2" w:rsidP="00B332EC">
      <w:pPr>
        <w:pStyle w:val="Vnbnnidung50"/>
        <w:numPr>
          <w:ilvl w:val="0"/>
          <w:numId w:val="13"/>
        </w:numPr>
        <w:shd w:val="clear" w:color="auto" w:fill="auto"/>
        <w:tabs>
          <w:tab w:val="left" w:pos="426"/>
        </w:tabs>
        <w:spacing w:before="120" w:after="120" w:line="312" w:lineRule="auto"/>
        <w:ind w:firstLine="0"/>
        <w:rPr>
          <w:sz w:val="26"/>
          <w:szCs w:val="26"/>
        </w:rPr>
      </w:pPr>
      <w:r w:rsidRPr="000426EF">
        <w:rPr>
          <w:sz w:val="26"/>
          <w:szCs w:val="26"/>
        </w:rPr>
        <w:t>Phê duyệt và giao đề tài khoa học và công nghệ cấp cơ sở</w:t>
      </w:r>
    </w:p>
    <w:p w:rsidR="00AC25C2" w:rsidRPr="00D83FF5" w:rsidRDefault="00AC25C2" w:rsidP="00B332EC">
      <w:pPr>
        <w:tabs>
          <w:tab w:val="left" w:pos="426"/>
        </w:tabs>
        <w:spacing w:before="120" w:after="120" w:line="312" w:lineRule="auto"/>
        <w:jc w:val="both"/>
        <w:rPr>
          <w:sz w:val="26"/>
          <w:szCs w:val="26"/>
        </w:rPr>
      </w:pPr>
      <w:r w:rsidRPr="000426EF">
        <w:rPr>
          <w:sz w:val="26"/>
          <w:szCs w:val="26"/>
        </w:rPr>
        <w:t>Các chủ nhiệm đề tài có trách nhiệm hoàn thiện thuyết minh đề tài theo ý kiến của Hội đồng tuyển chọn để trình Ban Giám đốc xem xét phê duyệt Thuyết minh</w:t>
      </w:r>
      <w:r w:rsidR="00FE1C8A">
        <w:rPr>
          <w:sz w:val="26"/>
          <w:szCs w:val="26"/>
          <w:lang w:val="en-US"/>
        </w:rPr>
        <w:t xml:space="preserve"> đề tài</w:t>
      </w:r>
      <w:r w:rsidRPr="000426EF">
        <w:rPr>
          <w:sz w:val="26"/>
          <w:szCs w:val="26"/>
        </w:rPr>
        <w:t xml:space="preserve"> và ký Hợp đồng triển khai thực hiện đề tài thông qu</w:t>
      </w:r>
      <w:r w:rsidR="00184CD3" w:rsidRPr="000426EF">
        <w:rPr>
          <w:sz w:val="26"/>
          <w:szCs w:val="26"/>
        </w:rPr>
        <w:t xml:space="preserve">a </w:t>
      </w:r>
      <w:r w:rsidR="00DC6DE2" w:rsidRPr="00DC6DE2">
        <w:rPr>
          <w:sz w:val="26"/>
          <w:szCs w:val="26"/>
        </w:rPr>
        <w:t>P</w:t>
      </w:r>
      <w:r w:rsidRPr="000426EF">
        <w:rPr>
          <w:sz w:val="26"/>
          <w:szCs w:val="26"/>
        </w:rPr>
        <w:t xml:space="preserve">hòng </w:t>
      </w:r>
      <w:r w:rsidR="00184CD3" w:rsidRPr="000426EF">
        <w:rPr>
          <w:sz w:val="26"/>
          <w:szCs w:val="26"/>
        </w:rPr>
        <w:t>Khoa học - Hợp tác</w:t>
      </w:r>
      <w:r w:rsidRPr="000426EF">
        <w:rPr>
          <w:sz w:val="26"/>
          <w:szCs w:val="26"/>
        </w:rPr>
        <w:t>.</w:t>
      </w:r>
    </w:p>
    <w:p w:rsidR="00AC25C2" w:rsidRPr="000426EF" w:rsidRDefault="00AC25C2" w:rsidP="00B332EC">
      <w:pPr>
        <w:pStyle w:val="Vnbnnidung20"/>
        <w:shd w:val="clear" w:color="auto" w:fill="auto"/>
        <w:spacing w:before="120" w:after="120" w:line="312" w:lineRule="auto"/>
        <w:jc w:val="both"/>
        <w:rPr>
          <w:sz w:val="26"/>
          <w:szCs w:val="26"/>
        </w:rPr>
      </w:pPr>
      <w:r w:rsidRPr="000426EF">
        <w:rPr>
          <w:sz w:val="26"/>
          <w:szCs w:val="26"/>
        </w:rPr>
        <w:t xml:space="preserve">Điều </w:t>
      </w:r>
      <w:r w:rsidR="00582415" w:rsidRPr="00D83FF5">
        <w:rPr>
          <w:sz w:val="26"/>
          <w:szCs w:val="26"/>
        </w:rPr>
        <w:t>2</w:t>
      </w:r>
      <w:r w:rsidR="001853A7" w:rsidRPr="00D83FF5">
        <w:rPr>
          <w:sz w:val="26"/>
          <w:szCs w:val="26"/>
        </w:rPr>
        <w:t>2</w:t>
      </w:r>
      <w:r w:rsidRPr="001B0324">
        <w:rPr>
          <w:color w:val="FF0000"/>
          <w:sz w:val="26"/>
          <w:szCs w:val="26"/>
        </w:rPr>
        <w:t xml:space="preserve">. Hội đồng tư vấn </w:t>
      </w:r>
      <w:r w:rsidR="00955E97" w:rsidRPr="001B0324">
        <w:rPr>
          <w:color w:val="FF0000"/>
          <w:sz w:val="26"/>
          <w:szCs w:val="26"/>
          <w:lang w:val="en-US"/>
        </w:rPr>
        <w:t>xét duyệt đề cương</w:t>
      </w:r>
      <w:r w:rsidRPr="001B0324">
        <w:rPr>
          <w:color w:val="FF0000"/>
          <w:sz w:val="26"/>
          <w:szCs w:val="26"/>
        </w:rPr>
        <w:t xml:space="preserve"> đề tài NCKH cấp cơ sở</w:t>
      </w:r>
    </w:p>
    <w:p w:rsidR="00AC25C2" w:rsidRPr="000426EF" w:rsidRDefault="00AC25C2" w:rsidP="00B332EC">
      <w:pPr>
        <w:widowControl w:val="0"/>
        <w:numPr>
          <w:ilvl w:val="0"/>
          <w:numId w:val="14"/>
        </w:numPr>
        <w:tabs>
          <w:tab w:val="left" w:pos="426"/>
          <w:tab w:val="center" w:pos="6367"/>
          <w:tab w:val="center" w:pos="6812"/>
          <w:tab w:val="left" w:pos="7551"/>
          <w:tab w:val="center" w:pos="7839"/>
          <w:tab w:val="right" w:pos="8779"/>
        </w:tabs>
        <w:spacing w:before="120" w:after="120" w:line="312" w:lineRule="auto"/>
        <w:jc w:val="both"/>
        <w:rPr>
          <w:sz w:val="26"/>
          <w:szCs w:val="26"/>
        </w:rPr>
      </w:pPr>
      <w:r w:rsidRPr="000426EF">
        <w:rPr>
          <w:sz w:val="26"/>
          <w:szCs w:val="26"/>
        </w:rPr>
        <w:t xml:space="preserve">Hội đồng </w:t>
      </w:r>
      <w:r w:rsidR="00955E97">
        <w:rPr>
          <w:sz w:val="26"/>
          <w:szCs w:val="26"/>
          <w:lang w:val="en-US"/>
        </w:rPr>
        <w:t xml:space="preserve">tư vấn xét duyệt đề cương </w:t>
      </w:r>
      <w:r w:rsidRPr="000426EF">
        <w:rPr>
          <w:sz w:val="26"/>
          <w:szCs w:val="26"/>
        </w:rPr>
        <w:t>đề tài KH&amp;CN cấp cơ sở do Giám đốc ra</w:t>
      </w:r>
      <w:r w:rsidR="00955E97">
        <w:rPr>
          <w:sz w:val="26"/>
          <w:szCs w:val="26"/>
          <w:lang w:val="en-US"/>
        </w:rPr>
        <w:t xml:space="preserve"> </w:t>
      </w:r>
      <w:r w:rsidRPr="000426EF">
        <w:rPr>
          <w:sz w:val="26"/>
          <w:szCs w:val="26"/>
        </w:rPr>
        <w:t xml:space="preserve">quyết định thành lập trên cơ sở đề xuất của </w:t>
      </w:r>
      <w:r w:rsidR="00DC6DE2" w:rsidRPr="00DC6DE2">
        <w:rPr>
          <w:sz w:val="26"/>
          <w:szCs w:val="26"/>
        </w:rPr>
        <w:t>P</w:t>
      </w:r>
      <w:r w:rsidRPr="000426EF">
        <w:rPr>
          <w:sz w:val="26"/>
          <w:szCs w:val="26"/>
        </w:rPr>
        <w:t xml:space="preserve">hòng </w:t>
      </w:r>
      <w:r w:rsidR="00184CD3" w:rsidRPr="000426EF">
        <w:rPr>
          <w:sz w:val="26"/>
          <w:szCs w:val="26"/>
        </w:rPr>
        <w:t>Khoa học - Hợp tác</w:t>
      </w:r>
      <w:r w:rsidRPr="000426EF">
        <w:rPr>
          <w:sz w:val="26"/>
          <w:szCs w:val="26"/>
        </w:rPr>
        <w:t>.</w:t>
      </w:r>
    </w:p>
    <w:p w:rsidR="00AC25C2" w:rsidRPr="000426EF" w:rsidRDefault="00AC25C2" w:rsidP="00B332EC">
      <w:pPr>
        <w:widowControl w:val="0"/>
        <w:numPr>
          <w:ilvl w:val="0"/>
          <w:numId w:val="14"/>
        </w:numPr>
        <w:tabs>
          <w:tab w:val="left" w:pos="426"/>
          <w:tab w:val="right" w:pos="2045"/>
          <w:tab w:val="left" w:pos="2214"/>
          <w:tab w:val="left" w:pos="2602"/>
          <w:tab w:val="right" w:pos="5023"/>
          <w:tab w:val="left" w:pos="5228"/>
          <w:tab w:val="left" w:pos="5564"/>
          <w:tab w:val="right" w:pos="6490"/>
          <w:tab w:val="right" w:pos="6538"/>
          <w:tab w:val="right" w:pos="8260"/>
          <w:tab w:val="right" w:pos="8779"/>
        </w:tabs>
        <w:spacing w:before="120" w:after="120" w:line="312" w:lineRule="auto"/>
        <w:jc w:val="both"/>
        <w:rPr>
          <w:sz w:val="26"/>
          <w:szCs w:val="26"/>
        </w:rPr>
      </w:pPr>
      <w:r w:rsidRPr="000426EF">
        <w:rPr>
          <w:sz w:val="26"/>
          <w:szCs w:val="26"/>
        </w:rPr>
        <w:t>Hội đồng đồng</w:t>
      </w:r>
      <w:r w:rsidR="00DC6DE2" w:rsidRPr="00DC6DE2">
        <w:rPr>
          <w:sz w:val="26"/>
          <w:szCs w:val="26"/>
        </w:rPr>
        <w:t xml:space="preserve"> </w:t>
      </w:r>
      <w:r w:rsidR="00955E97">
        <w:rPr>
          <w:sz w:val="26"/>
          <w:szCs w:val="26"/>
          <w:lang w:val="en-US"/>
        </w:rPr>
        <w:t xml:space="preserve">tư vấn xét duyệt đề cương </w:t>
      </w:r>
      <w:r w:rsidRPr="000426EF">
        <w:rPr>
          <w:sz w:val="26"/>
          <w:szCs w:val="26"/>
        </w:rPr>
        <w:t>đề tài NCKH cấp</w:t>
      </w:r>
      <w:r w:rsidR="00955E97">
        <w:rPr>
          <w:sz w:val="26"/>
          <w:szCs w:val="26"/>
          <w:lang w:val="en-US"/>
        </w:rPr>
        <w:t xml:space="preserve"> </w:t>
      </w:r>
      <w:r w:rsidRPr="000426EF">
        <w:rPr>
          <w:sz w:val="26"/>
          <w:szCs w:val="26"/>
        </w:rPr>
        <w:t xml:space="preserve">cơ sở có từ </w:t>
      </w:r>
      <w:r w:rsidR="00955E97">
        <w:rPr>
          <w:sz w:val="26"/>
          <w:szCs w:val="26"/>
          <w:lang w:val="en-US"/>
        </w:rPr>
        <w:t>3-5</w:t>
      </w:r>
      <w:r w:rsidRPr="000426EF">
        <w:rPr>
          <w:sz w:val="26"/>
          <w:szCs w:val="26"/>
        </w:rPr>
        <w:t xml:space="preserve"> thànhviên gồm chủ tị</w:t>
      </w:r>
      <w:r w:rsidR="00955E97">
        <w:rPr>
          <w:sz w:val="26"/>
          <w:szCs w:val="26"/>
        </w:rPr>
        <w:t>ch,</w:t>
      </w:r>
      <w:r w:rsidRPr="000426EF">
        <w:rPr>
          <w:sz w:val="26"/>
          <w:szCs w:val="26"/>
        </w:rPr>
        <w:t xml:space="preserve"> thư ký và các uỷ viên. Thành viên hội đồng là các nhà khoa học trong và ngoài Học việ</w:t>
      </w:r>
      <w:r w:rsidR="00FE1C8A">
        <w:rPr>
          <w:sz w:val="26"/>
          <w:szCs w:val="26"/>
        </w:rPr>
        <w:t>n, có uy tín</w:t>
      </w:r>
      <w:r w:rsidRPr="000426EF">
        <w:rPr>
          <w:sz w:val="26"/>
          <w:szCs w:val="26"/>
        </w:rPr>
        <w:t xml:space="preserve">, có trình độ chuyên môn nghiệp vụ và am hiểu sâu về các lĩnh </w:t>
      </w:r>
      <w:r w:rsidRPr="000426EF">
        <w:rPr>
          <w:sz w:val="26"/>
          <w:szCs w:val="26"/>
        </w:rPr>
        <w:lastRenderedPageBreak/>
        <w:t xml:space="preserve">vực có liên quan. Thư ký hội đồng là đại diện của </w:t>
      </w:r>
      <w:r w:rsidR="00DC6DE2" w:rsidRPr="00DC6DE2">
        <w:rPr>
          <w:sz w:val="26"/>
          <w:szCs w:val="26"/>
        </w:rPr>
        <w:t>P</w:t>
      </w:r>
      <w:r w:rsidRPr="000426EF">
        <w:rPr>
          <w:sz w:val="26"/>
          <w:szCs w:val="26"/>
        </w:rPr>
        <w:t xml:space="preserve">hòng </w:t>
      </w:r>
      <w:r w:rsidR="00184CD3" w:rsidRPr="000426EF">
        <w:rPr>
          <w:sz w:val="26"/>
          <w:szCs w:val="26"/>
        </w:rPr>
        <w:t>Khoa học - Hợp tác</w:t>
      </w:r>
      <w:r w:rsidRPr="000426EF">
        <w:rPr>
          <w:sz w:val="26"/>
          <w:szCs w:val="26"/>
        </w:rPr>
        <w:t>.</w:t>
      </w:r>
    </w:p>
    <w:p w:rsidR="00AC25C2" w:rsidRPr="000426EF" w:rsidRDefault="00AC25C2" w:rsidP="00B332EC">
      <w:pPr>
        <w:widowControl w:val="0"/>
        <w:numPr>
          <w:ilvl w:val="0"/>
          <w:numId w:val="14"/>
        </w:numPr>
        <w:tabs>
          <w:tab w:val="left" w:pos="426"/>
        </w:tabs>
        <w:spacing w:before="120" w:after="120" w:line="312" w:lineRule="auto"/>
        <w:jc w:val="both"/>
        <w:rPr>
          <w:sz w:val="26"/>
          <w:szCs w:val="26"/>
        </w:rPr>
      </w:pPr>
      <w:r w:rsidRPr="000426EF">
        <w:rPr>
          <w:sz w:val="26"/>
          <w:szCs w:val="26"/>
        </w:rPr>
        <w:t xml:space="preserve">Hội đồng </w:t>
      </w:r>
      <w:r w:rsidR="003057AD">
        <w:rPr>
          <w:sz w:val="26"/>
          <w:szCs w:val="26"/>
          <w:lang w:val="en-US"/>
        </w:rPr>
        <w:t xml:space="preserve">tư vấn xét duyệt đề cương </w:t>
      </w:r>
      <w:r w:rsidRPr="000426EF">
        <w:rPr>
          <w:sz w:val="26"/>
          <w:szCs w:val="26"/>
        </w:rPr>
        <w:t>đề tài NCKH cấp cơ sở có trách nhiệm giúp Giám đốc lựa chọn các đề tài cấp cơ sở để triển khai thực hiện, góp ý cho chủ nhiệm đề tài nâng cao chất lượng thuyết minh đề tài, đáp ứng yêu cầu của Học viện:</w:t>
      </w:r>
    </w:p>
    <w:p w:rsidR="00AC25C2" w:rsidRPr="000426EF" w:rsidRDefault="00AC25C2" w:rsidP="00B332EC">
      <w:pPr>
        <w:widowControl w:val="0"/>
        <w:numPr>
          <w:ilvl w:val="0"/>
          <w:numId w:val="8"/>
        </w:numPr>
        <w:tabs>
          <w:tab w:val="left" w:pos="426"/>
        </w:tabs>
        <w:spacing w:before="120" w:after="120" w:line="312" w:lineRule="auto"/>
        <w:jc w:val="both"/>
        <w:rPr>
          <w:sz w:val="26"/>
          <w:szCs w:val="26"/>
        </w:rPr>
      </w:pPr>
      <w:r w:rsidRPr="000426EF">
        <w:rPr>
          <w:sz w:val="26"/>
          <w:szCs w:val="26"/>
        </w:rPr>
        <w:t>Có giá trị khoa học;</w:t>
      </w:r>
    </w:p>
    <w:p w:rsidR="00AC25C2" w:rsidRPr="000426EF" w:rsidRDefault="00AC25C2" w:rsidP="00B332EC">
      <w:pPr>
        <w:widowControl w:val="0"/>
        <w:numPr>
          <w:ilvl w:val="0"/>
          <w:numId w:val="8"/>
        </w:numPr>
        <w:tabs>
          <w:tab w:val="left" w:pos="426"/>
        </w:tabs>
        <w:spacing w:before="120" w:after="120" w:line="312" w:lineRule="auto"/>
        <w:jc w:val="both"/>
        <w:rPr>
          <w:sz w:val="26"/>
          <w:szCs w:val="26"/>
        </w:rPr>
      </w:pPr>
      <w:r w:rsidRPr="000426EF">
        <w:rPr>
          <w:sz w:val="26"/>
          <w:szCs w:val="26"/>
        </w:rPr>
        <w:t>Có ý nghĩa thực tiễn, giải quyết vấn đề khoa học và công nghệ nhằm đáp ứng yêu cầu của Học viện;</w:t>
      </w:r>
    </w:p>
    <w:p w:rsidR="002C4C04" w:rsidRPr="00453BE5" w:rsidRDefault="00AC25C2" w:rsidP="00FB38E3">
      <w:pPr>
        <w:widowControl w:val="0"/>
        <w:numPr>
          <w:ilvl w:val="0"/>
          <w:numId w:val="8"/>
        </w:numPr>
        <w:tabs>
          <w:tab w:val="left" w:pos="426"/>
        </w:tabs>
        <w:spacing w:before="120" w:after="120" w:line="312" w:lineRule="auto"/>
        <w:jc w:val="both"/>
        <w:rPr>
          <w:sz w:val="26"/>
          <w:szCs w:val="26"/>
        </w:rPr>
      </w:pPr>
      <w:r w:rsidRPr="000426EF">
        <w:rPr>
          <w:sz w:val="26"/>
          <w:szCs w:val="26"/>
        </w:rPr>
        <w:t xml:space="preserve">Có tính khả thi, kết quả đề </w:t>
      </w:r>
      <w:r w:rsidRPr="00453BE5">
        <w:rPr>
          <w:sz w:val="26"/>
          <w:szCs w:val="26"/>
        </w:rPr>
        <w:t>tài có khả năng áp dụng vào thực tiễn.</w:t>
      </w:r>
    </w:p>
    <w:p w:rsidR="00601200" w:rsidRPr="00453BE5" w:rsidRDefault="00601200" w:rsidP="00601200">
      <w:pPr>
        <w:pStyle w:val="Vnbnnidung20"/>
        <w:shd w:val="clear" w:color="auto" w:fill="auto"/>
        <w:spacing w:before="120" w:after="120" w:line="312" w:lineRule="auto"/>
        <w:rPr>
          <w:sz w:val="26"/>
          <w:szCs w:val="26"/>
        </w:rPr>
      </w:pPr>
      <w:r w:rsidRPr="00453BE5">
        <w:rPr>
          <w:sz w:val="26"/>
          <w:szCs w:val="26"/>
        </w:rPr>
        <w:t>CHƯƠNG IV</w:t>
      </w:r>
    </w:p>
    <w:p w:rsidR="00AC25C2" w:rsidRPr="00453BE5" w:rsidRDefault="00AC25C2" w:rsidP="00601200">
      <w:pPr>
        <w:pStyle w:val="Vnbnnidung20"/>
        <w:shd w:val="clear" w:color="auto" w:fill="auto"/>
        <w:spacing w:before="120" w:after="120" w:line="312" w:lineRule="auto"/>
        <w:rPr>
          <w:sz w:val="26"/>
          <w:szCs w:val="26"/>
        </w:rPr>
      </w:pPr>
      <w:r w:rsidRPr="00453BE5">
        <w:rPr>
          <w:sz w:val="26"/>
          <w:szCs w:val="26"/>
        </w:rPr>
        <w:t>THỰC HIỆN ĐỀ TÀI NGHIÊN CỨU KHOA HỌC</w:t>
      </w:r>
    </w:p>
    <w:p w:rsidR="00AC25C2" w:rsidRPr="00453BE5" w:rsidRDefault="00AC25C2" w:rsidP="00B332EC">
      <w:pPr>
        <w:pStyle w:val="Vnbnnidung20"/>
        <w:shd w:val="clear" w:color="auto" w:fill="auto"/>
        <w:spacing w:before="120" w:after="120" w:line="312" w:lineRule="auto"/>
        <w:jc w:val="both"/>
        <w:rPr>
          <w:sz w:val="26"/>
          <w:szCs w:val="26"/>
        </w:rPr>
      </w:pPr>
      <w:r w:rsidRPr="00453BE5">
        <w:rPr>
          <w:sz w:val="26"/>
          <w:szCs w:val="26"/>
        </w:rPr>
        <w:t>Điều 2</w:t>
      </w:r>
      <w:r w:rsidR="001853A7" w:rsidRPr="00453BE5">
        <w:rPr>
          <w:sz w:val="26"/>
          <w:szCs w:val="26"/>
        </w:rPr>
        <w:t>3</w:t>
      </w:r>
      <w:r w:rsidRPr="00453BE5">
        <w:rPr>
          <w:sz w:val="26"/>
          <w:szCs w:val="26"/>
        </w:rPr>
        <w:t>. Tổ chức triển khai thực hiện đề tài khoa học và công nghệ</w:t>
      </w:r>
    </w:p>
    <w:p w:rsidR="00AC25C2" w:rsidRPr="000426EF" w:rsidRDefault="00AC25C2" w:rsidP="00B332EC">
      <w:pPr>
        <w:spacing w:before="120" w:after="120" w:line="312" w:lineRule="auto"/>
        <w:jc w:val="both"/>
        <w:rPr>
          <w:sz w:val="26"/>
          <w:szCs w:val="26"/>
        </w:rPr>
      </w:pPr>
      <w:r w:rsidRPr="000426EF">
        <w:rPr>
          <w:sz w:val="26"/>
          <w:szCs w:val="26"/>
        </w:rPr>
        <w:t xml:space="preserve">Sau khi Thuyết minh </w:t>
      </w:r>
      <w:r w:rsidR="00FE1C8A">
        <w:rPr>
          <w:sz w:val="26"/>
          <w:szCs w:val="26"/>
          <w:lang w:val="en-US"/>
        </w:rPr>
        <w:t xml:space="preserve">đề tài </w:t>
      </w:r>
      <w:r w:rsidR="00615893">
        <w:rPr>
          <w:sz w:val="26"/>
          <w:szCs w:val="26"/>
          <w:lang w:val="en-US"/>
        </w:rPr>
        <w:t>( có d</w:t>
      </w:r>
      <w:r w:rsidRPr="000426EF">
        <w:rPr>
          <w:sz w:val="26"/>
          <w:szCs w:val="26"/>
        </w:rPr>
        <w:t>ự toán chi tiết kinh phí</w:t>
      </w:r>
      <w:r w:rsidR="00615893">
        <w:rPr>
          <w:sz w:val="26"/>
          <w:szCs w:val="26"/>
          <w:lang w:val="en-US"/>
        </w:rPr>
        <w:t xml:space="preserve"> kèm theo)</w:t>
      </w:r>
      <w:r w:rsidRPr="000426EF">
        <w:rPr>
          <w:sz w:val="26"/>
          <w:szCs w:val="26"/>
        </w:rPr>
        <w:t xml:space="preserve"> được cơ quan quản lý phê duyệt, </w:t>
      </w:r>
      <w:r w:rsidR="006E4394" w:rsidRPr="00D83FF5">
        <w:rPr>
          <w:sz w:val="26"/>
          <w:szCs w:val="26"/>
        </w:rPr>
        <w:t xml:space="preserve">cơ quan quản lý ra quyết định giao thực hiện nhiệm vụ NCKH cho chủ nhiệm đề tài và các đơn vị liên quan. </w:t>
      </w:r>
      <w:r w:rsidRPr="000426EF">
        <w:rPr>
          <w:sz w:val="26"/>
          <w:szCs w:val="26"/>
        </w:rPr>
        <w:t>Hợp đồng triển khai thực hiện đề tài khoa học và công nghệ được ký giữa cơ quan quản lý, cơ quan chủ trì và chủ nhiệm đề tài.</w:t>
      </w:r>
    </w:p>
    <w:p w:rsidR="00AC25C2" w:rsidRPr="000426EF" w:rsidRDefault="00AC25C2" w:rsidP="00B332EC">
      <w:pPr>
        <w:spacing w:before="120" w:after="120" w:line="312" w:lineRule="auto"/>
        <w:jc w:val="both"/>
        <w:rPr>
          <w:sz w:val="26"/>
          <w:szCs w:val="26"/>
        </w:rPr>
      </w:pPr>
      <w:r w:rsidRPr="000426EF">
        <w:rPr>
          <w:sz w:val="26"/>
          <w:szCs w:val="26"/>
        </w:rPr>
        <w:t>Trong trường hợp được ủy quyền của cơ quan quản lý (Bộ Kế hoạ</w:t>
      </w:r>
      <w:r w:rsidR="00DC6DE2">
        <w:rPr>
          <w:sz w:val="26"/>
          <w:szCs w:val="26"/>
        </w:rPr>
        <w:t xml:space="preserve">ch và </w:t>
      </w:r>
      <w:r w:rsidR="00DC6DE2" w:rsidRPr="00DC6DE2">
        <w:rPr>
          <w:sz w:val="26"/>
          <w:szCs w:val="26"/>
        </w:rPr>
        <w:t>Đ</w:t>
      </w:r>
      <w:r w:rsidRPr="000426EF">
        <w:rPr>
          <w:sz w:val="26"/>
          <w:szCs w:val="26"/>
        </w:rPr>
        <w:t>ầu tư), Học viện sẽ ký hợp đồng với chủ nhiệm đề tài.</w:t>
      </w:r>
    </w:p>
    <w:p w:rsidR="00AC25C2" w:rsidRPr="000426EF" w:rsidRDefault="00AC25C2" w:rsidP="00B332EC">
      <w:pPr>
        <w:spacing w:before="120" w:after="120" w:line="312" w:lineRule="auto"/>
        <w:jc w:val="both"/>
        <w:rPr>
          <w:sz w:val="26"/>
          <w:szCs w:val="26"/>
        </w:rPr>
      </w:pPr>
      <w:r w:rsidRPr="000426EF">
        <w:rPr>
          <w:sz w:val="26"/>
          <w:szCs w:val="26"/>
        </w:rPr>
        <w:t>Chủ nhiệm đề tài chịu trách nhiệm triển khai thực hiện công trình nghiên cứu đúng theo tiến độ</w:t>
      </w:r>
      <w:r w:rsidR="00DC6DE2">
        <w:rPr>
          <w:sz w:val="26"/>
          <w:szCs w:val="26"/>
        </w:rPr>
        <w:t xml:space="preserve"> đã đăng ký trong </w:t>
      </w:r>
      <w:r w:rsidR="00DC6DE2" w:rsidRPr="00DC6DE2">
        <w:rPr>
          <w:sz w:val="26"/>
          <w:szCs w:val="26"/>
        </w:rPr>
        <w:t>T</w:t>
      </w:r>
      <w:r w:rsidRPr="000426EF">
        <w:rPr>
          <w:sz w:val="26"/>
          <w:szCs w:val="26"/>
        </w:rPr>
        <w:t>huyết minh</w:t>
      </w:r>
      <w:r w:rsidR="00615893">
        <w:rPr>
          <w:sz w:val="26"/>
          <w:szCs w:val="26"/>
          <w:lang w:val="en-US"/>
        </w:rPr>
        <w:t xml:space="preserve"> đề tài</w:t>
      </w:r>
      <w:r w:rsidRPr="000426EF">
        <w:rPr>
          <w:sz w:val="26"/>
          <w:szCs w:val="26"/>
        </w:rPr>
        <w:t>.</w:t>
      </w:r>
    </w:p>
    <w:p w:rsidR="00AC25C2" w:rsidRPr="000426EF" w:rsidRDefault="00AC25C2" w:rsidP="00B332EC">
      <w:pPr>
        <w:pStyle w:val="Vnbnnidung20"/>
        <w:shd w:val="clear" w:color="auto" w:fill="auto"/>
        <w:spacing w:before="120" w:after="120" w:line="312" w:lineRule="auto"/>
        <w:jc w:val="both"/>
        <w:rPr>
          <w:sz w:val="26"/>
          <w:szCs w:val="26"/>
        </w:rPr>
      </w:pPr>
      <w:r w:rsidRPr="000426EF">
        <w:rPr>
          <w:sz w:val="26"/>
          <w:szCs w:val="26"/>
        </w:rPr>
        <w:t>Điều 2</w:t>
      </w:r>
      <w:r w:rsidR="001853A7" w:rsidRPr="00D83FF5">
        <w:rPr>
          <w:sz w:val="26"/>
          <w:szCs w:val="26"/>
        </w:rPr>
        <w:t>4</w:t>
      </w:r>
      <w:r w:rsidRPr="000426EF">
        <w:rPr>
          <w:sz w:val="26"/>
          <w:szCs w:val="26"/>
        </w:rPr>
        <w:t>. Điều chỉnh Thuyết minh trong quá trình triển khai thực hiện đề tài khoa học và công nghệ</w:t>
      </w:r>
    </w:p>
    <w:p w:rsidR="00AC25C2" w:rsidRPr="000426EF" w:rsidRDefault="00AC25C2" w:rsidP="00B332EC">
      <w:pPr>
        <w:spacing w:before="120" w:after="120" w:line="312" w:lineRule="auto"/>
        <w:jc w:val="both"/>
        <w:rPr>
          <w:sz w:val="26"/>
          <w:szCs w:val="26"/>
        </w:rPr>
      </w:pPr>
      <w:r w:rsidRPr="000426EF">
        <w:rPr>
          <w:sz w:val="26"/>
          <w:szCs w:val="26"/>
        </w:rPr>
        <w:t xml:space="preserve">Trong quá trình thực hiện, khi công trình thực hiện chưa quá 1/2 thời gian nghiên cứu, nếu cần điều chỉnh nội dung, thời gian, thành viên tham gia nghiên cứu hoặc những thay đổi khác, Chủ nhiệm đề tài khoa học và công nghệ phải báo cáo với Học viện để xem xét thông qua </w:t>
      </w:r>
      <w:r w:rsidR="00184CD3" w:rsidRPr="00D83FF5">
        <w:rPr>
          <w:sz w:val="26"/>
          <w:szCs w:val="26"/>
        </w:rPr>
        <w:t>p</w:t>
      </w:r>
      <w:r w:rsidRPr="000426EF">
        <w:rPr>
          <w:sz w:val="26"/>
          <w:szCs w:val="26"/>
        </w:rPr>
        <w:t xml:space="preserve">hòng </w:t>
      </w:r>
      <w:r w:rsidR="00184CD3" w:rsidRPr="000426EF">
        <w:rPr>
          <w:sz w:val="26"/>
          <w:szCs w:val="26"/>
        </w:rPr>
        <w:t>Khoa học - Hợp tác</w:t>
      </w:r>
      <w:r w:rsidRPr="000426EF">
        <w:rPr>
          <w:sz w:val="26"/>
          <w:szCs w:val="26"/>
        </w:rPr>
        <w:t>.</w:t>
      </w:r>
    </w:p>
    <w:p w:rsidR="00AC25C2" w:rsidRPr="000426EF" w:rsidRDefault="00AC25C2" w:rsidP="00B332EC">
      <w:pPr>
        <w:spacing w:before="120" w:after="120" w:line="312" w:lineRule="auto"/>
        <w:jc w:val="both"/>
        <w:rPr>
          <w:sz w:val="26"/>
          <w:szCs w:val="26"/>
        </w:rPr>
      </w:pPr>
      <w:r w:rsidRPr="000426EF">
        <w:rPr>
          <w:sz w:val="26"/>
          <w:szCs w:val="26"/>
        </w:rPr>
        <w:t>Nếu được chấp thuận, Học viện sẽ có công văn gửi cơ quan quản lý đề tài để điều chỉnh Thuyết minh đề tài.</w:t>
      </w:r>
    </w:p>
    <w:p w:rsidR="00AC25C2" w:rsidRPr="000426EF" w:rsidRDefault="00AC25C2" w:rsidP="00B332EC">
      <w:pPr>
        <w:pStyle w:val="Vnbnnidung20"/>
        <w:shd w:val="clear" w:color="auto" w:fill="auto"/>
        <w:spacing w:before="120" w:after="120" w:line="312" w:lineRule="auto"/>
        <w:jc w:val="both"/>
        <w:rPr>
          <w:sz w:val="26"/>
          <w:szCs w:val="26"/>
        </w:rPr>
      </w:pPr>
      <w:r w:rsidRPr="000426EF">
        <w:rPr>
          <w:sz w:val="26"/>
          <w:szCs w:val="26"/>
        </w:rPr>
        <w:t>Điều 2</w:t>
      </w:r>
      <w:r w:rsidR="001853A7" w:rsidRPr="00D83FF5">
        <w:rPr>
          <w:sz w:val="26"/>
          <w:szCs w:val="26"/>
        </w:rPr>
        <w:t>5</w:t>
      </w:r>
      <w:r w:rsidRPr="000426EF">
        <w:rPr>
          <w:sz w:val="26"/>
          <w:szCs w:val="26"/>
        </w:rPr>
        <w:t>. Kiểm tra tiến độ thực hiện đề tài khoa học và công nghệ các cấp</w:t>
      </w:r>
    </w:p>
    <w:p w:rsidR="00AC25C2" w:rsidRPr="000426EF" w:rsidRDefault="00AC25C2" w:rsidP="00B332EC">
      <w:pPr>
        <w:spacing w:before="120" w:after="120" w:line="312" w:lineRule="auto"/>
        <w:jc w:val="both"/>
        <w:rPr>
          <w:sz w:val="26"/>
          <w:szCs w:val="26"/>
        </w:rPr>
      </w:pPr>
      <w:r w:rsidRPr="000426EF">
        <w:rPr>
          <w:sz w:val="26"/>
          <w:szCs w:val="26"/>
        </w:rPr>
        <w:t>Việc kiểm tra tiến độ thực hiện đề tài, nhiệm vụ khoa học và công nghệ các cấp được tiến hành định kỳ căn cứ vào tiến độ thực hiện công trình đã được ghi rõ trong Thuyết minh và trong Hợp đồng triển khai thực hiện đề tài. Chủ nhiệm đề tài chịu trách nhiệm báo cáo tiến độ, cung cấp các sản phẩm trung gian theo yêu cầu của đoàn kiểm tra.</w:t>
      </w:r>
    </w:p>
    <w:p w:rsidR="00AC25C2" w:rsidRPr="000426EF" w:rsidRDefault="00AC25C2" w:rsidP="00B332EC">
      <w:pPr>
        <w:spacing w:before="120" w:after="120" w:line="312" w:lineRule="auto"/>
        <w:jc w:val="both"/>
        <w:rPr>
          <w:sz w:val="26"/>
          <w:szCs w:val="26"/>
        </w:rPr>
      </w:pPr>
      <w:r w:rsidRPr="000426EF">
        <w:rPr>
          <w:sz w:val="26"/>
          <w:szCs w:val="26"/>
        </w:rPr>
        <w:lastRenderedPageBreak/>
        <w:t>Đối với các đề tài cấp trên cơ sở, thành phần đoàn kiểm tra, thời gian kiểm tra, địa điểm tổ chức kiểm tra do cơ quan quản lý quyết định theo các quy định hiện hành.</w:t>
      </w:r>
    </w:p>
    <w:p w:rsidR="00AC25C2" w:rsidRPr="000426EF" w:rsidRDefault="00AC25C2" w:rsidP="00B332EC">
      <w:pPr>
        <w:spacing w:before="120" w:after="120" w:line="312" w:lineRule="auto"/>
        <w:jc w:val="both"/>
        <w:rPr>
          <w:sz w:val="26"/>
          <w:szCs w:val="26"/>
        </w:rPr>
      </w:pPr>
      <w:r w:rsidRPr="000426EF">
        <w:rPr>
          <w:sz w:val="26"/>
          <w:szCs w:val="26"/>
        </w:rPr>
        <w:t xml:space="preserve">Đối với đề tài cấp cơ sở, đoàn kiểm tra gồm đại diện của Ban Giám đốc, </w:t>
      </w:r>
      <w:r w:rsidR="00184CD3" w:rsidRPr="00D83FF5">
        <w:rPr>
          <w:sz w:val="26"/>
          <w:szCs w:val="26"/>
        </w:rPr>
        <w:t>p</w:t>
      </w:r>
      <w:r w:rsidRPr="000426EF">
        <w:rPr>
          <w:sz w:val="26"/>
          <w:szCs w:val="26"/>
        </w:rPr>
        <w:t xml:space="preserve">hòng </w:t>
      </w:r>
      <w:r w:rsidR="00184CD3" w:rsidRPr="000426EF">
        <w:rPr>
          <w:sz w:val="26"/>
          <w:szCs w:val="26"/>
        </w:rPr>
        <w:t>Khoa học - Hợp tác</w:t>
      </w:r>
      <w:r w:rsidRPr="000426EF">
        <w:rPr>
          <w:sz w:val="26"/>
          <w:szCs w:val="26"/>
        </w:rPr>
        <w:t xml:space="preserve">, </w:t>
      </w:r>
      <w:r w:rsidR="00184CD3" w:rsidRPr="00D83FF5">
        <w:rPr>
          <w:sz w:val="26"/>
          <w:szCs w:val="26"/>
        </w:rPr>
        <w:t>p</w:t>
      </w:r>
      <w:r w:rsidRPr="000426EF">
        <w:rPr>
          <w:sz w:val="26"/>
          <w:szCs w:val="26"/>
        </w:rPr>
        <w:t>hòng Kế hoạch</w:t>
      </w:r>
      <w:r w:rsidR="00C11054" w:rsidRPr="00D83FF5">
        <w:rPr>
          <w:sz w:val="26"/>
          <w:szCs w:val="26"/>
        </w:rPr>
        <w:t xml:space="preserve"> - </w:t>
      </w:r>
      <w:r w:rsidR="00615893">
        <w:rPr>
          <w:sz w:val="26"/>
          <w:szCs w:val="26"/>
        </w:rPr>
        <w:t xml:space="preserve">Tài chính và </w:t>
      </w:r>
      <w:r w:rsidR="00615893">
        <w:rPr>
          <w:sz w:val="26"/>
          <w:szCs w:val="26"/>
          <w:lang w:val="en-US"/>
        </w:rPr>
        <w:t>1 số</w:t>
      </w:r>
      <w:r w:rsidRPr="000426EF">
        <w:rPr>
          <w:sz w:val="26"/>
          <w:szCs w:val="26"/>
        </w:rPr>
        <w:t xml:space="preserve"> nhà khoa học có chuyên môn liên quan. Thành phần đoàn kiểm tra, thời gian kiểm tra</w:t>
      </w:r>
      <w:r w:rsidR="003057AD">
        <w:rPr>
          <w:sz w:val="26"/>
          <w:szCs w:val="26"/>
          <w:lang w:val="en-US"/>
        </w:rPr>
        <w:t xml:space="preserve"> ( sau khi đề tài đã triển khai được ½ tổng thời gian thực hiện đề tài theo thuyết minh được phê duyệt)</w:t>
      </w:r>
      <w:r w:rsidRPr="000426EF">
        <w:rPr>
          <w:sz w:val="26"/>
          <w:szCs w:val="26"/>
        </w:rPr>
        <w:t xml:space="preserve">, địa điểm tổ chức kiểm tra do </w:t>
      </w:r>
      <w:r w:rsidR="003057AD">
        <w:rPr>
          <w:sz w:val="26"/>
          <w:szCs w:val="26"/>
          <w:lang w:val="en-US"/>
        </w:rPr>
        <w:t xml:space="preserve">ban </w:t>
      </w:r>
      <w:r w:rsidRPr="000426EF">
        <w:rPr>
          <w:sz w:val="26"/>
          <w:szCs w:val="26"/>
        </w:rPr>
        <w:t>Giám đốc quyết định.</w:t>
      </w:r>
    </w:p>
    <w:p w:rsidR="00AC25C2" w:rsidRPr="003057AD" w:rsidRDefault="00AC25C2" w:rsidP="00B332EC">
      <w:pPr>
        <w:spacing w:before="120" w:after="120" w:line="312" w:lineRule="auto"/>
        <w:jc w:val="both"/>
        <w:rPr>
          <w:sz w:val="26"/>
          <w:szCs w:val="26"/>
          <w:lang w:val="en-US"/>
        </w:rPr>
      </w:pPr>
      <w:r w:rsidRPr="000426EF">
        <w:rPr>
          <w:sz w:val="26"/>
          <w:szCs w:val="26"/>
        </w:rPr>
        <w:t>Căn cứ kết quả kiểm tra và đề xuất của các chủ nhiệm đề tài, đoàn kiểm tra sẽ có ý kiến về việc triển khai thực hiệ</w:t>
      </w:r>
      <w:r w:rsidR="00615893">
        <w:rPr>
          <w:sz w:val="26"/>
          <w:szCs w:val="26"/>
        </w:rPr>
        <w:t xml:space="preserve">n </w:t>
      </w:r>
      <w:r w:rsidR="00615893">
        <w:rPr>
          <w:sz w:val="26"/>
          <w:szCs w:val="26"/>
          <w:lang w:val="en-US"/>
        </w:rPr>
        <w:t>đề tài</w:t>
      </w:r>
      <w:r w:rsidRPr="000426EF">
        <w:rPr>
          <w:sz w:val="26"/>
          <w:szCs w:val="26"/>
        </w:rPr>
        <w:t>. Trong trường hợp cần thiết, cơ quan quản lý sẽ quyết định thay đổi chủ nhiệm, nội dung, thành viên tham gia,... hoặc chấm dứ</w:t>
      </w:r>
      <w:r w:rsidR="00615893">
        <w:rPr>
          <w:sz w:val="26"/>
          <w:szCs w:val="26"/>
        </w:rPr>
        <w:t>t</w:t>
      </w:r>
      <w:r w:rsidRPr="000426EF">
        <w:rPr>
          <w:sz w:val="26"/>
          <w:szCs w:val="26"/>
        </w:rPr>
        <w:t xml:space="preserve"> nếu xét thấy</w:t>
      </w:r>
      <w:r w:rsidR="00615893">
        <w:rPr>
          <w:sz w:val="26"/>
          <w:szCs w:val="26"/>
          <w:lang w:val="en-US"/>
        </w:rPr>
        <w:t xml:space="preserve"> đề tài</w:t>
      </w:r>
      <w:r w:rsidRPr="000426EF">
        <w:rPr>
          <w:sz w:val="26"/>
          <w:szCs w:val="26"/>
        </w:rPr>
        <w:t xml:space="preserve"> không có hiệu quả hoặc những người tham gia không có khả</w:t>
      </w:r>
      <w:r w:rsidR="00615893">
        <w:rPr>
          <w:sz w:val="26"/>
          <w:szCs w:val="26"/>
        </w:rPr>
        <w:t xml:space="preserve"> năng hoàn thành </w:t>
      </w:r>
      <w:r w:rsidR="00615893">
        <w:rPr>
          <w:sz w:val="26"/>
          <w:szCs w:val="26"/>
          <w:lang w:val="en-US"/>
        </w:rPr>
        <w:t>đề tài</w:t>
      </w:r>
      <w:r w:rsidRPr="000426EF">
        <w:rPr>
          <w:sz w:val="26"/>
          <w:szCs w:val="26"/>
        </w:rPr>
        <w:t>.</w:t>
      </w:r>
      <w:r w:rsidR="003057AD">
        <w:rPr>
          <w:sz w:val="26"/>
          <w:szCs w:val="26"/>
          <w:lang w:val="en-US"/>
        </w:rPr>
        <w:t xml:space="preserve"> </w:t>
      </w:r>
    </w:p>
    <w:p w:rsidR="00AC25C2" w:rsidRPr="000426EF" w:rsidRDefault="00AC25C2" w:rsidP="00B332EC">
      <w:pPr>
        <w:spacing w:before="120" w:after="120" w:line="312" w:lineRule="auto"/>
        <w:jc w:val="both"/>
        <w:rPr>
          <w:sz w:val="26"/>
          <w:szCs w:val="26"/>
        </w:rPr>
      </w:pPr>
      <w:r w:rsidRPr="000426EF">
        <w:rPr>
          <w:sz w:val="26"/>
          <w:szCs w:val="26"/>
        </w:rPr>
        <w:t>Một bản sao Biên bản kiểm tra được lưu tạ</w:t>
      </w:r>
      <w:r w:rsidR="00184CD3" w:rsidRPr="000426EF">
        <w:rPr>
          <w:sz w:val="26"/>
          <w:szCs w:val="26"/>
        </w:rPr>
        <w:t xml:space="preserve">i </w:t>
      </w:r>
      <w:r w:rsidR="00184CD3" w:rsidRPr="00D83FF5">
        <w:rPr>
          <w:sz w:val="26"/>
          <w:szCs w:val="26"/>
        </w:rPr>
        <w:t>p</w:t>
      </w:r>
      <w:r w:rsidRPr="000426EF">
        <w:rPr>
          <w:sz w:val="26"/>
          <w:szCs w:val="26"/>
        </w:rPr>
        <w:t xml:space="preserve">hòng </w:t>
      </w:r>
      <w:r w:rsidR="00184CD3" w:rsidRPr="000426EF">
        <w:rPr>
          <w:sz w:val="26"/>
          <w:szCs w:val="26"/>
        </w:rPr>
        <w:t>Khoa học - Hợp tác</w:t>
      </w:r>
      <w:r w:rsidRPr="000426EF">
        <w:rPr>
          <w:sz w:val="26"/>
          <w:szCs w:val="26"/>
        </w:rPr>
        <w:t>.</w:t>
      </w:r>
    </w:p>
    <w:p w:rsidR="00AC25C2" w:rsidRPr="000426EF" w:rsidRDefault="00AC25C2" w:rsidP="00B332EC">
      <w:pPr>
        <w:pStyle w:val="Vnbnnidung20"/>
        <w:shd w:val="clear" w:color="auto" w:fill="auto"/>
        <w:spacing w:before="120" w:after="120" w:line="312" w:lineRule="auto"/>
        <w:jc w:val="both"/>
        <w:rPr>
          <w:sz w:val="26"/>
          <w:szCs w:val="26"/>
        </w:rPr>
      </w:pPr>
      <w:r w:rsidRPr="000426EF">
        <w:rPr>
          <w:sz w:val="26"/>
          <w:szCs w:val="26"/>
        </w:rPr>
        <w:t>Điều 2</w:t>
      </w:r>
      <w:r w:rsidR="001853A7" w:rsidRPr="00D83FF5">
        <w:rPr>
          <w:sz w:val="26"/>
          <w:szCs w:val="26"/>
        </w:rPr>
        <w:t>6</w:t>
      </w:r>
      <w:r w:rsidRPr="000426EF">
        <w:rPr>
          <w:sz w:val="26"/>
          <w:szCs w:val="26"/>
        </w:rPr>
        <w:t>. Nhiệm vụ của chủ nhiệm đề tài khoa học và công nghệ các cấp</w:t>
      </w:r>
    </w:p>
    <w:p w:rsidR="00AC25C2" w:rsidRPr="000426EF" w:rsidRDefault="00AC25C2" w:rsidP="00B332EC">
      <w:pPr>
        <w:widowControl w:val="0"/>
        <w:numPr>
          <w:ilvl w:val="0"/>
          <w:numId w:val="8"/>
        </w:numPr>
        <w:tabs>
          <w:tab w:val="left" w:pos="426"/>
        </w:tabs>
        <w:spacing w:before="120" w:after="120" w:line="312" w:lineRule="auto"/>
        <w:jc w:val="both"/>
        <w:rPr>
          <w:sz w:val="26"/>
          <w:szCs w:val="26"/>
        </w:rPr>
      </w:pPr>
      <w:r w:rsidRPr="000426EF">
        <w:rPr>
          <w:sz w:val="26"/>
          <w:szCs w:val="26"/>
        </w:rPr>
        <w:t>Xây dựng thuyết minh đề tài khoa học và công nghệ, các hồ sơ tham gia tuyển chọn theo biểu mẫu chung của cơ quan quản lý;</w:t>
      </w:r>
    </w:p>
    <w:p w:rsidR="00AC25C2" w:rsidRPr="000426EF" w:rsidRDefault="00AC25C2" w:rsidP="00B332EC">
      <w:pPr>
        <w:widowControl w:val="0"/>
        <w:numPr>
          <w:ilvl w:val="0"/>
          <w:numId w:val="8"/>
        </w:numPr>
        <w:tabs>
          <w:tab w:val="left" w:pos="426"/>
        </w:tabs>
        <w:spacing w:before="120" w:after="120" w:line="312" w:lineRule="auto"/>
        <w:jc w:val="both"/>
        <w:rPr>
          <w:sz w:val="26"/>
          <w:szCs w:val="26"/>
        </w:rPr>
      </w:pPr>
      <w:r w:rsidRPr="000426EF">
        <w:rPr>
          <w:sz w:val="26"/>
          <w:szCs w:val="26"/>
        </w:rPr>
        <w:t>Ký hợp đồng triển khai thực hiện đề tài khoa học và công nghệ các cấp;</w:t>
      </w:r>
    </w:p>
    <w:p w:rsidR="00AC25C2" w:rsidRPr="000426EF" w:rsidRDefault="00AC25C2" w:rsidP="00B332EC">
      <w:pPr>
        <w:widowControl w:val="0"/>
        <w:numPr>
          <w:ilvl w:val="0"/>
          <w:numId w:val="8"/>
        </w:numPr>
        <w:tabs>
          <w:tab w:val="left" w:pos="426"/>
        </w:tabs>
        <w:spacing w:before="120" w:after="120" w:line="312" w:lineRule="auto"/>
        <w:jc w:val="both"/>
        <w:rPr>
          <w:sz w:val="26"/>
          <w:szCs w:val="26"/>
        </w:rPr>
      </w:pPr>
      <w:r w:rsidRPr="000426EF">
        <w:rPr>
          <w:sz w:val="26"/>
          <w:szCs w:val="26"/>
        </w:rPr>
        <w:t>Tổ chức thực hiện đề tài nghiên cứu theo đúng nội dung và tiến độ cam kết trong Thuyết minh đề tài và Hợp đồng triển khai thực hiện đề tài khoa học và công nghệ; chấp hành các yêu cầu kiểm tra việc thực hiện đề tài của cơ quan chủ trì và cơ quan quản lý;</w:t>
      </w:r>
    </w:p>
    <w:p w:rsidR="00AC25C2" w:rsidRPr="000426EF" w:rsidRDefault="00AC25C2" w:rsidP="00B332EC">
      <w:pPr>
        <w:widowControl w:val="0"/>
        <w:numPr>
          <w:ilvl w:val="0"/>
          <w:numId w:val="8"/>
        </w:numPr>
        <w:tabs>
          <w:tab w:val="left" w:pos="426"/>
        </w:tabs>
        <w:spacing w:before="120" w:after="120" w:line="312" w:lineRule="auto"/>
        <w:jc w:val="both"/>
        <w:rPr>
          <w:sz w:val="26"/>
          <w:szCs w:val="26"/>
        </w:rPr>
      </w:pPr>
      <w:r w:rsidRPr="000426EF">
        <w:rPr>
          <w:sz w:val="26"/>
          <w:szCs w:val="26"/>
        </w:rPr>
        <w:t>Đảm bảo tên, nội dung nghiên cứu của đề tài không trùng lặp với các đề tài đã và đang triển khai, các luận văn thạc sỹ, luận án tiến sĩ đã được bảo vệ;</w:t>
      </w:r>
    </w:p>
    <w:p w:rsidR="00AC25C2" w:rsidRPr="000426EF" w:rsidRDefault="00AC25C2" w:rsidP="00B332EC">
      <w:pPr>
        <w:widowControl w:val="0"/>
        <w:numPr>
          <w:ilvl w:val="0"/>
          <w:numId w:val="8"/>
        </w:numPr>
        <w:tabs>
          <w:tab w:val="left" w:pos="426"/>
        </w:tabs>
        <w:spacing w:before="120" w:after="120" w:line="312" w:lineRule="auto"/>
        <w:jc w:val="both"/>
        <w:rPr>
          <w:sz w:val="26"/>
          <w:szCs w:val="26"/>
        </w:rPr>
      </w:pPr>
      <w:r w:rsidRPr="000426EF">
        <w:rPr>
          <w:sz w:val="26"/>
          <w:szCs w:val="26"/>
        </w:rPr>
        <w:t>Báo cáo tiến độ triển khai thực hiện đề tài hàng năm, viết báo cáo tổng kết và báo cáo tóm tắt đề tài;</w:t>
      </w:r>
    </w:p>
    <w:p w:rsidR="00AC25C2" w:rsidRPr="000426EF" w:rsidRDefault="00AC25C2" w:rsidP="00B332EC">
      <w:pPr>
        <w:widowControl w:val="0"/>
        <w:numPr>
          <w:ilvl w:val="0"/>
          <w:numId w:val="8"/>
        </w:numPr>
        <w:tabs>
          <w:tab w:val="left" w:pos="426"/>
        </w:tabs>
        <w:spacing w:before="120" w:after="120" w:line="312" w:lineRule="auto"/>
        <w:jc w:val="both"/>
        <w:rPr>
          <w:sz w:val="26"/>
          <w:szCs w:val="26"/>
        </w:rPr>
      </w:pPr>
      <w:r w:rsidRPr="000426EF">
        <w:rPr>
          <w:sz w:val="26"/>
          <w:szCs w:val="26"/>
        </w:rPr>
        <w:t>Thanh quyết toán kinh phí của đề tài theo đúng quy định tài chính hiện hành. Tài sản cố định nếu được mua sắm hoặc cấp bằng hiện vật từ kinh phí của đề tài, sau khi đề tài kết thúc được chuyển giao cho cơ quan chủ trì đề tài sử dụng và quản lý;</w:t>
      </w:r>
    </w:p>
    <w:p w:rsidR="00AC25C2" w:rsidRPr="000426EF" w:rsidRDefault="00AC25C2" w:rsidP="00B332EC">
      <w:pPr>
        <w:widowControl w:val="0"/>
        <w:numPr>
          <w:ilvl w:val="0"/>
          <w:numId w:val="8"/>
        </w:numPr>
        <w:tabs>
          <w:tab w:val="left" w:pos="426"/>
        </w:tabs>
        <w:spacing w:before="120" w:after="120" w:line="312" w:lineRule="auto"/>
        <w:jc w:val="both"/>
        <w:rPr>
          <w:sz w:val="26"/>
          <w:szCs w:val="26"/>
        </w:rPr>
      </w:pPr>
      <w:r w:rsidRPr="000426EF">
        <w:rPr>
          <w:sz w:val="26"/>
          <w:szCs w:val="26"/>
        </w:rPr>
        <w:t>Trực tiếp hoặc ủy quyền cho một thành viên đề tài để báo cáo trước Hội đồng đánh giá nghiệm thu các cấp.</w:t>
      </w:r>
    </w:p>
    <w:p w:rsidR="00AC25C2" w:rsidRPr="000426EF" w:rsidRDefault="00AC25C2" w:rsidP="00B332EC">
      <w:pPr>
        <w:pStyle w:val="Vnbnnidung20"/>
        <w:shd w:val="clear" w:color="auto" w:fill="auto"/>
        <w:spacing w:before="120" w:after="120" w:line="312" w:lineRule="auto"/>
        <w:jc w:val="both"/>
        <w:rPr>
          <w:sz w:val="26"/>
          <w:szCs w:val="26"/>
        </w:rPr>
      </w:pPr>
      <w:r w:rsidRPr="000426EF">
        <w:rPr>
          <w:sz w:val="26"/>
          <w:szCs w:val="26"/>
        </w:rPr>
        <w:t>Điều 2</w:t>
      </w:r>
      <w:r w:rsidR="001853A7" w:rsidRPr="00D83FF5">
        <w:rPr>
          <w:sz w:val="26"/>
          <w:szCs w:val="26"/>
        </w:rPr>
        <w:t>7</w:t>
      </w:r>
      <w:r w:rsidRPr="000426EF">
        <w:rPr>
          <w:sz w:val="26"/>
          <w:szCs w:val="26"/>
        </w:rPr>
        <w:t>. Quyền hạn của chủ nhiệm đề tài KH&amp;CN các cấp</w:t>
      </w:r>
    </w:p>
    <w:p w:rsidR="00AC25C2" w:rsidRPr="000426EF" w:rsidRDefault="00AC25C2" w:rsidP="00B332EC">
      <w:pPr>
        <w:widowControl w:val="0"/>
        <w:numPr>
          <w:ilvl w:val="0"/>
          <w:numId w:val="8"/>
        </w:numPr>
        <w:tabs>
          <w:tab w:val="left" w:pos="426"/>
        </w:tabs>
        <w:spacing w:before="120" w:after="120" w:line="312" w:lineRule="auto"/>
        <w:jc w:val="both"/>
        <w:rPr>
          <w:sz w:val="26"/>
          <w:szCs w:val="26"/>
        </w:rPr>
      </w:pPr>
      <w:r w:rsidRPr="000426EF">
        <w:rPr>
          <w:sz w:val="26"/>
          <w:szCs w:val="26"/>
        </w:rPr>
        <w:t>Kiến nghị với thủ trưởng cơ quan quản lý trực tiếp và cơ quan chủ trì tạo điều kiện về thời gian, cơ sở vật chất để thực hiện đề tài;</w:t>
      </w:r>
    </w:p>
    <w:p w:rsidR="00AC25C2" w:rsidRPr="000426EF" w:rsidRDefault="00AC25C2" w:rsidP="00B332EC">
      <w:pPr>
        <w:widowControl w:val="0"/>
        <w:numPr>
          <w:ilvl w:val="0"/>
          <w:numId w:val="8"/>
        </w:numPr>
        <w:tabs>
          <w:tab w:val="left" w:pos="426"/>
        </w:tabs>
        <w:spacing w:before="120" w:after="120" w:line="312" w:lineRule="auto"/>
        <w:jc w:val="both"/>
        <w:rPr>
          <w:sz w:val="26"/>
          <w:szCs w:val="26"/>
        </w:rPr>
      </w:pPr>
      <w:r w:rsidRPr="000426EF">
        <w:rPr>
          <w:sz w:val="26"/>
          <w:szCs w:val="26"/>
        </w:rPr>
        <w:t>Lựa chọn các thành viên tham gia nghiên cứu đề tài, ký hợp đồng với các thành viên và các cơ quan hữu quan tham gia nghiên cứu nội dung của đề tài;</w:t>
      </w:r>
    </w:p>
    <w:p w:rsidR="00AC25C2" w:rsidRPr="000426EF" w:rsidRDefault="00AC25C2" w:rsidP="00B332EC">
      <w:pPr>
        <w:widowControl w:val="0"/>
        <w:numPr>
          <w:ilvl w:val="0"/>
          <w:numId w:val="8"/>
        </w:numPr>
        <w:tabs>
          <w:tab w:val="left" w:pos="426"/>
        </w:tabs>
        <w:spacing w:before="120" w:after="120" w:line="312" w:lineRule="auto"/>
        <w:jc w:val="both"/>
        <w:rPr>
          <w:sz w:val="26"/>
          <w:szCs w:val="26"/>
        </w:rPr>
      </w:pPr>
      <w:r w:rsidRPr="000426EF">
        <w:rPr>
          <w:sz w:val="26"/>
          <w:szCs w:val="26"/>
        </w:rPr>
        <w:lastRenderedPageBreak/>
        <w:t>Đề nghị cơ quan chủ trì đánh giá nghiệm thu đề tài sau khi giao nộp đủ các sản phẩm nghiên cứu;</w:t>
      </w:r>
    </w:p>
    <w:p w:rsidR="00AC25C2" w:rsidRPr="000426EF" w:rsidRDefault="00AC25C2" w:rsidP="00B332EC">
      <w:pPr>
        <w:widowControl w:val="0"/>
        <w:numPr>
          <w:ilvl w:val="0"/>
          <w:numId w:val="8"/>
        </w:numPr>
        <w:tabs>
          <w:tab w:val="left" w:pos="426"/>
        </w:tabs>
        <w:spacing w:before="120" w:after="120" w:line="312" w:lineRule="auto"/>
        <w:jc w:val="both"/>
        <w:rPr>
          <w:sz w:val="26"/>
          <w:szCs w:val="26"/>
        </w:rPr>
      </w:pPr>
      <w:r w:rsidRPr="000426EF">
        <w:rPr>
          <w:sz w:val="26"/>
          <w:szCs w:val="26"/>
        </w:rPr>
        <w:t>Đề nghị cơ quan chủ trì đề tài tạo điều kiện thuận lợi trong việc sử dụng kinh phí đã được duyệt cấp cho đề tài;</w:t>
      </w:r>
    </w:p>
    <w:p w:rsidR="00AC25C2" w:rsidRPr="000426EF" w:rsidRDefault="00AC25C2" w:rsidP="00B332EC">
      <w:pPr>
        <w:widowControl w:val="0"/>
        <w:numPr>
          <w:ilvl w:val="0"/>
          <w:numId w:val="8"/>
        </w:numPr>
        <w:tabs>
          <w:tab w:val="left" w:pos="426"/>
        </w:tabs>
        <w:spacing w:before="120" w:after="120" w:line="312" w:lineRule="auto"/>
        <w:jc w:val="both"/>
        <w:rPr>
          <w:sz w:val="26"/>
          <w:szCs w:val="26"/>
        </w:rPr>
      </w:pPr>
      <w:r w:rsidRPr="000426EF">
        <w:rPr>
          <w:sz w:val="26"/>
          <w:szCs w:val="26"/>
        </w:rPr>
        <w:t>Chủ động khai thác và chuyển giao công nghệ; kiến nghị các cấp quản lý tạo điều kiện ứng dụng kết quả nghiên cứu;</w:t>
      </w:r>
    </w:p>
    <w:p w:rsidR="00BC2A19" w:rsidRPr="00453BE5" w:rsidRDefault="00AC25C2" w:rsidP="00B332EC">
      <w:pPr>
        <w:widowControl w:val="0"/>
        <w:numPr>
          <w:ilvl w:val="0"/>
          <w:numId w:val="8"/>
        </w:numPr>
        <w:tabs>
          <w:tab w:val="left" w:pos="426"/>
        </w:tabs>
        <w:spacing w:before="120" w:after="120" w:line="312" w:lineRule="auto"/>
        <w:jc w:val="both"/>
        <w:rPr>
          <w:sz w:val="26"/>
          <w:szCs w:val="26"/>
        </w:rPr>
      </w:pPr>
      <w:r w:rsidRPr="00453BE5">
        <w:rPr>
          <w:sz w:val="26"/>
          <w:szCs w:val="26"/>
        </w:rPr>
        <w:t>Chủ nhiệm đề tài và những người tham gia thực hiện được hưởng quyền tác giả theo quy đị</w:t>
      </w:r>
      <w:r w:rsidR="003717E0">
        <w:rPr>
          <w:sz w:val="26"/>
          <w:szCs w:val="26"/>
        </w:rPr>
        <w:t>nh</w:t>
      </w:r>
      <w:r w:rsidRPr="00453BE5">
        <w:rPr>
          <w:sz w:val="26"/>
          <w:szCs w:val="26"/>
        </w:rPr>
        <w:t xml:space="preserve"> sau khi thực hiện việc đăng ký kết quả nghiên cứu với các cơ quan chứ</w:t>
      </w:r>
      <w:r w:rsidR="00570550" w:rsidRPr="00453BE5">
        <w:rPr>
          <w:sz w:val="26"/>
          <w:szCs w:val="26"/>
        </w:rPr>
        <w:t>c năng</w:t>
      </w:r>
      <w:r w:rsidR="00BC2A19" w:rsidRPr="00453BE5">
        <w:rPr>
          <w:sz w:val="26"/>
          <w:szCs w:val="26"/>
        </w:rPr>
        <w:t>.</w:t>
      </w:r>
    </w:p>
    <w:p w:rsidR="00601200" w:rsidRPr="00601200" w:rsidRDefault="00601200" w:rsidP="00601200">
      <w:pPr>
        <w:widowControl w:val="0"/>
        <w:tabs>
          <w:tab w:val="left" w:pos="426"/>
        </w:tabs>
        <w:spacing w:before="120" w:after="120" w:line="312" w:lineRule="auto"/>
        <w:jc w:val="center"/>
        <w:rPr>
          <w:b/>
          <w:sz w:val="26"/>
          <w:szCs w:val="26"/>
        </w:rPr>
      </w:pPr>
      <w:r>
        <w:rPr>
          <w:b/>
          <w:sz w:val="26"/>
          <w:szCs w:val="26"/>
        </w:rPr>
        <w:t xml:space="preserve">CHƯƠNG </w:t>
      </w:r>
      <w:r w:rsidRPr="00601200">
        <w:rPr>
          <w:b/>
          <w:sz w:val="26"/>
          <w:szCs w:val="26"/>
        </w:rPr>
        <w:t>V</w:t>
      </w:r>
    </w:p>
    <w:p w:rsidR="00AC25C2" w:rsidRPr="000426EF" w:rsidRDefault="00AC25C2" w:rsidP="00601200">
      <w:pPr>
        <w:widowControl w:val="0"/>
        <w:tabs>
          <w:tab w:val="left" w:pos="426"/>
        </w:tabs>
        <w:spacing w:before="120" w:after="120" w:line="312" w:lineRule="auto"/>
        <w:jc w:val="center"/>
        <w:rPr>
          <w:b/>
          <w:sz w:val="26"/>
          <w:szCs w:val="26"/>
        </w:rPr>
      </w:pPr>
      <w:r w:rsidRPr="000426EF">
        <w:rPr>
          <w:b/>
          <w:sz w:val="26"/>
          <w:szCs w:val="26"/>
        </w:rPr>
        <w:t>NGHIỆM THU ĐỀ TÀI NGHIÊN CỨU KHOA HỌC</w:t>
      </w:r>
    </w:p>
    <w:p w:rsidR="00AC25C2" w:rsidRPr="000426EF" w:rsidRDefault="00AC25C2" w:rsidP="00B332EC">
      <w:pPr>
        <w:pStyle w:val="Vnbnnidung20"/>
        <w:shd w:val="clear" w:color="auto" w:fill="auto"/>
        <w:spacing w:before="120" w:after="120" w:line="312" w:lineRule="auto"/>
        <w:jc w:val="both"/>
        <w:rPr>
          <w:sz w:val="26"/>
          <w:szCs w:val="26"/>
        </w:rPr>
      </w:pPr>
      <w:r w:rsidRPr="000426EF">
        <w:rPr>
          <w:sz w:val="26"/>
          <w:szCs w:val="26"/>
        </w:rPr>
        <w:t>Điều 2</w:t>
      </w:r>
      <w:r w:rsidR="00967022" w:rsidRPr="00D83FF5">
        <w:rPr>
          <w:sz w:val="26"/>
          <w:szCs w:val="26"/>
        </w:rPr>
        <w:t>8</w:t>
      </w:r>
      <w:r w:rsidRPr="000426EF">
        <w:rPr>
          <w:sz w:val="26"/>
          <w:szCs w:val="26"/>
        </w:rPr>
        <w:t>. Đánh giá, nghiệm thu kết quả đề tài khoa học và công nghệ các cấp</w:t>
      </w:r>
    </w:p>
    <w:p w:rsidR="00AC25C2" w:rsidRPr="000426EF" w:rsidRDefault="00AC25C2" w:rsidP="00B332EC">
      <w:pPr>
        <w:spacing w:before="120" w:after="120" w:line="312" w:lineRule="auto"/>
        <w:jc w:val="both"/>
        <w:rPr>
          <w:sz w:val="26"/>
          <w:szCs w:val="26"/>
        </w:rPr>
      </w:pPr>
      <w:r w:rsidRPr="000426EF">
        <w:rPr>
          <w:sz w:val="26"/>
          <w:szCs w:val="26"/>
        </w:rPr>
        <w:t>Đề tài khoa học và công nghệ các cấp khi kết thúc phải được đánh giá nghiệm thu theo các quy định hiện hành.</w:t>
      </w:r>
    </w:p>
    <w:p w:rsidR="00AC25C2" w:rsidRPr="000426EF" w:rsidRDefault="00AC25C2" w:rsidP="00B332EC">
      <w:pPr>
        <w:spacing w:before="120" w:after="120" w:line="312" w:lineRule="auto"/>
        <w:jc w:val="both"/>
        <w:rPr>
          <w:sz w:val="26"/>
          <w:szCs w:val="26"/>
        </w:rPr>
      </w:pPr>
      <w:r w:rsidRPr="000426EF">
        <w:rPr>
          <w:sz w:val="26"/>
          <w:szCs w:val="26"/>
        </w:rPr>
        <w:t>Đối với đề tài cấp trên cơ sở, việc nghiệm thu được tiến hành theo 2 cấp: cấp cơ sở và cấp Bộ/Tỉnh/Thành phố, cấp Nhà nước (chính thức).</w:t>
      </w:r>
    </w:p>
    <w:p w:rsidR="00AC25C2" w:rsidRPr="000426EF" w:rsidRDefault="00AC25C2" w:rsidP="00B332EC">
      <w:pPr>
        <w:spacing w:before="120" w:after="120" w:line="312" w:lineRule="auto"/>
        <w:jc w:val="both"/>
        <w:rPr>
          <w:sz w:val="26"/>
          <w:szCs w:val="26"/>
        </w:rPr>
      </w:pPr>
      <w:r w:rsidRPr="000426EF">
        <w:rPr>
          <w:sz w:val="26"/>
          <w:szCs w:val="26"/>
        </w:rPr>
        <w:t xml:space="preserve">Đối với đề tài cấp cơ sở, </w:t>
      </w:r>
      <w:r w:rsidR="00564D6C">
        <w:rPr>
          <w:sz w:val="26"/>
          <w:szCs w:val="26"/>
          <w:lang w:val="en-US"/>
        </w:rPr>
        <w:t>chỉ</w:t>
      </w:r>
      <w:r w:rsidRPr="000426EF">
        <w:rPr>
          <w:sz w:val="26"/>
          <w:szCs w:val="26"/>
        </w:rPr>
        <w:t xml:space="preserve"> nghiệm thu chính thứ</w:t>
      </w:r>
      <w:r w:rsidR="00564D6C">
        <w:rPr>
          <w:sz w:val="26"/>
          <w:szCs w:val="26"/>
        </w:rPr>
        <w:t>c</w:t>
      </w:r>
      <w:r w:rsidRPr="000426EF">
        <w:rPr>
          <w:sz w:val="26"/>
          <w:szCs w:val="26"/>
        </w:rPr>
        <w:t>.</w:t>
      </w:r>
    </w:p>
    <w:p w:rsidR="00AC25C2" w:rsidRDefault="00AC25C2" w:rsidP="00B332EC">
      <w:pPr>
        <w:spacing w:before="120" w:after="120" w:line="312" w:lineRule="auto"/>
        <w:jc w:val="both"/>
        <w:rPr>
          <w:sz w:val="26"/>
          <w:szCs w:val="26"/>
          <w:lang w:val="en-US"/>
        </w:rPr>
      </w:pPr>
      <w:r w:rsidRPr="000426EF">
        <w:rPr>
          <w:sz w:val="26"/>
          <w:szCs w:val="26"/>
        </w:rPr>
        <w:t xml:space="preserve">Nếu thời hạn thực hiện đề tài, nhiệm vụ khoa học và công nghệ kéo dài quá 06 tháng so với thời gian đăng ký trong Thuyết minh mà chưa nghiệm thu chính thức </w:t>
      </w:r>
      <w:r w:rsidRPr="000426EF">
        <w:rPr>
          <w:rStyle w:val="VnbnnidungInnghing"/>
          <w:rFonts w:eastAsiaTheme="minorHAnsi"/>
          <w:sz w:val="26"/>
          <w:szCs w:val="26"/>
        </w:rPr>
        <w:t>(</w:t>
      </w:r>
      <w:r w:rsidR="004770CF" w:rsidRPr="00D83FF5">
        <w:rPr>
          <w:rStyle w:val="VnbnnidungInnghing"/>
          <w:rFonts w:eastAsiaTheme="minorHAnsi"/>
          <w:sz w:val="26"/>
          <w:szCs w:val="26"/>
        </w:rPr>
        <w:t xml:space="preserve">và </w:t>
      </w:r>
      <w:r w:rsidRPr="000426EF">
        <w:rPr>
          <w:rStyle w:val="VnbnnidungInnghing"/>
          <w:rFonts w:eastAsiaTheme="minorHAnsi"/>
          <w:sz w:val="26"/>
          <w:szCs w:val="26"/>
        </w:rPr>
        <w:t>không có lý do chính đáng</w:t>
      </w:r>
      <w:r w:rsidRPr="000426EF">
        <w:rPr>
          <w:sz w:val="26"/>
          <w:szCs w:val="26"/>
        </w:rPr>
        <w:t>), đề tài sẽ phải ngừng thực hiện.</w:t>
      </w:r>
    </w:p>
    <w:p w:rsidR="00564D6C" w:rsidRPr="00564D6C" w:rsidRDefault="00564D6C" w:rsidP="00B332EC">
      <w:pPr>
        <w:spacing w:before="120" w:after="120" w:line="312" w:lineRule="auto"/>
        <w:jc w:val="both"/>
        <w:rPr>
          <w:color w:val="C00000"/>
          <w:sz w:val="26"/>
          <w:szCs w:val="26"/>
          <w:lang w:val="en-US"/>
        </w:rPr>
      </w:pPr>
      <w:r w:rsidRPr="00564D6C">
        <w:rPr>
          <w:color w:val="C00000"/>
          <w:sz w:val="26"/>
          <w:szCs w:val="26"/>
          <w:lang w:val="en-US"/>
        </w:rPr>
        <w:t>Để được nghiệm thu, tất cả các đề tài phải đảm bảo các quy định theo Thông tư 33/2014/TT-BKHCN ban hành ngày 06/11/2014 về nội dung và hình thức trình bày báo cáo tổng hợp và báo cáo tóm tắt.</w:t>
      </w:r>
    </w:p>
    <w:p w:rsidR="00AC25C2" w:rsidRPr="00DD536B" w:rsidRDefault="00AC25C2" w:rsidP="00B332EC">
      <w:pPr>
        <w:pStyle w:val="Vnbnnidung20"/>
        <w:shd w:val="clear" w:color="auto" w:fill="auto"/>
        <w:spacing w:before="120" w:after="120" w:line="312" w:lineRule="auto"/>
        <w:jc w:val="both"/>
        <w:rPr>
          <w:sz w:val="26"/>
          <w:szCs w:val="26"/>
          <w:lang w:val="en-US"/>
        </w:rPr>
      </w:pPr>
      <w:r w:rsidRPr="000426EF">
        <w:rPr>
          <w:sz w:val="26"/>
          <w:szCs w:val="26"/>
        </w:rPr>
        <w:t>Điều 2</w:t>
      </w:r>
      <w:r w:rsidR="00967022" w:rsidRPr="00D83FF5">
        <w:rPr>
          <w:sz w:val="26"/>
          <w:szCs w:val="26"/>
        </w:rPr>
        <w:t>9</w:t>
      </w:r>
      <w:r w:rsidR="00DD536B">
        <w:rPr>
          <w:sz w:val="26"/>
          <w:szCs w:val="26"/>
        </w:rPr>
        <w:t>. Nghiệm thu cấp cơ sở</w:t>
      </w:r>
      <w:r w:rsidR="00DD536B">
        <w:rPr>
          <w:sz w:val="26"/>
          <w:szCs w:val="26"/>
          <w:lang w:val="en-US"/>
        </w:rPr>
        <w:t xml:space="preserve"> </w:t>
      </w:r>
      <w:r w:rsidR="00DD536B">
        <w:rPr>
          <w:sz w:val="26"/>
          <w:szCs w:val="26"/>
        </w:rPr>
        <w:t>đề tài cấp trên cơ sở</w:t>
      </w:r>
      <w:r w:rsidR="00DD536B">
        <w:rPr>
          <w:sz w:val="26"/>
          <w:szCs w:val="26"/>
          <w:lang w:val="en-US"/>
        </w:rPr>
        <w:t>.</w:t>
      </w:r>
    </w:p>
    <w:p w:rsidR="00AC25C2" w:rsidRPr="000426EF" w:rsidRDefault="00AC25C2" w:rsidP="00B332EC">
      <w:pPr>
        <w:spacing w:before="120" w:after="120" w:line="312" w:lineRule="auto"/>
        <w:jc w:val="both"/>
        <w:rPr>
          <w:sz w:val="26"/>
          <w:szCs w:val="26"/>
        </w:rPr>
      </w:pPr>
      <w:r w:rsidRPr="000426EF">
        <w:rPr>
          <w:sz w:val="26"/>
          <w:szCs w:val="26"/>
        </w:rPr>
        <w:t>Theo tiến độ ghi trong Hợp đồng và Thuyết minh, chủ nhiệm đề tài nộp 01 bộ đầy đủ các sản phẩm đã đăng ký trong Thuyết minh cho Học việ</w:t>
      </w:r>
      <w:r w:rsidR="00184CD3" w:rsidRPr="000426EF">
        <w:rPr>
          <w:sz w:val="26"/>
          <w:szCs w:val="26"/>
        </w:rPr>
        <w:t xml:space="preserve">n thông qua </w:t>
      </w:r>
      <w:r w:rsidR="00184CD3" w:rsidRPr="00D83FF5">
        <w:rPr>
          <w:sz w:val="26"/>
          <w:szCs w:val="26"/>
        </w:rPr>
        <w:t>p</w:t>
      </w:r>
      <w:r w:rsidRPr="000426EF">
        <w:rPr>
          <w:sz w:val="26"/>
          <w:szCs w:val="26"/>
        </w:rPr>
        <w:t xml:space="preserve">hòng </w:t>
      </w:r>
      <w:r w:rsidR="00184CD3" w:rsidRPr="000426EF">
        <w:rPr>
          <w:sz w:val="26"/>
          <w:szCs w:val="26"/>
        </w:rPr>
        <w:t>Khoa học - Hợp tác</w:t>
      </w:r>
      <w:r w:rsidRPr="000426EF">
        <w:rPr>
          <w:sz w:val="26"/>
          <w:szCs w:val="26"/>
        </w:rPr>
        <w:t xml:space="preserve"> để</w:t>
      </w:r>
      <w:r w:rsidR="002301D9">
        <w:rPr>
          <w:sz w:val="26"/>
          <w:szCs w:val="26"/>
        </w:rPr>
        <w:t xml:space="preserve"> </w:t>
      </w:r>
      <w:r w:rsidR="002301D9">
        <w:rPr>
          <w:sz w:val="26"/>
          <w:szCs w:val="26"/>
          <w:lang w:val="en-US"/>
        </w:rPr>
        <w:t xml:space="preserve">thực hiện các thủ tục cần thiết trước khi </w:t>
      </w:r>
      <w:r w:rsidRPr="000426EF">
        <w:rPr>
          <w:sz w:val="26"/>
          <w:szCs w:val="26"/>
        </w:rPr>
        <w:t xml:space="preserve">nghiệm thu cấp cơ sở. </w:t>
      </w:r>
      <w:r w:rsidR="002301D9">
        <w:rPr>
          <w:sz w:val="26"/>
          <w:szCs w:val="26"/>
          <w:lang w:val="en-US"/>
        </w:rPr>
        <w:t>Khi Hội đồng được thành lập, chủ nhiệm đề tài phải nộp</w:t>
      </w:r>
      <w:r w:rsidRPr="000426EF">
        <w:rPr>
          <w:sz w:val="26"/>
          <w:szCs w:val="26"/>
        </w:rPr>
        <w:t xml:space="preserve"> báo cáo tổng hợp và báo cáo tóm tắt đề tài từ</w:t>
      </w:r>
      <w:r w:rsidR="00615893">
        <w:rPr>
          <w:sz w:val="26"/>
          <w:szCs w:val="26"/>
        </w:rPr>
        <w:t xml:space="preserve"> </w:t>
      </w:r>
      <w:r w:rsidR="00615893">
        <w:rPr>
          <w:sz w:val="26"/>
          <w:szCs w:val="26"/>
          <w:lang w:val="en-US"/>
        </w:rPr>
        <w:t>5</w:t>
      </w:r>
      <w:r w:rsidRPr="000426EF">
        <w:rPr>
          <w:sz w:val="26"/>
          <w:szCs w:val="26"/>
        </w:rPr>
        <w:t xml:space="preserve"> đến </w:t>
      </w:r>
      <w:r w:rsidR="00615893">
        <w:rPr>
          <w:sz w:val="26"/>
          <w:szCs w:val="26"/>
          <w:lang w:val="en-US"/>
        </w:rPr>
        <w:t>7</w:t>
      </w:r>
      <w:r w:rsidRPr="000426EF">
        <w:rPr>
          <w:sz w:val="26"/>
          <w:szCs w:val="26"/>
        </w:rPr>
        <w:t xml:space="preserve"> bộ (tùy thuộc số thành viên của Hội đồng).</w:t>
      </w:r>
    </w:p>
    <w:p w:rsidR="00AC25C2" w:rsidRPr="000426EF" w:rsidRDefault="00AC25C2" w:rsidP="00B332EC">
      <w:pPr>
        <w:tabs>
          <w:tab w:val="center" w:pos="2134"/>
          <w:tab w:val="right" w:pos="2820"/>
          <w:tab w:val="right" w:pos="3223"/>
          <w:tab w:val="left" w:pos="3428"/>
          <w:tab w:val="right" w:pos="5460"/>
          <w:tab w:val="left" w:pos="5665"/>
          <w:tab w:val="center" w:pos="7294"/>
          <w:tab w:val="right" w:pos="8095"/>
          <w:tab w:val="right" w:pos="8791"/>
        </w:tabs>
        <w:spacing w:before="120" w:after="120" w:line="312" w:lineRule="auto"/>
        <w:jc w:val="both"/>
        <w:rPr>
          <w:sz w:val="26"/>
          <w:szCs w:val="26"/>
        </w:rPr>
      </w:pPr>
      <w:r w:rsidRPr="000426EF">
        <w:rPr>
          <w:sz w:val="26"/>
          <w:szCs w:val="26"/>
        </w:rPr>
        <w:t>Hội đồng nghiệ</w:t>
      </w:r>
      <w:r w:rsidR="00615893">
        <w:rPr>
          <w:sz w:val="26"/>
          <w:szCs w:val="26"/>
        </w:rPr>
        <w:t xml:space="preserve">m thu </w:t>
      </w:r>
      <w:r w:rsidRPr="000426EF">
        <w:rPr>
          <w:sz w:val="26"/>
          <w:szCs w:val="26"/>
        </w:rPr>
        <w:t xml:space="preserve">cấp </w:t>
      </w:r>
      <w:r w:rsidRPr="000426EF">
        <w:rPr>
          <w:sz w:val="26"/>
          <w:szCs w:val="26"/>
        </w:rPr>
        <w:tab/>
        <w:t>cơ sở</w:t>
      </w:r>
      <w:r w:rsidR="00DC6DE2" w:rsidRPr="00DC6DE2">
        <w:rPr>
          <w:sz w:val="26"/>
          <w:szCs w:val="26"/>
        </w:rPr>
        <w:t xml:space="preserve"> </w:t>
      </w:r>
      <w:r w:rsidR="00184CD3" w:rsidRPr="000426EF">
        <w:rPr>
          <w:sz w:val="26"/>
          <w:szCs w:val="26"/>
        </w:rPr>
        <w:t xml:space="preserve">do </w:t>
      </w:r>
      <w:r w:rsidR="00DC6DE2" w:rsidRPr="00DC6DE2">
        <w:rPr>
          <w:sz w:val="26"/>
          <w:szCs w:val="26"/>
        </w:rPr>
        <w:t>P</w:t>
      </w:r>
      <w:r w:rsidRPr="000426EF">
        <w:rPr>
          <w:sz w:val="26"/>
          <w:szCs w:val="26"/>
        </w:rPr>
        <w:t xml:space="preserve">hòng </w:t>
      </w:r>
      <w:r w:rsidR="00184CD3" w:rsidRPr="000426EF">
        <w:rPr>
          <w:sz w:val="26"/>
          <w:szCs w:val="26"/>
        </w:rPr>
        <w:t>Khoa học - Hợp tác</w:t>
      </w:r>
      <w:r w:rsidRPr="000426EF">
        <w:rPr>
          <w:sz w:val="26"/>
          <w:szCs w:val="26"/>
        </w:rPr>
        <w:t xml:space="preserve"> đề xuất, Giám đốc quyết định thành lập theo quy định của hiện hành của cơ quan quản lý.</w:t>
      </w:r>
    </w:p>
    <w:p w:rsidR="00AC25C2" w:rsidRPr="000426EF" w:rsidRDefault="00AC25C2" w:rsidP="00B332EC">
      <w:pPr>
        <w:spacing w:before="120" w:after="120" w:line="312" w:lineRule="auto"/>
        <w:jc w:val="both"/>
        <w:rPr>
          <w:sz w:val="26"/>
          <w:szCs w:val="26"/>
        </w:rPr>
      </w:pPr>
      <w:r w:rsidRPr="000426EF">
        <w:rPr>
          <w:sz w:val="26"/>
          <w:szCs w:val="26"/>
        </w:rPr>
        <w:t>Thời gian, địa điểm tổ chức họp Hội đồ</w:t>
      </w:r>
      <w:r w:rsidR="00184CD3" w:rsidRPr="000426EF">
        <w:rPr>
          <w:sz w:val="26"/>
          <w:szCs w:val="26"/>
        </w:rPr>
        <w:t xml:space="preserve">ng do </w:t>
      </w:r>
      <w:r w:rsidR="00DC6DE2" w:rsidRPr="00DC6DE2">
        <w:rPr>
          <w:sz w:val="26"/>
          <w:szCs w:val="26"/>
        </w:rPr>
        <w:t>P</w:t>
      </w:r>
      <w:r w:rsidRPr="000426EF">
        <w:rPr>
          <w:sz w:val="26"/>
          <w:szCs w:val="26"/>
        </w:rPr>
        <w:t xml:space="preserve">hòng </w:t>
      </w:r>
      <w:r w:rsidR="00184CD3" w:rsidRPr="000426EF">
        <w:rPr>
          <w:sz w:val="26"/>
          <w:szCs w:val="26"/>
        </w:rPr>
        <w:t>Khoa học - Hợp tác</w:t>
      </w:r>
      <w:r w:rsidRPr="000426EF">
        <w:rPr>
          <w:sz w:val="26"/>
          <w:szCs w:val="26"/>
        </w:rPr>
        <w:t xml:space="preserve"> tổ chức, sắp xếp. Báo cáo tổng hợp và báo cáo tóm tắt đề tài phải được gửi tới các thành viên Hội đồng ít nhất 07 ngày trước khi tổ chức phiên họp nghiệm thu.</w:t>
      </w:r>
    </w:p>
    <w:p w:rsidR="00AC25C2" w:rsidRPr="000426EF" w:rsidRDefault="00AC25C2" w:rsidP="00B332EC">
      <w:pPr>
        <w:spacing w:before="120" w:after="120" w:line="312" w:lineRule="auto"/>
        <w:jc w:val="both"/>
        <w:rPr>
          <w:sz w:val="26"/>
          <w:szCs w:val="26"/>
        </w:rPr>
      </w:pPr>
      <w:r w:rsidRPr="000426EF">
        <w:rPr>
          <w:sz w:val="26"/>
          <w:szCs w:val="26"/>
        </w:rPr>
        <w:lastRenderedPageBreak/>
        <w:t>Hội đồng đánh giá nghiệm thu cấp cơ sở xếp loại đề tài, nhiệm vụ theo hai mức: “Đạt” và “Không đạt”.</w:t>
      </w:r>
    </w:p>
    <w:p w:rsidR="00AC25C2" w:rsidRPr="000426EF" w:rsidRDefault="00AC25C2" w:rsidP="00B332EC">
      <w:pPr>
        <w:spacing w:before="120" w:after="120" w:line="312" w:lineRule="auto"/>
        <w:jc w:val="both"/>
        <w:rPr>
          <w:sz w:val="26"/>
          <w:szCs w:val="26"/>
        </w:rPr>
      </w:pPr>
      <w:r w:rsidRPr="000426EF">
        <w:rPr>
          <w:sz w:val="26"/>
          <w:szCs w:val="26"/>
        </w:rPr>
        <w:t>Nếu đề tài được đánh giá ở mứ</w:t>
      </w:r>
      <w:r w:rsidR="00103038" w:rsidRPr="000426EF">
        <w:rPr>
          <w:sz w:val="26"/>
          <w:szCs w:val="26"/>
        </w:rPr>
        <w:t>c “</w:t>
      </w:r>
      <w:r w:rsidRPr="000426EF">
        <w:rPr>
          <w:sz w:val="26"/>
          <w:szCs w:val="26"/>
        </w:rPr>
        <w:t xml:space="preserve">Đạt”, chủ nhiệm đề tài tiếp tục chỉnh sửa các sản phẩm của đề tài theo kết luận của Hội đồng nghiệm thu cấp cơ sở và chuẩn bị nghiệm thu chính thức. Thời hạn chỉnh sửa do Hội đồng nghiệm thu cấp cơ sở quyết định nhưng không quá 2 tháng kể từ ngày nghiệm thu </w:t>
      </w:r>
      <w:r w:rsidR="004770CF" w:rsidRPr="00D83FF5">
        <w:rPr>
          <w:sz w:val="26"/>
          <w:szCs w:val="26"/>
        </w:rPr>
        <w:t xml:space="preserve">cấp </w:t>
      </w:r>
      <w:r w:rsidRPr="000426EF">
        <w:rPr>
          <w:sz w:val="26"/>
          <w:szCs w:val="26"/>
        </w:rPr>
        <w:t>cơ sở.</w:t>
      </w:r>
    </w:p>
    <w:p w:rsidR="00AC25C2" w:rsidRPr="000426EF" w:rsidRDefault="00AC25C2" w:rsidP="00B332EC">
      <w:pPr>
        <w:spacing w:before="120" w:after="120" w:line="312" w:lineRule="auto"/>
        <w:jc w:val="both"/>
        <w:rPr>
          <w:sz w:val="26"/>
          <w:szCs w:val="26"/>
        </w:rPr>
      </w:pPr>
      <w:r w:rsidRPr="000426EF">
        <w:rPr>
          <w:sz w:val="26"/>
          <w:szCs w:val="26"/>
        </w:rPr>
        <w:t>Nếu đề tài được đánh giá ở mức “Không đạt”, đề tài sẽ phải ngừng thực hiện.</w:t>
      </w:r>
    </w:p>
    <w:p w:rsidR="00AC25C2" w:rsidRPr="00453BE5" w:rsidRDefault="00AC25C2" w:rsidP="00453BE5">
      <w:pPr>
        <w:spacing w:before="120" w:after="120" w:line="312" w:lineRule="auto"/>
        <w:jc w:val="both"/>
        <w:rPr>
          <w:sz w:val="26"/>
          <w:szCs w:val="26"/>
          <w:lang w:val="en-US"/>
        </w:rPr>
      </w:pPr>
      <w:r w:rsidRPr="000426EF">
        <w:rPr>
          <w:sz w:val="26"/>
          <w:szCs w:val="26"/>
        </w:rPr>
        <w:t>Kinh phí nghiệm thu cấp cơ sở được lấy từ kinh phí của đề tài.</w:t>
      </w:r>
    </w:p>
    <w:p w:rsidR="00AC25C2" w:rsidRPr="000426EF" w:rsidRDefault="00AC25C2" w:rsidP="00B332EC">
      <w:pPr>
        <w:pStyle w:val="Vnbnnidung20"/>
        <w:shd w:val="clear" w:color="auto" w:fill="auto"/>
        <w:spacing w:before="120" w:after="120" w:line="312" w:lineRule="auto"/>
        <w:jc w:val="both"/>
        <w:rPr>
          <w:sz w:val="26"/>
          <w:szCs w:val="26"/>
        </w:rPr>
      </w:pPr>
      <w:r w:rsidRPr="000426EF">
        <w:rPr>
          <w:sz w:val="26"/>
          <w:szCs w:val="26"/>
        </w:rPr>
        <w:t xml:space="preserve">Điều </w:t>
      </w:r>
      <w:r w:rsidR="001B12F8" w:rsidRPr="00D83FF5">
        <w:rPr>
          <w:sz w:val="26"/>
          <w:szCs w:val="26"/>
        </w:rPr>
        <w:t>3</w:t>
      </w:r>
      <w:r w:rsidR="00453BE5">
        <w:rPr>
          <w:sz w:val="26"/>
          <w:szCs w:val="26"/>
          <w:lang w:val="en-US"/>
        </w:rPr>
        <w:t>0</w:t>
      </w:r>
      <w:r w:rsidRPr="000426EF">
        <w:rPr>
          <w:sz w:val="26"/>
          <w:szCs w:val="26"/>
        </w:rPr>
        <w:t>. Nghiệm thu chính thức đề tài cấp trên cơ sở</w:t>
      </w:r>
    </w:p>
    <w:p w:rsidR="00AC25C2" w:rsidRDefault="00AC25C2" w:rsidP="00B332EC">
      <w:pPr>
        <w:spacing w:before="120" w:after="120" w:line="312" w:lineRule="auto"/>
        <w:jc w:val="both"/>
        <w:rPr>
          <w:sz w:val="26"/>
          <w:szCs w:val="26"/>
          <w:lang w:val="en-US"/>
        </w:rPr>
      </w:pPr>
      <w:r w:rsidRPr="000426EF">
        <w:rPr>
          <w:sz w:val="26"/>
          <w:szCs w:val="26"/>
        </w:rPr>
        <w:t>Sau khi chỉnh sửa, chủ nhiệm đề tài nộp 01 bộ đầy đủ các sản phẩm đã đăng ký trong Thuyết minh và báo cáo giải trình những nội dung đã chỉnh sửa (hoặc không chỉnh sửa) cho Học việ</w:t>
      </w:r>
      <w:r w:rsidR="00184CD3" w:rsidRPr="000426EF">
        <w:rPr>
          <w:sz w:val="26"/>
          <w:szCs w:val="26"/>
        </w:rPr>
        <w:t xml:space="preserve">n thông qua </w:t>
      </w:r>
      <w:r w:rsidR="00184CD3" w:rsidRPr="00D83FF5">
        <w:rPr>
          <w:sz w:val="26"/>
          <w:szCs w:val="26"/>
        </w:rPr>
        <w:t>p</w:t>
      </w:r>
      <w:r w:rsidRPr="000426EF">
        <w:rPr>
          <w:sz w:val="26"/>
          <w:szCs w:val="26"/>
        </w:rPr>
        <w:t xml:space="preserve">hòng </w:t>
      </w:r>
      <w:r w:rsidR="00184CD3" w:rsidRPr="000426EF">
        <w:rPr>
          <w:sz w:val="26"/>
          <w:szCs w:val="26"/>
        </w:rPr>
        <w:t>Khoa học - Hợp tác</w:t>
      </w:r>
      <w:r w:rsidRPr="000426EF">
        <w:rPr>
          <w:sz w:val="26"/>
          <w:szCs w:val="26"/>
        </w:rPr>
        <w:t xml:space="preserve"> để báo cáo cơ quan quản lý.</w:t>
      </w:r>
    </w:p>
    <w:p w:rsidR="00615893" w:rsidRPr="00615893" w:rsidRDefault="00615893" w:rsidP="00B332EC">
      <w:pPr>
        <w:spacing w:before="120" w:after="120" w:line="312" w:lineRule="auto"/>
        <w:jc w:val="both"/>
        <w:rPr>
          <w:sz w:val="26"/>
          <w:szCs w:val="26"/>
          <w:lang w:val="en-US"/>
        </w:rPr>
      </w:pPr>
      <w:r>
        <w:rPr>
          <w:sz w:val="26"/>
          <w:szCs w:val="26"/>
          <w:lang w:val="en-US"/>
        </w:rPr>
        <w:t>Căn cứ vào yêu cầu của cơ quan quản lý, chủ nhiệm đề tài nộp báo cáo tổng hợp và báo cáo tóm tắt cùng các tài liệu có liên quan</w:t>
      </w:r>
      <w:r w:rsidR="00DD536B">
        <w:rPr>
          <w:sz w:val="26"/>
          <w:szCs w:val="26"/>
          <w:lang w:val="en-US"/>
        </w:rPr>
        <w:t xml:space="preserve"> cho cơ quan quản lý (số lượng báo cáo tổng hợp và báo cáo tóm tắt tùy thuộc vào số lượng thành viên Hội đồng).</w:t>
      </w:r>
    </w:p>
    <w:p w:rsidR="00AC25C2" w:rsidRPr="000426EF" w:rsidRDefault="00AC25C2" w:rsidP="00B332EC">
      <w:pPr>
        <w:spacing w:before="120" w:after="120" w:line="312" w:lineRule="auto"/>
        <w:jc w:val="both"/>
        <w:rPr>
          <w:sz w:val="26"/>
          <w:szCs w:val="26"/>
        </w:rPr>
      </w:pPr>
      <w:r w:rsidRPr="000426EF">
        <w:rPr>
          <w:sz w:val="26"/>
          <w:szCs w:val="26"/>
        </w:rPr>
        <w:t>Hội đồng nghiệm thu chính thức do cơ quan quản lý đề tài ra quyết định thành lập theo quy định hiện hành.</w:t>
      </w:r>
    </w:p>
    <w:p w:rsidR="00AC25C2" w:rsidRPr="000426EF" w:rsidRDefault="00AC25C2" w:rsidP="00B332EC">
      <w:pPr>
        <w:spacing w:before="120" w:after="120" w:line="312" w:lineRule="auto"/>
        <w:jc w:val="both"/>
        <w:rPr>
          <w:sz w:val="26"/>
          <w:szCs w:val="26"/>
        </w:rPr>
      </w:pPr>
      <w:r w:rsidRPr="000426EF">
        <w:rPr>
          <w:sz w:val="26"/>
          <w:szCs w:val="26"/>
        </w:rPr>
        <w:t>Sau khi nghiệm thu chính thức, chủ nhiệm đề tài có trách nhiệm chỉnh sửa đề tài theo ý kiến kết luận của Hội đồng. Thời hạn chỉnh sửa tối đa không quá 2 tháng. Sau khi chỉnh sửa, chủ nhiệm đề tài có trách nhiệm nộp các sản phẩm hoàn chỉnh cho Học việ</w:t>
      </w:r>
      <w:r w:rsidR="00184CD3" w:rsidRPr="000426EF">
        <w:rPr>
          <w:sz w:val="26"/>
          <w:szCs w:val="26"/>
        </w:rPr>
        <w:t xml:space="preserve">n thông qua </w:t>
      </w:r>
      <w:r w:rsidR="00184CD3" w:rsidRPr="00D83FF5">
        <w:rPr>
          <w:sz w:val="26"/>
          <w:szCs w:val="26"/>
        </w:rPr>
        <w:t>p</w:t>
      </w:r>
      <w:r w:rsidRPr="000426EF">
        <w:rPr>
          <w:sz w:val="26"/>
          <w:szCs w:val="26"/>
        </w:rPr>
        <w:t xml:space="preserve">hòng </w:t>
      </w:r>
      <w:r w:rsidR="00184CD3" w:rsidRPr="000426EF">
        <w:rPr>
          <w:sz w:val="26"/>
          <w:szCs w:val="26"/>
        </w:rPr>
        <w:t>Khoa học - Hợp tác</w:t>
      </w:r>
      <w:r w:rsidRPr="000426EF">
        <w:rPr>
          <w:sz w:val="26"/>
          <w:szCs w:val="26"/>
        </w:rPr>
        <w:t xml:space="preserve"> bao gồm:</w:t>
      </w:r>
    </w:p>
    <w:p w:rsidR="00AC25C2" w:rsidRPr="000426EF" w:rsidRDefault="00AC25C2" w:rsidP="00B332EC">
      <w:pPr>
        <w:widowControl w:val="0"/>
        <w:numPr>
          <w:ilvl w:val="0"/>
          <w:numId w:val="8"/>
        </w:numPr>
        <w:tabs>
          <w:tab w:val="left" w:pos="426"/>
          <w:tab w:val="right" w:pos="2493"/>
          <w:tab w:val="left" w:pos="2669"/>
          <w:tab w:val="right" w:pos="3352"/>
          <w:tab w:val="right" w:pos="3870"/>
          <w:tab w:val="right" w:pos="4355"/>
          <w:tab w:val="left" w:pos="4560"/>
          <w:tab w:val="center" w:pos="6707"/>
          <w:tab w:val="left" w:pos="7080"/>
          <w:tab w:val="right" w:pos="8784"/>
        </w:tabs>
        <w:spacing w:before="120" w:after="120" w:line="312" w:lineRule="auto"/>
        <w:jc w:val="both"/>
        <w:rPr>
          <w:sz w:val="26"/>
          <w:szCs w:val="26"/>
        </w:rPr>
      </w:pPr>
      <w:r w:rsidRPr="000426EF">
        <w:rPr>
          <w:sz w:val="26"/>
          <w:szCs w:val="26"/>
        </w:rPr>
        <w:t>3 báo cáo tổng hợ</w:t>
      </w:r>
      <w:r w:rsidR="006A33BF" w:rsidRPr="000426EF">
        <w:rPr>
          <w:sz w:val="26"/>
          <w:szCs w:val="26"/>
        </w:rPr>
        <w:t xml:space="preserve">p </w:t>
      </w:r>
      <w:r w:rsidR="006A33BF" w:rsidRPr="000426EF">
        <w:rPr>
          <w:sz w:val="26"/>
          <w:szCs w:val="26"/>
        </w:rPr>
        <w:tab/>
        <w:t>(lưu</w:t>
      </w:r>
      <w:r w:rsidRPr="000426EF">
        <w:rPr>
          <w:sz w:val="26"/>
          <w:szCs w:val="26"/>
        </w:rPr>
        <w:t xml:space="preserve">Thư </w:t>
      </w:r>
      <w:r w:rsidRPr="000426EF">
        <w:rPr>
          <w:sz w:val="26"/>
          <w:szCs w:val="26"/>
        </w:rPr>
        <w:tab/>
        <w:t xml:space="preserve">viện, </w:t>
      </w:r>
      <w:r w:rsidRPr="000426EF">
        <w:rPr>
          <w:sz w:val="26"/>
          <w:szCs w:val="26"/>
        </w:rPr>
        <w:tab/>
        <w:t xml:space="preserve">phòng </w:t>
      </w:r>
      <w:r w:rsidR="00184CD3" w:rsidRPr="000426EF">
        <w:rPr>
          <w:sz w:val="26"/>
          <w:szCs w:val="26"/>
        </w:rPr>
        <w:t>Khoa học - Hợp tác</w:t>
      </w:r>
      <w:r w:rsidRPr="000426EF">
        <w:rPr>
          <w:sz w:val="26"/>
          <w:szCs w:val="26"/>
        </w:rPr>
        <w:t xml:space="preserve"> và nộp Trung tâm thông tin KH&amp;CN quốc gia);</w:t>
      </w:r>
    </w:p>
    <w:p w:rsidR="00AC25C2" w:rsidRPr="000426EF" w:rsidRDefault="00AC25C2" w:rsidP="00B332EC">
      <w:pPr>
        <w:widowControl w:val="0"/>
        <w:numPr>
          <w:ilvl w:val="0"/>
          <w:numId w:val="8"/>
        </w:numPr>
        <w:tabs>
          <w:tab w:val="left" w:pos="426"/>
        </w:tabs>
        <w:spacing w:before="120" w:after="120" w:line="312" w:lineRule="auto"/>
        <w:jc w:val="both"/>
        <w:rPr>
          <w:sz w:val="26"/>
          <w:szCs w:val="26"/>
        </w:rPr>
      </w:pPr>
      <w:r w:rsidRPr="000426EF">
        <w:rPr>
          <w:sz w:val="26"/>
          <w:szCs w:val="26"/>
        </w:rPr>
        <w:t xml:space="preserve">1 đĩa </w:t>
      </w:r>
      <w:r w:rsidRPr="000426EF">
        <w:rPr>
          <w:sz w:val="26"/>
          <w:szCs w:val="26"/>
          <w:lang w:bidi="en-US"/>
        </w:rPr>
        <w:t xml:space="preserve">CD </w:t>
      </w:r>
      <w:r w:rsidRPr="000426EF">
        <w:rPr>
          <w:sz w:val="26"/>
          <w:szCs w:val="26"/>
        </w:rPr>
        <w:t>ghi toàn bộ nội dung đề tài;</w:t>
      </w:r>
    </w:p>
    <w:p w:rsidR="00AC25C2" w:rsidRPr="000426EF" w:rsidRDefault="00AC25C2" w:rsidP="00B332EC">
      <w:pPr>
        <w:widowControl w:val="0"/>
        <w:numPr>
          <w:ilvl w:val="0"/>
          <w:numId w:val="8"/>
        </w:numPr>
        <w:tabs>
          <w:tab w:val="left" w:pos="426"/>
        </w:tabs>
        <w:spacing w:before="120" w:after="120" w:line="312" w:lineRule="auto"/>
        <w:jc w:val="both"/>
        <w:rPr>
          <w:sz w:val="26"/>
          <w:szCs w:val="26"/>
        </w:rPr>
      </w:pPr>
      <w:r w:rsidRPr="000426EF">
        <w:rPr>
          <w:sz w:val="26"/>
          <w:szCs w:val="26"/>
        </w:rPr>
        <w:t>1 báo cáo kết quả đề tài.</w:t>
      </w:r>
    </w:p>
    <w:p w:rsidR="00AC25C2" w:rsidRPr="000426EF" w:rsidRDefault="00AC25C2" w:rsidP="00B332EC">
      <w:pPr>
        <w:pStyle w:val="Vnbnnidung20"/>
        <w:shd w:val="clear" w:color="auto" w:fill="auto"/>
        <w:spacing w:before="120" w:after="120" w:line="312" w:lineRule="auto"/>
        <w:jc w:val="both"/>
        <w:rPr>
          <w:sz w:val="26"/>
          <w:szCs w:val="26"/>
        </w:rPr>
      </w:pPr>
      <w:r w:rsidRPr="000426EF">
        <w:rPr>
          <w:sz w:val="26"/>
          <w:szCs w:val="26"/>
        </w:rPr>
        <w:t xml:space="preserve">Điều </w:t>
      </w:r>
      <w:r w:rsidR="001B12F8" w:rsidRPr="00D83FF5">
        <w:rPr>
          <w:sz w:val="26"/>
          <w:szCs w:val="26"/>
        </w:rPr>
        <w:t>3</w:t>
      </w:r>
      <w:r w:rsidR="00453BE5">
        <w:rPr>
          <w:sz w:val="26"/>
          <w:szCs w:val="26"/>
          <w:lang w:val="en-US"/>
        </w:rPr>
        <w:t>1</w:t>
      </w:r>
      <w:r w:rsidRPr="000426EF">
        <w:rPr>
          <w:sz w:val="26"/>
          <w:szCs w:val="26"/>
        </w:rPr>
        <w:t>. Nghiệm thu chính thức đề tài</w:t>
      </w:r>
      <w:r w:rsidR="00D37BD8">
        <w:rPr>
          <w:sz w:val="26"/>
          <w:szCs w:val="26"/>
          <w:lang w:val="en-US"/>
        </w:rPr>
        <w:t xml:space="preserve"> (đề án)</w:t>
      </w:r>
      <w:r w:rsidRPr="000426EF">
        <w:rPr>
          <w:sz w:val="26"/>
          <w:szCs w:val="26"/>
        </w:rPr>
        <w:t xml:space="preserve"> cấp cơ sở</w:t>
      </w:r>
    </w:p>
    <w:p w:rsidR="00AC25C2" w:rsidRPr="000426EF" w:rsidRDefault="00AC25C2" w:rsidP="00B332EC">
      <w:pPr>
        <w:spacing w:before="120" w:after="120" w:line="312" w:lineRule="auto"/>
        <w:jc w:val="both"/>
        <w:rPr>
          <w:sz w:val="26"/>
          <w:szCs w:val="26"/>
        </w:rPr>
      </w:pPr>
      <w:r w:rsidRPr="000426EF">
        <w:rPr>
          <w:sz w:val="26"/>
          <w:szCs w:val="26"/>
        </w:rPr>
        <w:t xml:space="preserve">Sau khi </w:t>
      </w:r>
      <w:r w:rsidR="00453BE5">
        <w:rPr>
          <w:sz w:val="26"/>
          <w:szCs w:val="26"/>
          <w:lang w:val="en-US"/>
        </w:rPr>
        <w:t xml:space="preserve">hoàn </w:t>
      </w:r>
      <w:r w:rsidRPr="000426EF">
        <w:rPr>
          <w:sz w:val="26"/>
          <w:szCs w:val="26"/>
        </w:rPr>
        <w:t>chỉ</w:t>
      </w:r>
      <w:r w:rsidR="00453BE5">
        <w:rPr>
          <w:sz w:val="26"/>
          <w:szCs w:val="26"/>
        </w:rPr>
        <w:t>nh</w:t>
      </w:r>
      <w:r w:rsidRPr="000426EF">
        <w:rPr>
          <w:sz w:val="26"/>
          <w:szCs w:val="26"/>
        </w:rPr>
        <w:t xml:space="preserve"> chủ nhiệm đề tài</w:t>
      </w:r>
      <w:r w:rsidR="00D37BD8">
        <w:rPr>
          <w:sz w:val="26"/>
          <w:szCs w:val="26"/>
          <w:lang w:val="en-US"/>
        </w:rPr>
        <w:t xml:space="preserve"> (đề án)</w:t>
      </w:r>
      <w:r w:rsidRPr="000426EF">
        <w:rPr>
          <w:sz w:val="26"/>
          <w:szCs w:val="26"/>
        </w:rPr>
        <w:t xml:space="preserve"> nộp 01 bộ đầy đủ các sản phẩm đã đăng ký trong Thuyết minh</w:t>
      </w:r>
      <w:r w:rsidR="00B57FEF">
        <w:rPr>
          <w:sz w:val="26"/>
          <w:szCs w:val="26"/>
          <w:lang w:val="en-US"/>
        </w:rPr>
        <w:t xml:space="preserve"> (Báo cáo tổng hợp, báo cáo tóm tắt, các chuyên đề và các sản phẩ</w:t>
      </w:r>
      <w:r w:rsidR="002301D9">
        <w:rPr>
          <w:sz w:val="26"/>
          <w:szCs w:val="26"/>
          <w:lang w:val="en-US"/>
        </w:rPr>
        <w:t>m khác có liê</w:t>
      </w:r>
      <w:r w:rsidR="00B57FEF">
        <w:rPr>
          <w:sz w:val="26"/>
          <w:szCs w:val="26"/>
          <w:lang w:val="en-US"/>
        </w:rPr>
        <w:t>n quan…)</w:t>
      </w:r>
      <w:r w:rsidRPr="000426EF">
        <w:rPr>
          <w:sz w:val="26"/>
          <w:szCs w:val="26"/>
        </w:rPr>
        <w:t xml:space="preserve"> cho Học việ</w:t>
      </w:r>
      <w:r w:rsidR="00184CD3" w:rsidRPr="000426EF">
        <w:rPr>
          <w:sz w:val="26"/>
          <w:szCs w:val="26"/>
        </w:rPr>
        <w:t xml:space="preserve">n thông qua </w:t>
      </w:r>
      <w:r w:rsidR="00184CD3" w:rsidRPr="00D83FF5">
        <w:rPr>
          <w:sz w:val="26"/>
          <w:szCs w:val="26"/>
        </w:rPr>
        <w:t>p</w:t>
      </w:r>
      <w:r w:rsidRPr="000426EF">
        <w:rPr>
          <w:sz w:val="26"/>
          <w:szCs w:val="26"/>
        </w:rPr>
        <w:t xml:space="preserve">hòng </w:t>
      </w:r>
      <w:r w:rsidR="00184CD3" w:rsidRPr="000426EF">
        <w:rPr>
          <w:sz w:val="26"/>
          <w:szCs w:val="26"/>
        </w:rPr>
        <w:t>Khoa học - Hợp tác</w:t>
      </w:r>
      <w:r w:rsidRPr="000426EF">
        <w:rPr>
          <w:sz w:val="26"/>
          <w:szCs w:val="26"/>
        </w:rPr>
        <w:t xml:space="preserve"> để </w:t>
      </w:r>
      <w:r w:rsidR="00B57FEF">
        <w:rPr>
          <w:sz w:val="26"/>
          <w:szCs w:val="26"/>
          <w:lang w:val="en-US"/>
        </w:rPr>
        <w:t>kiểm tra, xem xét các điều kiện trước khi thành lập Hội đồng nghiệm thu.</w:t>
      </w:r>
    </w:p>
    <w:p w:rsidR="00AC25C2" w:rsidRDefault="00AC25C2" w:rsidP="00B332EC">
      <w:pPr>
        <w:spacing w:before="120" w:after="120" w:line="312" w:lineRule="auto"/>
        <w:jc w:val="both"/>
        <w:rPr>
          <w:sz w:val="26"/>
          <w:szCs w:val="26"/>
          <w:lang w:val="en-US"/>
        </w:rPr>
      </w:pPr>
      <w:r w:rsidRPr="000426EF">
        <w:rPr>
          <w:sz w:val="26"/>
          <w:szCs w:val="26"/>
        </w:rPr>
        <w:t>Hội đồng nghiệm thu chính thức đề tài</w:t>
      </w:r>
      <w:r w:rsidR="00D37BD8">
        <w:rPr>
          <w:sz w:val="26"/>
          <w:szCs w:val="26"/>
          <w:lang w:val="en-US"/>
        </w:rPr>
        <w:t xml:space="preserve"> (đề án)</w:t>
      </w:r>
      <w:r w:rsidRPr="000426EF">
        <w:rPr>
          <w:sz w:val="26"/>
          <w:szCs w:val="26"/>
        </w:rPr>
        <w:t xml:space="preserve"> cấp cơ sở</w:t>
      </w:r>
      <w:r w:rsidR="00C611D7">
        <w:rPr>
          <w:sz w:val="26"/>
          <w:szCs w:val="26"/>
          <w:lang w:val="en-US"/>
        </w:rPr>
        <w:t xml:space="preserve"> gồm </w:t>
      </w:r>
      <w:r w:rsidR="002301D9">
        <w:rPr>
          <w:sz w:val="26"/>
          <w:szCs w:val="26"/>
          <w:lang w:val="en-US"/>
        </w:rPr>
        <w:t>không quá 5</w:t>
      </w:r>
      <w:r w:rsidR="00C611D7">
        <w:rPr>
          <w:sz w:val="26"/>
          <w:szCs w:val="26"/>
          <w:lang w:val="en-US"/>
        </w:rPr>
        <w:t xml:space="preserve"> thành viên</w:t>
      </w:r>
      <w:r w:rsidR="00184CD3" w:rsidRPr="000426EF">
        <w:rPr>
          <w:sz w:val="26"/>
          <w:szCs w:val="26"/>
        </w:rPr>
        <w:t xml:space="preserve"> do </w:t>
      </w:r>
      <w:r w:rsidR="00184CD3" w:rsidRPr="00D83FF5">
        <w:rPr>
          <w:sz w:val="26"/>
          <w:szCs w:val="26"/>
        </w:rPr>
        <w:t>p</w:t>
      </w:r>
      <w:r w:rsidRPr="000426EF">
        <w:rPr>
          <w:sz w:val="26"/>
          <w:szCs w:val="26"/>
        </w:rPr>
        <w:t xml:space="preserve">hòng </w:t>
      </w:r>
      <w:r w:rsidR="00184CD3" w:rsidRPr="000426EF">
        <w:rPr>
          <w:sz w:val="26"/>
          <w:szCs w:val="26"/>
        </w:rPr>
        <w:t>Khoa học - Hợp tác</w:t>
      </w:r>
      <w:r w:rsidRPr="000426EF">
        <w:rPr>
          <w:sz w:val="26"/>
          <w:szCs w:val="26"/>
        </w:rPr>
        <w:t xml:space="preserve"> đề xuất, Giám đốc quyết định thành lập.</w:t>
      </w:r>
    </w:p>
    <w:p w:rsidR="00B57FEF" w:rsidRPr="00B57FEF" w:rsidRDefault="00B57FEF" w:rsidP="00B332EC">
      <w:pPr>
        <w:spacing w:before="120" w:after="120" w:line="312" w:lineRule="auto"/>
        <w:jc w:val="both"/>
        <w:rPr>
          <w:sz w:val="26"/>
          <w:szCs w:val="26"/>
          <w:lang w:val="en-US"/>
        </w:rPr>
      </w:pPr>
      <w:r>
        <w:rPr>
          <w:sz w:val="26"/>
          <w:szCs w:val="26"/>
          <w:lang w:val="en-US"/>
        </w:rPr>
        <w:lastRenderedPageBreak/>
        <w:t>Trên cơ sở quyết định thành lập Hội đồng nghiệm thu, chủ nhiệm đề tài</w:t>
      </w:r>
      <w:r w:rsidR="00D37BD8">
        <w:rPr>
          <w:sz w:val="26"/>
          <w:szCs w:val="26"/>
          <w:lang w:val="en-US"/>
        </w:rPr>
        <w:t xml:space="preserve"> (đề án)</w:t>
      </w:r>
      <w:r>
        <w:rPr>
          <w:sz w:val="26"/>
          <w:szCs w:val="26"/>
          <w:lang w:val="en-US"/>
        </w:rPr>
        <w:t xml:space="preserve"> gửi trực tiếp báo cáo tóm tắt và báo cáo tổng hợp, thuyết minh đề tài</w:t>
      </w:r>
      <w:r w:rsidR="00D37BD8">
        <w:rPr>
          <w:sz w:val="26"/>
          <w:szCs w:val="26"/>
          <w:lang w:val="en-US"/>
        </w:rPr>
        <w:t xml:space="preserve"> (đề án)</w:t>
      </w:r>
      <w:r>
        <w:rPr>
          <w:sz w:val="26"/>
          <w:szCs w:val="26"/>
          <w:lang w:val="en-US"/>
        </w:rPr>
        <w:t xml:space="preserve"> tới các thành viên của Hội đồng.</w:t>
      </w:r>
    </w:p>
    <w:p w:rsidR="00AC25C2" w:rsidRPr="000426EF" w:rsidRDefault="00AC25C2" w:rsidP="00B332EC">
      <w:pPr>
        <w:spacing w:before="120" w:after="120" w:line="312" w:lineRule="auto"/>
        <w:jc w:val="both"/>
        <w:rPr>
          <w:sz w:val="26"/>
          <w:szCs w:val="26"/>
        </w:rPr>
      </w:pPr>
      <w:r w:rsidRPr="000426EF">
        <w:rPr>
          <w:sz w:val="26"/>
          <w:szCs w:val="26"/>
        </w:rPr>
        <w:t xml:space="preserve">Phòng </w:t>
      </w:r>
      <w:r w:rsidR="00184CD3" w:rsidRPr="000426EF">
        <w:rPr>
          <w:sz w:val="26"/>
          <w:szCs w:val="26"/>
        </w:rPr>
        <w:t>Khoa học - Hợp tác</w:t>
      </w:r>
      <w:r w:rsidRPr="000426EF">
        <w:rPr>
          <w:sz w:val="26"/>
          <w:szCs w:val="26"/>
        </w:rPr>
        <w:t xml:space="preserve"> có trách nhiệm bố trí thời gian, địa điểm tổ chức nghiệm thu chính thức đề tài</w:t>
      </w:r>
      <w:r w:rsidR="00D37BD8">
        <w:rPr>
          <w:sz w:val="26"/>
          <w:szCs w:val="26"/>
          <w:lang w:val="en-US"/>
        </w:rPr>
        <w:t xml:space="preserve"> (đề án)</w:t>
      </w:r>
      <w:r w:rsidRPr="000426EF">
        <w:rPr>
          <w:sz w:val="26"/>
          <w:szCs w:val="26"/>
        </w:rPr>
        <w:t xml:space="preserve"> cấp cơ sở.</w:t>
      </w:r>
    </w:p>
    <w:p w:rsidR="00AC25C2" w:rsidRPr="000426EF" w:rsidRDefault="00AC25C2" w:rsidP="00B332EC">
      <w:pPr>
        <w:spacing w:before="120" w:after="120" w:line="312" w:lineRule="auto"/>
        <w:jc w:val="both"/>
        <w:rPr>
          <w:sz w:val="26"/>
          <w:szCs w:val="26"/>
        </w:rPr>
      </w:pPr>
      <w:r w:rsidRPr="000426EF">
        <w:rPr>
          <w:sz w:val="26"/>
          <w:szCs w:val="26"/>
        </w:rPr>
        <w:t>Kinh phí nghiệm thu chính thức được lấy từ kinh phí của đề tài</w:t>
      </w:r>
      <w:r w:rsidR="00D37BD8">
        <w:rPr>
          <w:sz w:val="26"/>
          <w:szCs w:val="26"/>
          <w:lang w:val="en-US"/>
        </w:rPr>
        <w:t>, đề án</w:t>
      </w:r>
      <w:r w:rsidR="00103038" w:rsidRPr="00D83FF5">
        <w:rPr>
          <w:sz w:val="26"/>
          <w:szCs w:val="26"/>
        </w:rPr>
        <w:t xml:space="preserve"> (Theo quy định hiện hành)</w:t>
      </w:r>
      <w:r w:rsidRPr="000426EF">
        <w:rPr>
          <w:sz w:val="26"/>
          <w:szCs w:val="26"/>
        </w:rPr>
        <w:t>.</w:t>
      </w:r>
    </w:p>
    <w:p w:rsidR="00AC25C2" w:rsidRPr="00D83FF5" w:rsidRDefault="00AC25C2" w:rsidP="00B332EC">
      <w:pPr>
        <w:spacing w:before="120" w:after="120" w:line="312" w:lineRule="auto"/>
        <w:jc w:val="both"/>
        <w:rPr>
          <w:sz w:val="26"/>
          <w:szCs w:val="26"/>
        </w:rPr>
      </w:pPr>
      <w:r w:rsidRPr="000426EF">
        <w:rPr>
          <w:sz w:val="26"/>
          <w:szCs w:val="26"/>
        </w:rPr>
        <w:t>Sau khi nghiệm thu chính thức, chủ nhiệm đề tài</w:t>
      </w:r>
      <w:r w:rsidR="00D37BD8">
        <w:rPr>
          <w:sz w:val="26"/>
          <w:szCs w:val="26"/>
          <w:lang w:val="en-US"/>
        </w:rPr>
        <w:t xml:space="preserve"> (đề án)</w:t>
      </w:r>
      <w:r w:rsidRPr="000426EF">
        <w:rPr>
          <w:sz w:val="26"/>
          <w:szCs w:val="26"/>
        </w:rPr>
        <w:t xml:space="preserve"> có trách nhiệm chỉnh sửa theo ý kiến kết luận của Hội đồng. Thời hạn chỉnh sửa tối đa không quá 1 tháng. Sau khi chỉnh sửa, chủ nhiệm đề tài có trách nhiệm nộp các sản phẩm hoàn chỉnh cho Học viện </w:t>
      </w:r>
      <w:r w:rsidR="00F426EF" w:rsidRPr="000426EF">
        <w:rPr>
          <w:sz w:val="26"/>
          <w:szCs w:val="26"/>
        </w:rPr>
        <w:t xml:space="preserve">thông qua </w:t>
      </w:r>
      <w:r w:rsidR="00184CD3" w:rsidRPr="00D83FF5">
        <w:rPr>
          <w:sz w:val="26"/>
          <w:szCs w:val="26"/>
        </w:rPr>
        <w:t>p</w:t>
      </w:r>
      <w:r w:rsidR="00F426EF" w:rsidRPr="000426EF">
        <w:rPr>
          <w:sz w:val="26"/>
          <w:szCs w:val="26"/>
        </w:rPr>
        <w:t xml:space="preserve">hòng </w:t>
      </w:r>
      <w:r w:rsidR="00184CD3" w:rsidRPr="000426EF">
        <w:rPr>
          <w:sz w:val="26"/>
          <w:szCs w:val="26"/>
        </w:rPr>
        <w:t>Khoa học - Hợp tác</w:t>
      </w:r>
      <w:r w:rsidR="00D37BD8">
        <w:rPr>
          <w:sz w:val="26"/>
          <w:szCs w:val="26"/>
          <w:lang w:val="en-US"/>
        </w:rPr>
        <w:t xml:space="preserve"> </w:t>
      </w:r>
      <w:r w:rsidRPr="000426EF">
        <w:rPr>
          <w:sz w:val="26"/>
          <w:szCs w:val="26"/>
        </w:rPr>
        <w:t>bao gồm:</w:t>
      </w:r>
    </w:p>
    <w:p w:rsidR="00F426EF" w:rsidRPr="000426EF" w:rsidRDefault="00F426EF" w:rsidP="00B332EC">
      <w:pPr>
        <w:widowControl w:val="0"/>
        <w:numPr>
          <w:ilvl w:val="0"/>
          <w:numId w:val="8"/>
        </w:numPr>
        <w:tabs>
          <w:tab w:val="left" w:pos="426"/>
          <w:tab w:val="right" w:pos="2493"/>
          <w:tab w:val="left" w:pos="2669"/>
          <w:tab w:val="right" w:pos="3352"/>
          <w:tab w:val="right" w:pos="3870"/>
          <w:tab w:val="right" w:pos="4355"/>
          <w:tab w:val="left" w:pos="4560"/>
          <w:tab w:val="center" w:pos="6707"/>
          <w:tab w:val="left" w:pos="7080"/>
          <w:tab w:val="right" w:pos="8784"/>
        </w:tabs>
        <w:spacing w:before="120" w:after="120" w:line="312" w:lineRule="auto"/>
        <w:jc w:val="both"/>
        <w:rPr>
          <w:sz w:val="26"/>
          <w:szCs w:val="26"/>
        </w:rPr>
      </w:pPr>
      <w:r w:rsidRPr="00D83FF5">
        <w:rPr>
          <w:sz w:val="26"/>
          <w:szCs w:val="26"/>
        </w:rPr>
        <w:t>2</w:t>
      </w:r>
      <w:r w:rsidRPr="000426EF">
        <w:rPr>
          <w:sz w:val="26"/>
          <w:szCs w:val="26"/>
        </w:rPr>
        <w:t xml:space="preserve"> báo cáo tổng hợp </w:t>
      </w:r>
      <w:r w:rsidRPr="000426EF">
        <w:rPr>
          <w:sz w:val="26"/>
          <w:szCs w:val="26"/>
        </w:rPr>
        <w:tab/>
        <w:t xml:space="preserve">(lưuThư </w:t>
      </w:r>
      <w:r w:rsidRPr="000426EF">
        <w:rPr>
          <w:sz w:val="26"/>
          <w:szCs w:val="26"/>
        </w:rPr>
        <w:tab/>
        <w:t>viện</w:t>
      </w:r>
      <w:r w:rsidRPr="00D83FF5">
        <w:rPr>
          <w:sz w:val="26"/>
          <w:szCs w:val="26"/>
        </w:rPr>
        <w:t xml:space="preserve"> và</w:t>
      </w:r>
      <w:r w:rsidR="00D37BD8">
        <w:rPr>
          <w:sz w:val="26"/>
          <w:szCs w:val="26"/>
          <w:lang w:val="en-US"/>
        </w:rPr>
        <w:t xml:space="preserve"> </w:t>
      </w:r>
      <w:r w:rsidRPr="000426EF">
        <w:rPr>
          <w:sz w:val="26"/>
          <w:szCs w:val="26"/>
        </w:rPr>
        <w:tab/>
        <w:t xml:space="preserve">phòng </w:t>
      </w:r>
      <w:r w:rsidR="00184CD3" w:rsidRPr="000426EF">
        <w:rPr>
          <w:sz w:val="26"/>
          <w:szCs w:val="26"/>
        </w:rPr>
        <w:t>Khoa học - Hợp tác</w:t>
      </w:r>
      <w:r w:rsidRPr="000426EF">
        <w:rPr>
          <w:sz w:val="26"/>
          <w:szCs w:val="26"/>
        </w:rPr>
        <w:t>);</w:t>
      </w:r>
    </w:p>
    <w:p w:rsidR="00F426EF" w:rsidRPr="000426EF" w:rsidRDefault="00F426EF" w:rsidP="00B332EC">
      <w:pPr>
        <w:widowControl w:val="0"/>
        <w:numPr>
          <w:ilvl w:val="0"/>
          <w:numId w:val="8"/>
        </w:numPr>
        <w:tabs>
          <w:tab w:val="left" w:pos="426"/>
        </w:tabs>
        <w:spacing w:before="120" w:after="120" w:line="312" w:lineRule="auto"/>
        <w:jc w:val="both"/>
        <w:rPr>
          <w:sz w:val="26"/>
          <w:szCs w:val="26"/>
        </w:rPr>
      </w:pPr>
      <w:r w:rsidRPr="000426EF">
        <w:rPr>
          <w:sz w:val="26"/>
          <w:szCs w:val="26"/>
        </w:rPr>
        <w:t xml:space="preserve">1 đĩa </w:t>
      </w:r>
      <w:r w:rsidRPr="000426EF">
        <w:rPr>
          <w:sz w:val="26"/>
          <w:szCs w:val="26"/>
          <w:lang w:bidi="en-US"/>
        </w:rPr>
        <w:t xml:space="preserve">CD </w:t>
      </w:r>
      <w:r w:rsidRPr="000426EF">
        <w:rPr>
          <w:sz w:val="26"/>
          <w:szCs w:val="26"/>
        </w:rPr>
        <w:t>ghi toàn bộ nội dung đề tài;</w:t>
      </w:r>
    </w:p>
    <w:p w:rsidR="00F426EF" w:rsidRPr="000426EF" w:rsidRDefault="00F426EF" w:rsidP="00B332EC">
      <w:pPr>
        <w:widowControl w:val="0"/>
        <w:numPr>
          <w:ilvl w:val="0"/>
          <w:numId w:val="8"/>
        </w:numPr>
        <w:tabs>
          <w:tab w:val="left" w:pos="426"/>
        </w:tabs>
        <w:spacing w:before="120" w:after="120" w:line="312" w:lineRule="auto"/>
        <w:jc w:val="both"/>
        <w:rPr>
          <w:sz w:val="26"/>
          <w:szCs w:val="26"/>
        </w:rPr>
      </w:pPr>
      <w:r w:rsidRPr="000426EF">
        <w:rPr>
          <w:sz w:val="26"/>
          <w:szCs w:val="26"/>
        </w:rPr>
        <w:t>1 báo cáo kết quả đề tài.</w:t>
      </w:r>
    </w:p>
    <w:p w:rsidR="00AC25C2" w:rsidRPr="000426EF" w:rsidRDefault="00AC25C2" w:rsidP="00B332EC">
      <w:pPr>
        <w:pStyle w:val="Vnbnnidung20"/>
        <w:shd w:val="clear" w:color="auto" w:fill="auto"/>
        <w:spacing w:before="120" w:after="120" w:line="312" w:lineRule="auto"/>
        <w:jc w:val="both"/>
        <w:rPr>
          <w:sz w:val="26"/>
          <w:szCs w:val="26"/>
        </w:rPr>
      </w:pPr>
      <w:r w:rsidRPr="000426EF">
        <w:rPr>
          <w:sz w:val="26"/>
          <w:szCs w:val="26"/>
        </w:rPr>
        <w:t>Điều 3</w:t>
      </w:r>
      <w:r w:rsidR="00453BE5">
        <w:rPr>
          <w:sz w:val="26"/>
          <w:szCs w:val="26"/>
          <w:lang w:val="en-US"/>
        </w:rPr>
        <w:t>2</w:t>
      </w:r>
      <w:r w:rsidRPr="000426EF">
        <w:rPr>
          <w:sz w:val="26"/>
          <w:szCs w:val="26"/>
        </w:rPr>
        <w:t>. Ngừng thực hiện đề tài</w:t>
      </w:r>
    </w:p>
    <w:p w:rsidR="00AC25C2" w:rsidRPr="000426EF" w:rsidRDefault="00AC25C2" w:rsidP="00B332EC">
      <w:pPr>
        <w:spacing w:before="120" w:after="120" w:line="312" w:lineRule="auto"/>
        <w:jc w:val="both"/>
        <w:rPr>
          <w:sz w:val="26"/>
          <w:szCs w:val="26"/>
        </w:rPr>
      </w:pPr>
      <w:r w:rsidRPr="000426EF">
        <w:rPr>
          <w:sz w:val="26"/>
          <w:szCs w:val="26"/>
        </w:rPr>
        <w:t>Đề tài sẽ phải ngừng thực hiện trong các trường hợp sau:</w:t>
      </w:r>
    </w:p>
    <w:p w:rsidR="00AC25C2" w:rsidRPr="000426EF" w:rsidRDefault="00AC25C2" w:rsidP="00B332EC">
      <w:pPr>
        <w:widowControl w:val="0"/>
        <w:numPr>
          <w:ilvl w:val="0"/>
          <w:numId w:val="8"/>
        </w:numPr>
        <w:tabs>
          <w:tab w:val="left" w:pos="426"/>
        </w:tabs>
        <w:spacing w:before="120" w:after="120" w:line="312" w:lineRule="auto"/>
        <w:jc w:val="both"/>
        <w:rPr>
          <w:sz w:val="26"/>
          <w:szCs w:val="26"/>
        </w:rPr>
      </w:pPr>
      <w:r w:rsidRPr="000426EF">
        <w:rPr>
          <w:sz w:val="26"/>
          <w:szCs w:val="26"/>
        </w:rPr>
        <w:t>Đề tài đang trong quá trình thực hiện nhưng đoàn kiểm tra tiến độ kiến nghị ngừng thực hiện đề tài;</w:t>
      </w:r>
    </w:p>
    <w:p w:rsidR="00AC25C2" w:rsidRPr="000426EF" w:rsidRDefault="00AC25C2" w:rsidP="00B332EC">
      <w:pPr>
        <w:widowControl w:val="0"/>
        <w:numPr>
          <w:ilvl w:val="0"/>
          <w:numId w:val="8"/>
        </w:numPr>
        <w:tabs>
          <w:tab w:val="left" w:pos="426"/>
        </w:tabs>
        <w:spacing w:before="120" w:after="120" w:line="312" w:lineRule="auto"/>
        <w:jc w:val="both"/>
        <w:rPr>
          <w:sz w:val="26"/>
          <w:szCs w:val="26"/>
        </w:rPr>
      </w:pPr>
      <w:r w:rsidRPr="000426EF">
        <w:rPr>
          <w:sz w:val="26"/>
          <w:szCs w:val="26"/>
        </w:rPr>
        <w:t xml:space="preserve"> Đề tài quá hạn 06 tháng so với thời gian trong thuyết minh mà không có lý do chính đáng;</w:t>
      </w:r>
    </w:p>
    <w:p w:rsidR="00AC25C2" w:rsidRPr="000426EF" w:rsidRDefault="00AC25C2" w:rsidP="00B332EC">
      <w:pPr>
        <w:widowControl w:val="0"/>
        <w:numPr>
          <w:ilvl w:val="0"/>
          <w:numId w:val="8"/>
        </w:numPr>
        <w:tabs>
          <w:tab w:val="left" w:pos="426"/>
        </w:tabs>
        <w:spacing w:before="120" w:after="120" w:line="312" w:lineRule="auto"/>
        <w:jc w:val="both"/>
        <w:rPr>
          <w:sz w:val="26"/>
          <w:szCs w:val="26"/>
        </w:rPr>
      </w:pPr>
      <w:r w:rsidRPr="000426EF">
        <w:rPr>
          <w:sz w:val="26"/>
          <w:szCs w:val="26"/>
        </w:rPr>
        <w:t xml:space="preserve"> Đề tài bị Hội đồng nghiệm thu cấp cơ sở (đối với đề tài cấp trên cơ sở</w:t>
      </w:r>
      <w:r w:rsidR="00D37BD8">
        <w:rPr>
          <w:sz w:val="26"/>
          <w:szCs w:val="26"/>
        </w:rPr>
        <w:t>)</w:t>
      </w:r>
      <w:r w:rsidRPr="000426EF">
        <w:rPr>
          <w:sz w:val="26"/>
          <w:szCs w:val="26"/>
        </w:rPr>
        <w:t xml:space="preserve"> đánh giá ở mức “Không đạt”.</w:t>
      </w:r>
    </w:p>
    <w:p w:rsidR="00AC25C2" w:rsidRDefault="00AC25C2" w:rsidP="00B332EC">
      <w:pPr>
        <w:spacing w:before="120" w:after="120" w:line="312" w:lineRule="auto"/>
        <w:jc w:val="both"/>
        <w:rPr>
          <w:sz w:val="26"/>
          <w:szCs w:val="26"/>
          <w:lang w:val="en-US"/>
        </w:rPr>
      </w:pPr>
      <w:r w:rsidRPr="000426EF">
        <w:rPr>
          <w:sz w:val="26"/>
          <w:szCs w:val="26"/>
        </w:rPr>
        <w:t>Đối với các đề tài bị ngừng thực hiện, chủ nhiệm đề tài có trách nhiệm bồi hoàn kinh phí cấp cho đề tài theo quy định hiện hành.</w:t>
      </w:r>
    </w:p>
    <w:p w:rsidR="00601200" w:rsidRPr="00601200" w:rsidRDefault="00601200" w:rsidP="00B332EC">
      <w:pPr>
        <w:pStyle w:val="Vnbnnidung20"/>
        <w:shd w:val="clear" w:color="auto" w:fill="auto"/>
        <w:spacing w:before="120" w:after="120" w:line="312" w:lineRule="auto"/>
        <w:rPr>
          <w:sz w:val="26"/>
          <w:szCs w:val="26"/>
        </w:rPr>
      </w:pPr>
      <w:r>
        <w:rPr>
          <w:sz w:val="26"/>
          <w:szCs w:val="26"/>
        </w:rPr>
        <w:t xml:space="preserve">CHƯƠNG </w:t>
      </w:r>
      <w:r w:rsidRPr="00601200">
        <w:rPr>
          <w:sz w:val="26"/>
          <w:szCs w:val="26"/>
        </w:rPr>
        <w:t>VI</w:t>
      </w:r>
    </w:p>
    <w:p w:rsidR="00AC25C2" w:rsidRPr="000426EF" w:rsidRDefault="00AC25C2" w:rsidP="00B332EC">
      <w:pPr>
        <w:pStyle w:val="Vnbnnidung20"/>
        <w:shd w:val="clear" w:color="auto" w:fill="auto"/>
        <w:spacing w:before="120" w:after="120" w:line="312" w:lineRule="auto"/>
        <w:rPr>
          <w:sz w:val="26"/>
          <w:szCs w:val="26"/>
        </w:rPr>
      </w:pPr>
      <w:r w:rsidRPr="000426EF">
        <w:rPr>
          <w:sz w:val="26"/>
          <w:szCs w:val="26"/>
        </w:rPr>
        <w:t>HỘI THẢO KHOA HỌC</w:t>
      </w:r>
    </w:p>
    <w:p w:rsidR="00AC25C2" w:rsidRPr="000426EF" w:rsidRDefault="00AC25C2" w:rsidP="00B332EC">
      <w:pPr>
        <w:pStyle w:val="Vnbnnidung20"/>
        <w:shd w:val="clear" w:color="auto" w:fill="auto"/>
        <w:spacing w:before="120" w:after="120" w:line="312" w:lineRule="auto"/>
        <w:jc w:val="both"/>
        <w:rPr>
          <w:sz w:val="26"/>
          <w:szCs w:val="26"/>
        </w:rPr>
      </w:pPr>
      <w:r w:rsidRPr="000426EF">
        <w:rPr>
          <w:sz w:val="26"/>
          <w:szCs w:val="26"/>
        </w:rPr>
        <w:t>Điều 3</w:t>
      </w:r>
      <w:r w:rsidR="00453BE5">
        <w:rPr>
          <w:sz w:val="26"/>
          <w:szCs w:val="26"/>
          <w:lang w:val="en-US"/>
        </w:rPr>
        <w:t>3</w:t>
      </w:r>
      <w:r w:rsidRPr="000426EF">
        <w:rPr>
          <w:sz w:val="26"/>
          <w:szCs w:val="26"/>
        </w:rPr>
        <w:t>. Mục đích của hội thảo khoa học</w:t>
      </w:r>
    </w:p>
    <w:p w:rsidR="00AC25C2" w:rsidRPr="000426EF" w:rsidRDefault="00D37BD8" w:rsidP="00B332EC">
      <w:pPr>
        <w:widowControl w:val="0"/>
        <w:numPr>
          <w:ilvl w:val="0"/>
          <w:numId w:val="8"/>
        </w:numPr>
        <w:tabs>
          <w:tab w:val="left" w:pos="426"/>
        </w:tabs>
        <w:spacing w:before="120" w:after="120" w:line="312" w:lineRule="auto"/>
        <w:jc w:val="both"/>
        <w:rPr>
          <w:sz w:val="26"/>
          <w:szCs w:val="26"/>
        </w:rPr>
      </w:pPr>
      <w:r>
        <w:rPr>
          <w:sz w:val="26"/>
          <w:szCs w:val="26"/>
          <w:lang w:val="en-US"/>
        </w:rPr>
        <w:t>Trao đổi kinh nghiệm, t</w:t>
      </w:r>
      <w:r w:rsidR="00AC25C2" w:rsidRPr="000426EF">
        <w:rPr>
          <w:sz w:val="26"/>
          <w:szCs w:val="26"/>
        </w:rPr>
        <w:t>ổng kết, đánh giá công tác nghiên cứu khoa học và đề xuất những định hướng nghiên cứu mới của Học viện theo nhiệm vụ của Bộ Kế hoạch và Đầu tư, phục vụ</w:t>
      </w:r>
      <w:r>
        <w:rPr>
          <w:sz w:val="26"/>
          <w:szCs w:val="26"/>
          <w:lang w:val="en-US"/>
        </w:rPr>
        <w:t xml:space="preserve"> </w:t>
      </w:r>
      <w:r w:rsidR="00AC25C2" w:rsidRPr="000426EF">
        <w:rPr>
          <w:sz w:val="26"/>
          <w:szCs w:val="26"/>
        </w:rPr>
        <w:t>phát triển kinh tế - xã hội;</w:t>
      </w:r>
    </w:p>
    <w:p w:rsidR="00AC25C2" w:rsidRPr="000426EF" w:rsidRDefault="00AC25C2" w:rsidP="00B332EC">
      <w:pPr>
        <w:widowControl w:val="0"/>
        <w:numPr>
          <w:ilvl w:val="0"/>
          <w:numId w:val="8"/>
        </w:numPr>
        <w:tabs>
          <w:tab w:val="left" w:pos="426"/>
        </w:tabs>
        <w:spacing w:before="120" w:after="120" w:line="312" w:lineRule="auto"/>
        <w:jc w:val="both"/>
        <w:rPr>
          <w:sz w:val="26"/>
          <w:szCs w:val="26"/>
        </w:rPr>
      </w:pPr>
      <w:r w:rsidRPr="000426EF">
        <w:rPr>
          <w:sz w:val="26"/>
          <w:szCs w:val="26"/>
        </w:rPr>
        <w:t>Tạo cơ hộ</w:t>
      </w:r>
      <w:r w:rsidR="00274B8D" w:rsidRPr="000426EF">
        <w:rPr>
          <w:sz w:val="26"/>
          <w:szCs w:val="26"/>
        </w:rPr>
        <w:t>i</w:t>
      </w:r>
      <w:r w:rsidRPr="000426EF">
        <w:rPr>
          <w:sz w:val="26"/>
          <w:szCs w:val="26"/>
        </w:rPr>
        <w:t xml:space="preserve"> để các nhà khoa học, </w:t>
      </w:r>
      <w:r w:rsidR="00274B8D" w:rsidRPr="00D83FF5">
        <w:rPr>
          <w:sz w:val="26"/>
          <w:szCs w:val="26"/>
        </w:rPr>
        <w:t xml:space="preserve">cán bộ, </w:t>
      </w:r>
      <w:r w:rsidRPr="000426EF">
        <w:rPr>
          <w:sz w:val="26"/>
          <w:szCs w:val="26"/>
        </w:rPr>
        <w:t>giả</w:t>
      </w:r>
      <w:r w:rsidR="00274B8D" w:rsidRPr="000426EF">
        <w:rPr>
          <w:sz w:val="26"/>
          <w:szCs w:val="26"/>
        </w:rPr>
        <w:t>ng viên</w:t>
      </w:r>
      <w:r w:rsidRPr="000426EF">
        <w:rPr>
          <w:sz w:val="26"/>
          <w:szCs w:val="26"/>
        </w:rPr>
        <w:t xml:space="preserve">, nghiên cứu sinh, học viên cao học và sinh viên tham gia viết và trình bày tham luận khoa học về những vấn đề mới hoặc </w:t>
      </w:r>
      <w:r w:rsidRPr="000426EF">
        <w:rPr>
          <w:sz w:val="26"/>
          <w:szCs w:val="26"/>
        </w:rPr>
        <w:lastRenderedPageBreak/>
        <w:t>những vấn đề đã được nhiều người nghiên cứu với nhiều quan điểm khác biệt ở tầm quốc gia và quốc tế;</w:t>
      </w:r>
    </w:p>
    <w:p w:rsidR="00AC25C2" w:rsidRPr="000426EF" w:rsidRDefault="00AC25C2" w:rsidP="00B332EC">
      <w:pPr>
        <w:widowControl w:val="0"/>
        <w:numPr>
          <w:ilvl w:val="0"/>
          <w:numId w:val="8"/>
        </w:numPr>
        <w:tabs>
          <w:tab w:val="left" w:pos="426"/>
        </w:tabs>
        <w:spacing w:before="120" w:after="120" w:line="312" w:lineRule="auto"/>
        <w:jc w:val="both"/>
        <w:rPr>
          <w:sz w:val="26"/>
          <w:szCs w:val="26"/>
        </w:rPr>
      </w:pPr>
      <w:r w:rsidRPr="000426EF">
        <w:rPr>
          <w:sz w:val="26"/>
          <w:szCs w:val="26"/>
        </w:rPr>
        <w:t xml:space="preserve"> Nâng cao trình độ chuyên môn và đa dạng hóa lĩnh vực nghiên cứu trong Học viện;</w:t>
      </w:r>
    </w:p>
    <w:p w:rsidR="00AC25C2" w:rsidRPr="000426EF" w:rsidRDefault="00AC25C2" w:rsidP="00B332EC">
      <w:pPr>
        <w:widowControl w:val="0"/>
        <w:numPr>
          <w:ilvl w:val="0"/>
          <w:numId w:val="8"/>
        </w:numPr>
        <w:tabs>
          <w:tab w:val="left" w:pos="426"/>
        </w:tabs>
        <w:spacing w:before="120" w:after="120" w:line="312" w:lineRule="auto"/>
        <w:jc w:val="both"/>
        <w:rPr>
          <w:sz w:val="26"/>
          <w:szCs w:val="26"/>
        </w:rPr>
      </w:pPr>
      <w:r w:rsidRPr="000426EF">
        <w:rPr>
          <w:sz w:val="26"/>
          <w:szCs w:val="26"/>
        </w:rPr>
        <w:t xml:space="preserve"> Nâng cao uy tín và vị thế của Học viện;</w:t>
      </w:r>
    </w:p>
    <w:p w:rsidR="00AC25C2" w:rsidRPr="000426EF" w:rsidRDefault="00AC25C2" w:rsidP="00B332EC">
      <w:pPr>
        <w:widowControl w:val="0"/>
        <w:numPr>
          <w:ilvl w:val="0"/>
          <w:numId w:val="8"/>
        </w:numPr>
        <w:tabs>
          <w:tab w:val="left" w:pos="426"/>
        </w:tabs>
        <w:spacing w:before="120" w:after="120" w:line="312" w:lineRule="auto"/>
        <w:jc w:val="both"/>
        <w:rPr>
          <w:sz w:val="26"/>
          <w:szCs w:val="26"/>
        </w:rPr>
      </w:pPr>
      <w:r w:rsidRPr="000426EF">
        <w:rPr>
          <w:sz w:val="26"/>
          <w:szCs w:val="26"/>
        </w:rPr>
        <w:t xml:space="preserve"> Mở rộng cơ hội hợp tác với các trường đại học, học viện, các cơ quan nghiên cứu, các doanh nghiệp và tổ chức trong và ngoài nước.</w:t>
      </w:r>
    </w:p>
    <w:p w:rsidR="00AC25C2" w:rsidRPr="000426EF" w:rsidRDefault="002F1EA0" w:rsidP="00B332EC">
      <w:pPr>
        <w:pStyle w:val="Vnbnnidung20"/>
        <w:shd w:val="clear" w:color="auto" w:fill="auto"/>
        <w:spacing w:before="120" w:after="120" w:line="312" w:lineRule="auto"/>
        <w:jc w:val="both"/>
        <w:rPr>
          <w:sz w:val="26"/>
          <w:szCs w:val="26"/>
        </w:rPr>
      </w:pPr>
      <w:r w:rsidRPr="000426EF">
        <w:rPr>
          <w:sz w:val="26"/>
          <w:szCs w:val="26"/>
        </w:rPr>
        <w:t>Điều 3</w:t>
      </w:r>
      <w:r w:rsidR="00453BE5">
        <w:rPr>
          <w:sz w:val="26"/>
          <w:szCs w:val="26"/>
          <w:lang w:val="en-US"/>
        </w:rPr>
        <w:t>4</w:t>
      </w:r>
      <w:r w:rsidR="00AC25C2" w:rsidRPr="000426EF">
        <w:rPr>
          <w:sz w:val="26"/>
          <w:szCs w:val="26"/>
        </w:rPr>
        <w:t>. Hội thảo khoa học cấp Học viện</w:t>
      </w:r>
    </w:p>
    <w:p w:rsidR="00AC25C2" w:rsidRPr="000426EF" w:rsidRDefault="00AC25C2" w:rsidP="00B332EC">
      <w:pPr>
        <w:spacing w:before="120" w:after="120" w:line="312" w:lineRule="auto"/>
        <w:jc w:val="both"/>
        <w:rPr>
          <w:sz w:val="26"/>
          <w:szCs w:val="26"/>
        </w:rPr>
      </w:pPr>
      <w:r w:rsidRPr="000426EF">
        <w:rPr>
          <w:sz w:val="26"/>
          <w:szCs w:val="26"/>
        </w:rPr>
        <w:t>Hàng năm, Học viện sẽ tổ chức ít nhấ</w:t>
      </w:r>
      <w:r w:rsidR="008A67BE" w:rsidRPr="000426EF">
        <w:rPr>
          <w:sz w:val="26"/>
          <w:szCs w:val="26"/>
        </w:rPr>
        <w:t>t 0</w:t>
      </w:r>
      <w:r w:rsidR="008A67BE" w:rsidRPr="00D83FF5">
        <w:rPr>
          <w:sz w:val="26"/>
          <w:szCs w:val="26"/>
        </w:rPr>
        <w:t>2</w:t>
      </w:r>
      <w:r w:rsidRPr="000426EF">
        <w:rPr>
          <w:sz w:val="26"/>
          <w:szCs w:val="26"/>
        </w:rPr>
        <w:t xml:space="preserve"> hội thảo khoa học cấp Học viện.</w:t>
      </w:r>
    </w:p>
    <w:p w:rsidR="00AC25C2" w:rsidRPr="000426EF" w:rsidRDefault="00AC25C2" w:rsidP="00B332EC">
      <w:pPr>
        <w:spacing w:before="120" w:after="120" w:line="312" w:lineRule="auto"/>
        <w:jc w:val="both"/>
        <w:rPr>
          <w:sz w:val="26"/>
          <w:szCs w:val="26"/>
        </w:rPr>
      </w:pPr>
      <w:r w:rsidRPr="000426EF">
        <w:rPr>
          <w:sz w:val="26"/>
          <w:szCs w:val="26"/>
        </w:rPr>
        <w:t>Kinh phí tổ chức hội thảo khoa học được lấy từ nguồn ngân sách nhà nước, kinh phí hỗ trợ của Học viện và các nguồn tài trợ, huy động khác.</w:t>
      </w:r>
    </w:p>
    <w:p w:rsidR="00AC25C2" w:rsidRPr="000426EF" w:rsidRDefault="00AC25C2" w:rsidP="00B332EC">
      <w:pPr>
        <w:widowControl w:val="0"/>
        <w:tabs>
          <w:tab w:val="right" w:pos="2118"/>
          <w:tab w:val="center" w:pos="3025"/>
          <w:tab w:val="left" w:pos="3659"/>
          <w:tab w:val="left" w:pos="4528"/>
          <w:tab w:val="right" w:pos="7542"/>
          <w:tab w:val="left" w:pos="7744"/>
          <w:tab w:val="right" w:pos="8478"/>
          <w:tab w:val="right" w:pos="8730"/>
        </w:tabs>
        <w:spacing w:before="120" w:after="120" w:line="312" w:lineRule="auto"/>
        <w:jc w:val="both"/>
        <w:rPr>
          <w:sz w:val="26"/>
          <w:szCs w:val="26"/>
        </w:rPr>
      </w:pPr>
      <w:r w:rsidRPr="000426EF">
        <w:rPr>
          <w:sz w:val="26"/>
          <w:szCs w:val="26"/>
        </w:rPr>
        <w:t>Việc tổ chức hội thảo khoa học cấp Học việ</w:t>
      </w:r>
      <w:r w:rsidR="00184CD3" w:rsidRPr="000426EF">
        <w:rPr>
          <w:sz w:val="26"/>
          <w:szCs w:val="26"/>
        </w:rPr>
        <w:t xml:space="preserve">n do </w:t>
      </w:r>
      <w:r w:rsidR="00184CD3" w:rsidRPr="00D83FF5">
        <w:rPr>
          <w:sz w:val="26"/>
          <w:szCs w:val="26"/>
        </w:rPr>
        <w:t>p</w:t>
      </w:r>
      <w:r w:rsidRPr="000426EF">
        <w:rPr>
          <w:sz w:val="26"/>
          <w:szCs w:val="26"/>
        </w:rPr>
        <w:t xml:space="preserve">hòng </w:t>
      </w:r>
      <w:r w:rsidR="00184CD3" w:rsidRPr="000426EF">
        <w:rPr>
          <w:sz w:val="26"/>
          <w:szCs w:val="26"/>
        </w:rPr>
        <w:t>Khoa học - Hợp tác</w:t>
      </w:r>
      <w:r w:rsidRPr="000426EF">
        <w:rPr>
          <w:sz w:val="26"/>
          <w:szCs w:val="26"/>
        </w:rPr>
        <w:t xml:space="preserve"> xây dựng kế hoạch trình Ban Giám đốc phê duyệt. Căn cứ chủ đề và nội dung của hội thảo, Ban Giám đốc </w:t>
      </w:r>
      <w:r w:rsidRPr="000426EF">
        <w:rPr>
          <w:sz w:val="26"/>
          <w:szCs w:val="26"/>
        </w:rPr>
        <w:tab/>
        <w:t>ra</w:t>
      </w:r>
      <w:r w:rsidR="002301D9">
        <w:rPr>
          <w:sz w:val="26"/>
          <w:szCs w:val="26"/>
          <w:lang w:val="en-US"/>
        </w:rPr>
        <w:t xml:space="preserve"> </w:t>
      </w:r>
      <w:r w:rsidRPr="000426EF">
        <w:rPr>
          <w:sz w:val="26"/>
          <w:szCs w:val="26"/>
        </w:rPr>
        <w:t>quyết định thành lập Ban Tổ</w:t>
      </w:r>
      <w:r w:rsidR="002301D9">
        <w:rPr>
          <w:sz w:val="26"/>
          <w:szCs w:val="26"/>
          <w:lang w:val="en-US"/>
        </w:rPr>
        <w:t xml:space="preserve"> </w:t>
      </w:r>
      <w:r w:rsidRPr="000426EF">
        <w:rPr>
          <w:sz w:val="26"/>
          <w:szCs w:val="26"/>
        </w:rPr>
        <w:t>chức (BTC), Ban Biên tập bài viết cho hội thảo.</w:t>
      </w:r>
    </w:p>
    <w:p w:rsidR="00AC25C2" w:rsidRPr="000426EF" w:rsidRDefault="00AC25C2" w:rsidP="00B332EC">
      <w:pPr>
        <w:spacing w:before="120" w:after="120" w:line="312" w:lineRule="auto"/>
        <w:jc w:val="both"/>
        <w:rPr>
          <w:sz w:val="26"/>
          <w:szCs w:val="26"/>
        </w:rPr>
      </w:pPr>
      <w:r w:rsidRPr="000426EF">
        <w:rPr>
          <w:sz w:val="26"/>
          <w:szCs w:val="26"/>
        </w:rPr>
        <w:t>Ban Tổ chức hội thảo do đại diện Ban Giám đốc làm trưởng ban và có đại diện củ</w:t>
      </w:r>
      <w:r w:rsidR="00184CD3" w:rsidRPr="000426EF">
        <w:rPr>
          <w:sz w:val="26"/>
          <w:szCs w:val="26"/>
        </w:rPr>
        <w:t xml:space="preserve">a </w:t>
      </w:r>
      <w:r w:rsidR="00184CD3" w:rsidRPr="00D83FF5">
        <w:rPr>
          <w:sz w:val="26"/>
          <w:szCs w:val="26"/>
        </w:rPr>
        <w:t>p</w:t>
      </w:r>
      <w:r w:rsidRPr="000426EF">
        <w:rPr>
          <w:sz w:val="26"/>
          <w:szCs w:val="26"/>
        </w:rPr>
        <w:t xml:space="preserve">hòng </w:t>
      </w:r>
      <w:r w:rsidR="00184CD3" w:rsidRPr="000426EF">
        <w:rPr>
          <w:sz w:val="26"/>
          <w:szCs w:val="26"/>
        </w:rPr>
        <w:t xml:space="preserve">Khoa học - Hợp tác, </w:t>
      </w:r>
      <w:r w:rsidR="00184CD3" w:rsidRPr="00D83FF5">
        <w:rPr>
          <w:sz w:val="26"/>
          <w:szCs w:val="26"/>
        </w:rPr>
        <w:t>p</w:t>
      </w:r>
      <w:r w:rsidRPr="000426EF">
        <w:rPr>
          <w:sz w:val="26"/>
          <w:szCs w:val="26"/>
        </w:rPr>
        <w:t>hòng Tổ chứ</w:t>
      </w:r>
      <w:r w:rsidR="00184CD3" w:rsidRPr="000426EF">
        <w:rPr>
          <w:sz w:val="26"/>
          <w:szCs w:val="26"/>
        </w:rPr>
        <w:t xml:space="preserve">c </w:t>
      </w:r>
      <w:r w:rsidR="00C11054" w:rsidRPr="00D83FF5">
        <w:rPr>
          <w:sz w:val="26"/>
          <w:szCs w:val="26"/>
        </w:rPr>
        <w:t>-</w:t>
      </w:r>
      <w:r w:rsidR="00184CD3" w:rsidRPr="000426EF">
        <w:rPr>
          <w:sz w:val="26"/>
          <w:szCs w:val="26"/>
        </w:rPr>
        <w:t xml:space="preserve"> Hành chính, </w:t>
      </w:r>
      <w:r w:rsidR="00184CD3" w:rsidRPr="00D83FF5">
        <w:rPr>
          <w:sz w:val="26"/>
          <w:szCs w:val="26"/>
        </w:rPr>
        <w:t>p</w:t>
      </w:r>
      <w:r w:rsidRPr="000426EF">
        <w:rPr>
          <w:sz w:val="26"/>
          <w:szCs w:val="26"/>
        </w:rPr>
        <w:t>hòng Kế hoạch - Tài chính và các đơn vị khác. Tùy theo yêu cầu của Hội thảo, Ban Giám đốc có thể quyết định thành lập các ban phục vụ khác như Ban thư ký, Ban biên tập,...</w:t>
      </w:r>
    </w:p>
    <w:p w:rsidR="00AC25C2" w:rsidRPr="000426EF" w:rsidRDefault="00AC25C2" w:rsidP="00B332EC">
      <w:pPr>
        <w:spacing w:before="120" w:after="120" w:line="312" w:lineRule="auto"/>
        <w:jc w:val="both"/>
        <w:rPr>
          <w:sz w:val="26"/>
          <w:szCs w:val="26"/>
        </w:rPr>
      </w:pPr>
      <w:r w:rsidRPr="000426EF">
        <w:rPr>
          <w:sz w:val="26"/>
          <w:szCs w:val="26"/>
        </w:rPr>
        <w:t>Học việ</w:t>
      </w:r>
      <w:r w:rsidR="00184CD3" w:rsidRPr="000426EF">
        <w:rPr>
          <w:sz w:val="26"/>
          <w:szCs w:val="26"/>
        </w:rPr>
        <w:t xml:space="preserve">n (thông qua </w:t>
      </w:r>
      <w:r w:rsidR="00FB38E3" w:rsidRPr="00FB38E3">
        <w:rPr>
          <w:sz w:val="26"/>
          <w:szCs w:val="26"/>
        </w:rPr>
        <w:t>P</w:t>
      </w:r>
      <w:r w:rsidRPr="000426EF">
        <w:rPr>
          <w:sz w:val="26"/>
          <w:szCs w:val="26"/>
        </w:rPr>
        <w:t xml:space="preserve">hòng </w:t>
      </w:r>
      <w:r w:rsidR="00184CD3" w:rsidRPr="000426EF">
        <w:rPr>
          <w:sz w:val="26"/>
          <w:szCs w:val="26"/>
        </w:rPr>
        <w:t>Khoa học - Hợp tác</w:t>
      </w:r>
      <w:r w:rsidRPr="000426EF">
        <w:rPr>
          <w:sz w:val="26"/>
          <w:szCs w:val="26"/>
        </w:rPr>
        <w:t>) lên kế hoạch chi tiết phân công nhiệm vụ cho từng đơn vị liên quan (được Ban Giám đốc phê duyệt) thực hiện từng nội dung công việc cụ thể. Trong quá trình tổ chức, đơn vị đầu mố</w:t>
      </w:r>
      <w:r w:rsidR="00184CD3" w:rsidRPr="000426EF">
        <w:rPr>
          <w:sz w:val="26"/>
          <w:szCs w:val="26"/>
        </w:rPr>
        <w:t>i (</w:t>
      </w:r>
      <w:r w:rsidR="00FB38E3" w:rsidRPr="00FB38E3">
        <w:rPr>
          <w:sz w:val="26"/>
          <w:szCs w:val="26"/>
        </w:rPr>
        <w:t>P</w:t>
      </w:r>
      <w:r w:rsidRPr="000426EF">
        <w:rPr>
          <w:sz w:val="26"/>
          <w:szCs w:val="26"/>
        </w:rPr>
        <w:t xml:space="preserve">hòng </w:t>
      </w:r>
      <w:r w:rsidR="00184CD3" w:rsidRPr="000426EF">
        <w:rPr>
          <w:sz w:val="26"/>
          <w:szCs w:val="26"/>
        </w:rPr>
        <w:t>Khoa học - Hợp tác</w:t>
      </w:r>
      <w:r w:rsidRPr="000426EF">
        <w:rPr>
          <w:sz w:val="26"/>
          <w:szCs w:val="26"/>
        </w:rPr>
        <w:t>) có thể huy động nhân sự của các bộ phận khác trong Học viện.</w:t>
      </w:r>
    </w:p>
    <w:p w:rsidR="00AC25C2" w:rsidRPr="000426EF" w:rsidRDefault="00AC25C2" w:rsidP="00B332EC">
      <w:pPr>
        <w:spacing w:before="120" w:after="120" w:line="312" w:lineRule="auto"/>
        <w:jc w:val="both"/>
        <w:rPr>
          <w:sz w:val="26"/>
          <w:szCs w:val="26"/>
        </w:rPr>
      </w:pPr>
      <w:r w:rsidRPr="000426EF">
        <w:rPr>
          <w:sz w:val="26"/>
          <w:szCs w:val="26"/>
        </w:rPr>
        <w:t xml:space="preserve">Đối với các Hội thảo có khách </w:t>
      </w:r>
      <w:r w:rsidR="002301D9">
        <w:rPr>
          <w:sz w:val="26"/>
          <w:szCs w:val="26"/>
          <w:lang w:val="en-US"/>
        </w:rPr>
        <w:t>quốc tế</w:t>
      </w:r>
      <w:r w:rsidRPr="000426EF">
        <w:rPr>
          <w:sz w:val="26"/>
          <w:szCs w:val="26"/>
        </w:rPr>
        <w:t>, trước khi tổ chức hội thảo chậm nhất 1 tuần, BTC Hội thảo phải thông báo danh sách khách nước ngoài tham dự</w:t>
      </w:r>
      <w:r w:rsidR="00184CD3" w:rsidRPr="000426EF">
        <w:rPr>
          <w:sz w:val="26"/>
          <w:szCs w:val="26"/>
        </w:rPr>
        <w:t xml:space="preserve"> cho </w:t>
      </w:r>
      <w:r w:rsidR="00184CD3" w:rsidRPr="00D83FF5">
        <w:rPr>
          <w:sz w:val="26"/>
          <w:szCs w:val="26"/>
        </w:rPr>
        <w:t>p</w:t>
      </w:r>
      <w:r w:rsidRPr="000426EF">
        <w:rPr>
          <w:sz w:val="26"/>
          <w:szCs w:val="26"/>
        </w:rPr>
        <w:t xml:space="preserve">hòng </w:t>
      </w:r>
      <w:r w:rsidR="00184CD3" w:rsidRPr="000426EF">
        <w:rPr>
          <w:sz w:val="26"/>
          <w:szCs w:val="26"/>
        </w:rPr>
        <w:t>Khoa học - Hợp tác</w:t>
      </w:r>
      <w:r w:rsidRPr="000426EF">
        <w:rPr>
          <w:sz w:val="26"/>
          <w:szCs w:val="26"/>
        </w:rPr>
        <w:t xml:space="preserve"> (để</w:t>
      </w:r>
      <w:r w:rsidR="00184CD3" w:rsidRPr="000426EF">
        <w:rPr>
          <w:sz w:val="26"/>
          <w:szCs w:val="26"/>
        </w:rPr>
        <w:t xml:space="preserve"> báo cáo PA83), </w:t>
      </w:r>
      <w:r w:rsidR="00FB38E3" w:rsidRPr="00FB38E3">
        <w:rPr>
          <w:sz w:val="26"/>
          <w:szCs w:val="26"/>
        </w:rPr>
        <w:t>P</w:t>
      </w:r>
      <w:r w:rsidRPr="000426EF">
        <w:rPr>
          <w:sz w:val="26"/>
          <w:szCs w:val="26"/>
        </w:rPr>
        <w:t>hòng Tổ chức - Hành chính (để báo cáo Công an phường).</w:t>
      </w:r>
    </w:p>
    <w:p w:rsidR="00AC25C2" w:rsidRPr="000426EF" w:rsidRDefault="00AC25C2" w:rsidP="00B332EC">
      <w:pPr>
        <w:spacing w:before="120" w:after="120" w:line="312" w:lineRule="auto"/>
        <w:jc w:val="both"/>
        <w:rPr>
          <w:sz w:val="26"/>
          <w:szCs w:val="26"/>
        </w:rPr>
      </w:pPr>
      <w:r w:rsidRPr="000426EF">
        <w:rPr>
          <w:sz w:val="26"/>
          <w:szCs w:val="26"/>
        </w:rPr>
        <w:t xml:space="preserve">Trong vòng 1 tuần sau khi kết thúc hội thảo, </w:t>
      </w:r>
      <w:r w:rsidR="00FB38E3" w:rsidRPr="00FB38E3">
        <w:rPr>
          <w:sz w:val="26"/>
          <w:szCs w:val="26"/>
        </w:rPr>
        <w:t>P</w:t>
      </w:r>
      <w:r w:rsidRPr="000426EF">
        <w:rPr>
          <w:sz w:val="26"/>
          <w:szCs w:val="26"/>
        </w:rPr>
        <w:t xml:space="preserve">hòng </w:t>
      </w:r>
      <w:r w:rsidR="00184CD3" w:rsidRPr="000426EF">
        <w:rPr>
          <w:sz w:val="26"/>
          <w:szCs w:val="26"/>
        </w:rPr>
        <w:t>Khoa học - Hợp tác</w:t>
      </w:r>
      <w:r w:rsidRPr="000426EF">
        <w:rPr>
          <w:sz w:val="26"/>
          <w:szCs w:val="26"/>
        </w:rPr>
        <w:t xml:space="preserve"> sẽ chuyển 5 bộ kỷ yếu hội thảo cho Thư viện để phục vụ cán bộ, viên chức và sinh viên trong Học viện</w:t>
      </w:r>
      <w:r w:rsidR="003717E0">
        <w:rPr>
          <w:sz w:val="26"/>
          <w:szCs w:val="26"/>
          <w:lang w:val="en-US"/>
        </w:rPr>
        <w:t>.</w:t>
      </w:r>
    </w:p>
    <w:p w:rsidR="00AC25C2" w:rsidRPr="000426EF" w:rsidRDefault="00AC25C2" w:rsidP="00B332EC">
      <w:pPr>
        <w:pStyle w:val="Vnbnnidung20"/>
        <w:shd w:val="clear" w:color="auto" w:fill="auto"/>
        <w:spacing w:before="120" w:after="120" w:line="312" w:lineRule="auto"/>
        <w:jc w:val="both"/>
        <w:rPr>
          <w:sz w:val="26"/>
          <w:szCs w:val="26"/>
        </w:rPr>
      </w:pPr>
      <w:r w:rsidRPr="000426EF">
        <w:rPr>
          <w:sz w:val="26"/>
          <w:szCs w:val="26"/>
        </w:rPr>
        <w:t>Điều 3</w:t>
      </w:r>
      <w:r w:rsidR="00453BE5">
        <w:rPr>
          <w:sz w:val="26"/>
          <w:szCs w:val="26"/>
          <w:lang w:val="en-US"/>
        </w:rPr>
        <w:t>5</w:t>
      </w:r>
      <w:r w:rsidR="004913D2" w:rsidRPr="000426EF">
        <w:rPr>
          <w:sz w:val="26"/>
          <w:szCs w:val="26"/>
        </w:rPr>
        <w:t>. Hội thảo khoa học</w:t>
      </w:r>
      <w:r w:rsidR="00F56EBD" w:rsidRPr="00D83FF5">
        <w:rPr>
          <w:sz w:val="26"/>
          <w:szCs w:val="26"/>
        </w:rPr>
        <w:t xml:space="preserve">, sinh hoạt </w:t>
      </w:r>
      <w:r w:rsidR="00CF548D" w:rsidRPr="00D83FF5">
        <w:rPr>
          <w:sz w:val="26"/>
          <w:szCs w:val="26"/>
        </w:rPr>
        <w:t>chuyên môn</w:t>
      </w:r>
      <w:r w:rsidR="004913D2" w:rsidRPr="000426EF">
        <w:rPr>
          <w:sz w:val="26"/>
          <w:szCs w:val="26"/>
        </w:rPr>
        <w:t xml:space="preserve"> cấp </w:t>
      </w:r>
      <w:r w:rsidR="004913D2" w:rsidRPr="00D83FF5">
        <w:rPr>
          <w:sz w:val="26"/>
          <w:szCs w:val="26"/>
        </w:rPr>
        <w:t>k</w:t>
      </w:r>
      <w:r w:rsidRPr="000426EF">
        <w:rPr>
          <w:sz w:val="26"/>
          <w:szCs w:val="26"/>
        </w:rPr>
        <w:t>hoa/</w:t>
      </w:r>
      <w:r w:rsidR="004913D2" w:rsidRPr="00D83FF5">
        <w:rPr>
          <w:sz w:val="26"/>
          <w:szCs w:val="26"/>
        </w:rPr>
        <w:t>b</w:t>
      </w:r>
      <w:r w:rsidRPr="000426EF">
        <w:rPr>
          <w:sz w:val="26"/>
          <w:szCs w:val="26"/>
        </w:rPr>
        <w:t>ộ môn</w:t>
      </w:r>
    </w:p>
    <w:p w:rsidR="00AC25C2" w:rsidRPr="003F0281" w:rsidRDefault="00AC25C2" w:rsidP="00B332EC">
      <w:pPr>
        <w:spacing w:before="120" w:after="120" w:line="312" w:lineRule="auto"/>
        <w:jc w:val="both"/>
        <w:rPr>
          <w:spacing w:val="-4"/>
          <w:sz w:val="26"/>
          <w:szCs w:val="26"/>
        </w:rPr>
      </w:pPr>
      <w:r w:rsidRPr="003F0281">
        <w:rPr>
          <w:spacing w:val="-4"/>
          <w:sz w:val="26"/>
          <w:szCs w:val="26"/>
        </w:rPr>
        <w:t xml:space="preserve">Hàng </w:t>
      </w:r>
      <w:r w:rsidR="00C611D7">
        <w:rPr>
          <w:spacing w:val="-4"/>
          <w:sz w:val="26"/>
          <w:szCs w:val="26"/>
          <w:lang w:val="en-US"/>
        </w:rPr>
        <w:t xml:space="preserve">tháng </w:t>
      </w:r>
      <w:r w:rsidRPr="003F0281">
        <w:rPr>
          <w:spacing w:val="-4"/>
          <w:sz w:val="26"/>
          <w:szCs w:val="26"/>
        </w:rPr>
        <w:t xml:space="preserve"> mỗ</w:t>
      </w:r>
      <w:r w:rsidR="004913D2" w:rsidRPr="003F0281">
        <w:rPr>
          <w:spacing w:val="-4"/>
          <w:sz w:val="26"/>
          <w:szCs w:val="26"/>
        </w:rPr>
        <w:t xml:space="preserve">i </w:t>
      </w:r>
      <w:r w:rsidR="004913D2" w:rsidRPr="00D83FF5">
        <w:rPr>
          <w:spacing w:val="-4"/>
          <w:sz w:val="26"/>
          <w:szCs w:val="26"/>
        </w:rPr>
        <w:t>k</w:t>
      </w:r>
      <w:r w:rsidRPr="003F0281">
        <w:rPr>
          <w:spacing w:val="-4"/>
          <w:sz w:val="26"/>
          <w:szCs w:val="26"/>
        </w:rPr>
        <w:t>hoa/</w:t>
      </w:r>
      <w:r w:rsidR="004913D2" w:rsidRPr="00D83FF5">
        <w:rPr>
          <w:spacing w:val="-4"/>
          <w:sz w:val="26"/>
          <w:szCs w:val="26"/>
        </w:rPr>
        <w:t>b</w:t>
      </w:r>
      <w:r w:rsidRPr="003F0281">
        <w:rPr>
          <w:spacing w:val="-4"/>
          <w:sz w:val="26"/>
          <w:szCs w:val="26"/>
        </w:rPr>
        <w:t xml:space="preserve">ộ môn </w:t>
      </w:r>
      <w:r w:rsidR="00860559">
        <w:rPr>
          <w:spacing w:val="-4"/>
          <w:sz w:val="26"/>
          <w:szCs w:val="26"/>
          <w:lang w:val="en-US"/>
        </w:rPr>
        <w:t>phải</w:t>
      </w:r>
      <w:r w:rsidR="00F56EBD" w:rsidRPr="00D83FF5">
        <w:rPr>
          <w:spacing w:val="-4"/>
          <w:sz w:val="26"/>
          <w:szCs w:val="26"/>
        </w:rPr>
        <w:t xml:space="preserve"> </w:t>
      </w:r>
      <w:r w:rsidRPr="003F0281">
        <w:rPr>
          <w:spacing w:val="-4"/>
          <w:sz w:val="26"/>
          <w:szCs w:val="26"/>
        </w:rPr>
        <w:t>tổ chức ít nhấ</w:t>
      </w:r>
      <w:r w:rsidR="00C611D7">
        <w:rPr>
          <w:spacing w:val="-4"/>
          <w:sz w:val="26"/>
          <w:szCs w:val="26"/>
        </w:rPr>
        <w:t>t 01</w:t>
      </w:r>
      <w:r w:rsidR="00F56EBD" w:rsidRPr="00D83FF5">
        <w:rPr>
          <w:spacing w:val="-4"/>
          <w:sz w:val="26"/>
          <w:szCs w:val="26"/>
        </w:rPr>
        <w:t xml:space="preserve"> buổi sinh hoạt </w:t>
      </w:r>
      <w:r w:rsidR="00CF548D" w:rsidRPr="00D83FF5">
        <w:rPr>
          <w:spacing w:val="-4"/>
          <w:sz w:val="26"/>
          <w:szCs w:val="26"/>
        </w:rPr>
        <w:t>chuyên môn</w:t>
      </w:r>
      <w:r w:rsidR="00C611D7">
        <w:rPr>
          <w:spacing w:val="-4"/>
          <w:sz w:val="26"/>
          <w:szCs w:val="26"/>
          <w:lang w:val="en-US"/>
        </w:rPr>
        <w:t xml:space="preserve"> </w:t>
      </w:r>
      <w:r w:rsidR="00F56EBD" w:rsidRPr="003F0281">
        <w:rPr>
          <w:spacing w:val="-4"/>
          <w:sz w:val="26"/>
          <w:szCs w:val="26"/>
        </w:rPr>
        <w:t xml:space="preserve">cấp </w:t>
      </w:r>
      <w:r w:rsidR="00F56EBD" w:rsidRPr="00D83FF5">
        <w:rPr>
          <w:spacing w:val="-4"/>
          <w:sz w:val="26"/>
          <w:szCs w:val="26"/>
        </w:rPr>
        <w:t>k</w:t>
      </w:r>
      <w:r w:rsidR="00F56EBD" w:rsidRPr="003F0281">
        <w:rPr>
          <w:spacing w:val="-4"/>
          <w:sz w:val="26"/>
          <w:szCs w:val="26"/>
        </w:rPr>
        <w:t>hoa/</w:t>
      </w:r>
      <w:r w:rsidR="00F56EBD" w:rsidRPr="00D83FF5">
        <w:rPr>
          <w:spacing w:val="-4"/>
          <w:sz w:val="26"/>
          <w:szCs w:val="26"/>
        </w:rPr>
        <w:t>b</w:t>
      </w:r>
      <w:r w:rsidR="00F56EBD" w:rsidRPr="003F0281">
        <w:rPr>
          <w:spacing w:val="-4"/>
          <w:sz w:val="26"/>
          <w:szCs w:val="26"/>
        </w:rPr>
        <w:t>ộ môn</w:t>
      </w:r>
      <w:r w:rsidRPr="003F0281">
        <w:rPr>
          <w:spacing w:val="-4"/>
          <w:sz w:val="26"/>
          <w:szCs w:val="26"/>
        </w:rPr>
        <w:t>. Các khoa, bộ môn có thể liên kết để cùng tổ chức hội thảo.</w:t>
      </w:r>
    </w:p>
    <w:p w:rsidR="00AC25C2" w:rsidRPr="000426EF" w:rsidRDefault="00AC25C2" w:rsidP="00B332EC">
      <w:pPr>
        <w:spacing w:before="120" w:after="120" w:line="312" w:lineRule="auto"/>
        <w:jc w:val="both"/>
        <w:rPr>
          <w:sz w:val="26"/>
          <w:szCs w:val="26"/>
        </w:rPr>
      </w:pPr>
      <w:r w:rsidRPr="000426EF">
        <w:rPr>
          <w:sz w:val="26"/>
          <w:szCs w:val="26"/>
        </w:rPr>
        <w:t xml:space="preserve">Đầu năm tài chính, các khoa/bộ môn phải đăng ký </w:t>
      </w:r>
      <w:r w:rsidR="00E214AB">
        <w:rPr>
          <w:sz w:val="26"/>
          <w:szCs w:val="26"/>
          <w:lang w:val="en-US"/>
        </w:rPr>
        <w:t>nội dung kế hoạch hoạt động KHCN của đơn vị mình</w:t>
      </w:r>
      <w:r w:rsidR="00860559">
        <w:rPr>
          <w:sz w:val="26"/>
          <w:szCs w:val="26"/>
          <w:lang w:val="en-US"/>
        </w:rPr>
        <w:t xml:space="preserve"> </w:t>
      </w:r>
      <w:r w:rsidRPr="000426EF">
        <w:rPr>
          <w:sz w:val="26"/>
          <w:szCs w:val="26"/>
        </w:rPr>
        <w:t>với Học việ</w:t>
      </w:r>
      <w:r w:rsidR="00184CD3" w:rsidRPr="000426EF">
        <w:rPr>
          <w:sz w:val="26"/>
          <w:szCs w:val="26"/>
        </w:rPr>
        <w:t xml:space="preserve">n thông qua </w:t>
      </w:r>
      <w:r w:rsidR="00184CD3" w:rsidRPr="00D83FF5">
        <w:rPr>
          <w:sz w:val="26"/>
          <w:szCs w:val="26"/>
        </w:rPr>
        <w:t>p</w:t>
      </w:r>
      <w:r w:rsidRPr="000426EF">
        <w:rPr>
          <w:sz w:val="26"/>
          <w:szCs w:val="26"/>
        </w:rPr>
        <w:t xml:space="preserve">hòng </w:t>
      </w:r>
      <w:r w:rsidR="00184CD3" w:rsidRPr="000426EF">
        <w:rPr>
          <w:sz w:val="26"/>
          <w:szCs w:val="26"/>
        </w:rPr>
        <w:t>Khoa học - Hợp tác</w:t>
      </w:r>
      <w:r w:rsidRPr="000426EF">
        <w:rPr>
          <w:sz w:val="26"/>
          <w:szCs w:val="26"/>
        </w:rPr>
        <w:t>. Nội dung đăng ký bao gồm: chủ đề hội thảo</w:t>
      </w:r>
      <w:r w:rsidR="00CF548D" w:rsidRPr="00D83FF5">
        <w:rPr>
          <w:sz w:val="26"/>
          <w:szCs w:val="26"/>
        </w:rPr>
        <w:t xml:space="preserve"> khoa học hoặc sinh hoạt chuyên môn</w:t>
      </w:r>
      <w:r w:rsidRPr="000426EF">
        <w:rPr>
          <w:sz w:val="26"/>
          <w:szCs w:val="26"/>
        </w:rPr>
        <w:t>, mục đích, tiến độ thực hiện, thời gian, địa điểm tổ chức, kinh phí dự kiến.</w:t>
      </w:r>
    </w:p>
    <w:p w:rsidR="00AC25C2" w:rsidRPr="000426EF" w:rsidRDefault="00AC25C2" w:rsidP="00B332EC">
      <w:pPr>
        <w:spacing w:before="120" w:after="120" w:line="312" w:lineRule="auto"/>
        <w:jc w:val="both"/>
        <w:rPr>
          <w:sz w:val="26"/>
          <w:szCs w:val="26"/>
        </w:rPr>
      </w:pPr>
      <w:r w:rsidRPr="000426EF">
        <w:rPr>
          <w:sz w:val="26"/>
          <w:szCs w:val="26"/>
        </w:rPr>
        <w:lastRenderedPageBreak/>
        <w:t>Học viện sẽ hỗ trợ</w:t>
      </w:r>
      <w:r w:rsidR="004913D2" w:rsidRPr="000426EF">
        <w:rPr>
          <w:sz w:val="26"/>
          <w:szCs w:val="26"/>
        </w:rPr>
        <w:t xml:space="preserve"> các </w:t>
      </w:r>
      <w:r w:rsidR="004913D2" w:rsidRPr="00D83FF5">
        <w:rPr>
          <w:sz w:val="26"/>
          <w:szCs w:val="26"/>
        </w:rPr>
        <w:t>k</w:t>
      </w:r>
      <w:r w:rsidRPr="000426EF">
        <w:rPr>
          <w:sz w:val="26"/>
          <w:szCs w:val="26"/>
        </w:rPr>
        <w:t>hoa/</w:t>
      </w:r>
      <w:r w:rsidR="004913D2" w:rsidRPr="00D83FF5">
        <w:rPr>
          <w:sz w:val="26"/>
          <w:szCs w:val="26"/>
        </w:rPr>
        <w:t>b</w:t>
      </w:r>
      <w:r w:rsidRPr="000426EF">
        <w:rPr>
          <w:sz w:val="26"/>
          <w:szCs w:val="26"/>
        </w:rPr>
        <w:t>ộ môn một phần kinh phí tổ chức hội thảo</w:t>
      </w:r>
      <w:r w:rsidR="00CF548D" w:rsidRPr="00D83FF5">
        <w:rPr>
          <w:sz w:val="26"/>
          <w:szCs w:val="26"/>
        </w:rPr>
        <w:t xml:space="preserve"> khoa học hoặc sinh hoạt</w:t>
      </w:r>
      <w:r w:rsidR="00860559">
        <w:rPr>
          <w:sz w:val="26"/>
          <w:szCs w:val="26"/>
          <w:lang w:val="en-US"/>
        </w:rPr>
        <w:t xml:space="preserve"> </w:t>
      </w:r>
      <w:r w:rsidR="00CF548D" w:rsidRPr="00D83FF5">
        <w:rPr>
          <w:sz w:val="26"/>
          <w:szCs w:val="26"/>
        </w:rPr>
        <w:t xml:space="preserve">chuyên môn </w:t>
      </w:r>
      <w:r w:rsidRPr="000426EF">
        <w:rPr>
          <w:sz w:val="26"/>
          <w:szCs w:val="26"/>
        </w:rPr>
        <w:t>theo định mức trong Quy chế Chi tiêu nội bộ. Các khoa/bộ môn có trách nhiệm tập hợp chứng từ để làm thủ tục thanh quyết toán theo đúng qui định hiệ</w:t>
      </w:r>
      <w:r w:rsidR="00E214AB">
        <w:rPr>
          <w:sz w:val="26"/>
          <w:szCs w:val="26"/>
        </w:rPr>
        <w:t>n hành</w:t>
      </w:r>
      <w:r w:rsidRPr="000426EF">
        <w:rPr>
          <w:sz w:val="26"/>
          <w:szCs w:val="26"/>
        </w:rPr>
        <w:t xml:space="preserve"> trên cơ sở xác nhận của </w:t>
      </w:r>
      <w:r w:rsidR="00184CD3" w:rsidRPr="00D83FF5">
        <w:rPr>
          <w:sz w:val="26"/>
          <w:szCs w:val="26"/>
        </w:rPr>
        <w:t>p</w:t>
      </w:r>
      <w:r w:rsidRPr="000426EF">
        <w:rPr>
          <w:sz w:val="26"/>
          <w:szCs w:val="26"/>
        </w:rPr>
        <w:t xml:space="preserve">hòng </w:t>
      </w:r>
      <w:r w:rsidR="00184CD3" w:rsidRPr="000426EF">
        <w:rPr>
          <w:sz w:val="26"/>
          <w:szCs w:val="26"/>
        </w:rPr>
        <w:t>Khoa học - Hợp tác</w:t>
      </w:r>
      <w:r w:rsidR="00E214AB">
        <w:rPr>
          <w:sz w:val="26"/>
          <w:szCs w:val="26"/>
          <w:lang w:val="en-US"/>
        </w:rPr>
        <w:t>.</w:t>
      </w:r>
    </w:p>
    <w:p w:rsidR="00AC25C2" w:rsidRPr="00FB38E3" w:rsidRDefault="00AC25C2" w:rsidP="00FB38E3">
      <w:pPr>
        <w:spacing w:before="120" w:after="120" w:line="312" w:lineRule="auto"/>
        <w:jc w:val="both"/>
        <w:rPr>
          <w:sz w:val="26"/>
          <w:szCs w:val="26"/>
        </w:rPr>
      </w:pPr>
      <w:r w:rsidRPr="000426EF">
        <w:rPr>
          <w:sz w:val="26"/>
          <w:szCs w:val="26"/>
        </w:rPr>
        <w:t>Trong vòng 1 tuần kể từ khi kết thúc hội thảo</w:t>
      </w:r>
      <w:r w:rsidR="00CF548D" w:rsidRPr="00D83FF5">
        <w:rPr>
          <w:sz w:val="26"/>
          <w:szCs w:val="26"/>
        </w:rPr>
        <w:t xml:space="preserve"> khoa học hoặc sinh hoạt chuyên môn</w:t>
      </w:r>
      <w:r w:rsidRPr="000426EF">
        <w:rPr>
          <w:sz w:val="26"/>
          <w:szCs w:val="26"/>
        </w:rPr>
        <w:t xml:space="preserve">, các khoa/bộ môn có trách nhiệm nộp Kỷ yếu hội thảo </w:t>
      </w:r>
      <w:r w:rsidR="00CF548D" w:rsidRPr="00D83FF5">
        <w:rPr>
          <w:sz w:val="26"/>
          <w:szCs w:val="26"/>
        </w:rPr>
        <w:t xml:space="preserve">hoặc tài liệu sinh hoạt chuyên môn (sáng kiến, kinh nghiệm, …) </w:t>
      </w:r>
      <w:r w:rsidRPr="000426EF">
        <w:rPr>
          <w:sz w:val="26"/>
          <w:szCs w:val="26"/>
        </w:rPr>
        <w:t>về</w:t>
      </w:r>
      <w:r w:rsidR="00FB38E3" w:rsidRPr="00FB38E3">
        <w:rPr>
          <w:sz w:val="26"/>
          <w:szCs w:val="26"/>
        </w:rPr>
        <w:t xml:space="preserve"> P</w:t>
      </w:r>
      <w:r w:rsidRPr="000426EF">
        <w:rPr>
          <w:sz w:val="26"/>
          <w:szCs w:val="26"/>
        </w:rPr>
        <w:t xml:space="preserve">hòng </w:t>
      </w:r>
      <w:r w:rsidR="00184CD3" w:rsidRPr="000426EF">
        <w:rPr>
          <w:sz w:val="26"/>
          <w:szCs w:val="26"/>
        </w:rPr>
        <w:t>Khoa học - Hợp tác</w:t>
      </w:r>
      <w:r w:rsidRPr="000426EF">
        <w:rPr>
          <w:sz w:val="26"/>
          <w:szCs w:val="26"/>
        </w:rPr>
        <w:t xml:space="preserve"> và Thư viện để phục vụ cán bộ, viên chức và sinh viên trong Học viện tham khảo.</w:t>
      </w:r>
    </w:p>
    <w:p w:rsidR="00601200" w:rsidRPr="00601200" w:rsidRDefault="00601200" w:rsidP="00601200">
      <w:pPr>
        <w:pStyle w:val="Vnbnnidung20"/>
        <w:shd w:val="clear" w:color="auto" w:fill="auto"/>
        <w:spacing w:before="120" w:after="120" w:line="312" w:lineRule="auto"/>
        <w:rPr>
          <w:sz w:val="26"/>
          <w:szCs w:val="26"/>
        </w:rPr>
      </w:pPr>
      <w:r>
        <w:rPr>
          <w:sz w:val="26"/>
          <w:szCs w:val="26"/>
        </w:rPr>
        <w:t xml:space="preserve">CHƯƠNG </w:t>
      </w:r>
      <w:r w:rsidRPr="00601200">
        <w:rPr>
          <w:sz w:val="26"/>
          <w:szCs w:val="26"/>
        </w:rPr>
        <w:t>VII</w:t>
      </w:r>
    </w:p>
    <w:p w:rsidR="00AC25C2" w:rsidRPr="000426EF" w:rsidRDefault="00AC25C2" w:rsidP="00601200">
      <w:pPr>
        <w:pStyle w:val="Vnbnnidung20"/>
        <w:shd w:val="clear" w:color="auto" w:fill="auto"/>
        <w:spacing w:before="120" w:after="120" w:line="312" w:lineRule="auto"/>
        <w:rPr>
          <w:sz w:val="26"/>
          <w:szCs w:val="26"/>
        </w:rPr>
      </w:pPr>
      <w:r w:rsidRPr="000426EF">
        <w:rPr>
          <w:sz w:val="26"/>
          <w:szCs w:val="26"/>
        </w:rPr>
        <w:t>HOẠT ĐỘNG NGHIÊN CỨU KHOA HỌC</w:t>
      </w:r>
      <w:r w:rsidR="00601200" w:rsidRPr="00601200">
        <w:rPr>
          <w:sz w:val="26"/>
          <w:szCs w:val="26"/>
        </w:rPr>
        <w:t xml:space="preserve"> </w:t>
      </w:r>
      <w:r w:rsidRPr="000426EF">
        <w:rPr>
          <w:sz w:val="26"/>
          <w:szCs w:val="26"/>
        </w:rPr>
        <w:t>CỦA SINH VIÊN</w:t>
      </w:r>
    </w:p>
    <w:p w:rsidR="005847B3" w:rsidRPr="00D83FF5" w:rsidRDefault="005847B3" w:rsidP="00B332EC">
      <w:pPr>
        <w:pStyle w:val="Vnbnnidung20"/>
        <w:shd w:val="clear" w:color="auto" w:fill="auto"/>
        <w:spacing w:before="120" w:after="120" w:line="312" w:lineRule="auto"/>
        <w:jc w:val="both"/>
        <w:rPr>
          <w:sz w:val="26"/>
          <w:szCs w:val="26"/>
        </w:rPr>
      </w:pPr>
      <w:r w:rsidRPr="003B1DA0">
        <w:rPr>
          <w:sz w:val="26"/>
          <w:szCs w:val="26"/>
        </w:rPr>
        <w:t xml:space="preserve">Điều </w:t>
      </w:r>
      <w:r w:rsidR="00453BE5">
        <w:rPr>
          <w:sz w:val="26"/>
          <w:szCs w:val="26"/>
        </w:rPr>
        <w:t>3</w:t>
      </w:r>
      <w:r w:rsidR="00453BE5">
        <w:rPr>
          <w:sz w:val="26"/>
          <w:szCs w:val="26"/>
          <w:lang w:val="en-US"/>
        </w:rPr>
        <w:t>6</w:t>
      </w:r>
      <w:r w:rsidRPr="003B1DA0">
        <w:rPr>
          <w:sz w:val="26"/>
          <w:szCs w:val="26"/>
        </w:rPr>
        <w:t>. Nghĩa vụ nghiên cứu khoa học của sinh</w:t>
      </w:r>
      <w:r w:rsidRPr="00D83FF5">
        <w:rPr>
          <w:sz w:val="26"/>
          <w:szCs w:val="26"/>
        </w:rPr>
        <w:t xml:space="preserve"> viên</w:t>
      </w:r>
    </w:p>
    <w:p w:rsidR="005C3498" w:rsidRPr="00D83FF5" w:rsidRDefault="005847B3" w:rsidP="00B332EC">
      <w:pPr>
        <w:spacing w:before="120" w:after="120" w:line="312" w:lineRule="auto"/>
        <w:jc w:val="both"/>
        <w:rPr>
          <w:sz w:val="26"/>
          <w:szCs w:val="26"/>
        </w:rPr>
      </w:pPr>
      <w:r w:rsidRPr="003B1DA0">
        <w:rPr>
          <w:sz w:val="26"/>
          <w:szCs w:val="26"/>
        </w:rPr>
        <w:t>Nghiên cứu khoa học là yêu cầ</w:t>
      </w:r>
      <w:r w:rsidR="00860559">
        <w:rPr>
          <w:sz w:val="26"/>
          <w:szCs w:val="26"/>
        </w:rPr>
        <w:t>u</w:t>
      </w:r>
      <w:r w:rsidRPr="003B1DA0">
        <w:rPr>
          <w:sz w:val="26"/>
          <w:szCs w:val="26"/>
        </w:rPr>
        <w:t xml:space="preserve"> </w:t>
      </w:r>
      <w:r w:rsidR="005C2B75">
        <w:rPr>
          <w:sz w:val="26"/>
          <w:szCs w:val="26"/>
          <w:lang w:val="en-US"/>
        </w:rPr>
        <w:t xml:space="preserve">cần thiết </w:t>
      </w:r>
      <w:r w:rsidRPr="003B1DA0">
        <w:rPr>
          <w:sz w:val="26"/>
          <w:szCs w:val="26"/>
        </w:rPr>
        <w:t xml:space="preserve">đối với sinh </w:t>
      </w:r>
      <w:r w:rsidRPr="00D83FF5">
        <w:rPr>
          <w:sz w:val="26"/>
          <w:szCs w:val="26"/>
        </w:rPr>
        <w:t>viên Học viện</w:t>
      </w:r>
      <w:r w:rsidR="00860559">
        <w:rPr>
          <w:sz w:val="26"/>
          <w:szCs w:val="26"/>
          <w:lang w:val="en-US"/>
        </w:rPr>
        <w:t xml:space="preserve"> Chính sách và Phát triển. </w:t>
      </w:r>
      <w:r w:rsidR="005C3498" w:rsidRPr="000426EF">
        <w:rPr>
          <w:sz w:val="26"/>
          <w:szCs w:val="26"/>
        </w:rPr>
        <w:t xml:space="preserve">Sinh viên có nghĩa vụ tham gia NCKH và thực hiện các hoạt động NCKH theo sự phân công của Học viện, </w:t>
      </w:r>
      <w:r w:rsidR="005C3498" w:rsidRPr="00D83FF5">
        <w:rPr>
          <w:sz w:val="26"/>
          <w:szCs w:val="26"/>
        </w:rPr>
        <w:t>k</w:t>
      </w:r>
      <w:r w:rsidR="005C3498" w:rsidRPr="000426EF">
        <w:rPr>
          <w:sz w:val="26"/>
          <w:szCs w:val="26"/>
        </w:rPr>
        <w:t>hoa và bộ môn.</w:t>
      </w:r>
    </w:p>
    <w:p w:rsidR="005C3498" w:rsidRPr="000426EF" w:rsidRDefault="005C3498" w:rsidP="00B332EC">
      <w:pPr>
        <w:spacing w:before="120" w:after="120" w:line="312" w:lineRule="auto"/>
        <w:jc w:val="both"/>
        <w:rPr>
          <w:sz w:val="26"/>
          <w:szCs w:val="26"/>
        </w:rPr>
      </w:pPr>
      <w:r w:rsidRPr="000426EF">
        <w:rPr>
          <w:sz w:val="26"/>
          <w:szCs w:val="26"/>
        </w:rPr>
        <w:t>Khi đã đăng ký tham dự cuộc thi Sinh viên NCKH hoặc tham gia thực hiện đề tài NCKH, sinh viên có trách nhiệm thực hiện NCKH được giao theo cam kết.</w:t>
      </w:r>
    </w:p>
    <w:p w:rsidR="00AC25C2" w:rsidRPr="000426EF" w:rsidRDefault="002F1EA0" w:rsidP="00B332EC">
      <w:pPr>
        <w:pStyle w:val="Vnbnnidung20"/>
        <w:shd w:val="clear" w:color="auto" w:fill="auto"/>
        <w:spacing w:before="120" w:after="120" w:line="312" w:lineRule="auto"/>
        <w:jc w:val="both"/>
        <w:rPr>
          <w:sz w:val="26"/>
          <w:szCs w:val="26"/>
        </w:rPr>
      </w:pPr>
      <w:r w:rsidRPr="000426EF">
        <w:rPr>
          <w:sz w:val="26"/>
          <w:szCs w:val="26"/>
        </w:rPr>
        <w:t>Điều 3</w:t>
      </w:r>
      <w:r w:rsidR="00453BE5">
        <w:rPr>
          <w:sz w:val="26"/>
          <w:szCs w:val="26"/>
          <w:lang w:val="en-US"/>
        </w:rPr>
        <w:t>7</w:t>
      </w:r>
      <w:r w:rsidR="00AC25C2" w:rsidRPr="000426EF">
        <w:rPr>
          <w:sz w:val="26"/>
          <w:szCs w:val="26"/>
        </w:rPr>
        <w:t>. Mục đích NCKH của sinh viên</w:t>
      </w:r>
    </w:p>
    <w:p w:rsidR="00AC25C2" w:rsidRPr="000426EF" w:rsidRDefault="00AC25C2" w:rsidP="00B332EC">
      <w:pPr>
        <w:tabs>
          <w:tab w:val="left" w:pos="426"/>
          <w:tab w:val="right" w:pos="2565"/>
          <w:tab w:val="left" w:pos="2770"/>
          <w:tab w:val="left" w:pos="3048"/>
          <w:tab w:val="center" w:pos="4168"/>
          <w:tab w:val="left" w:pos="4382"/>
          <w:tab w:val="right" w:pos="5598"/>
          <w:tab w:val="right" w:pos="6064"/>
          <w:tab w:val="right" w:pos="7084"/>
          <w:tab w:val="center" w:pos="7523"/>
          <w:tab w:val="right" w:pos="8339"/>
          <w:tab w:val="right" w:pos="8782"/>
        </w:tabs>
        <w:spacing w:before="120" w:after="120" w:line="312" w:lineRule="auto"/>
        <w:jc w:val="both"/>
        <w:rPr>
          <w:sz w:val="26"/>
          <w:szCs w:val="26"/>
        </w:rPr>
      </w:pPr>
      <w:r w:rsidRPr="000426EF">
        <w:rPr>
          <w:sz w:val="26"/>
          <w:szCs w:val="26"/>
        </w:rPr>
        <w:t xml:space="preserve">Nghiên cứu khoa học </w:t>
      </w:r>
      <w:r w:rsidRPr="000426EF">
        <w:rPr>
          <w:sz w:val="26"/>
          <w:szCs w:val="26"/>
        </w:rPr>
        <w:tab/>
        <w:t>của</w:t>
      </w:r>
      <w:r w:rsidR="00860559">
        <w:rPr>
          <w:sz w:val="26"/>
          <w:szCs w:val="26"/>
          <w:lang w:val="en-US"/>
        </w:rPr>
        <w:t xml:space="preserve"> </w:t>
      </w:r>
      <w:r w:rsidRPr="000426EF">
        <w:rPr>
          <w:sz w:val="26"/>
          <w:szCs w:val="26"/>
        </w:rPr>
        <w:t xml:space="preserve">sinh viên </w:t>
      </w:r>
      <w:r w:rsidRPr="000426EF">
        <w:rPr>
          <w:sz w:val="26"/>
          <w:szCs w:val="26"/>
        </w:rPr>
        <w:tab/>
        <w:t>Học viện nhằm mục đích:</w:t>
      </w:r>
    </w:p>
    <w:p w:rsidR="00AC25C2" w:rsidRPr="000426EF" w:rsidRDefault="00AC25C2" w:rsidP="00B332EC">
      <w:pPr>
        <w:widowControl w:val="0"/>
        <w:numPr>
          <w:ilvl w:val="0"/>
          <w:numId w:val="8"/>
        </w:numPr>
        <w:tabs>
          <w:tab w:val="left" w:pos="426"/>
          <w:tab w:val="center" w:pos="1859"/>
          <w:tab w:val="right" w:pos="4019"/>
          <w:tab w:val="center" w:pos="4224"/>
          <w:tab w:val="center" w:pos="4691"/>
          <w:tab w:val="right" w:pos="6352"/>
          <w:tab w:val="right" w:pos="7084"/>
          <w:tab w:val="center" w:pos="7288"/>
          <w:tab w:val="right" w:pos="8339"/>
          <w:tab w:val="right" w:pos="8782"/>
        </w:tabs>
        <w:spacing w:before="120" w:after="120" w:line="312" w:lineRule="auto"/>
        <w:jc w:val="both"/>
        <w:rPr>
          <w:sz w:val="26"/>
          <w:szCs w:val="26"/>
        </w:rPr>
      </w:pPr>
      <w:r w:rsidRPr="000426EF">
        <w:rPr>
          <w:sz w:val="26"/>
          <w:szCs w:val="26"/>
        </w:rPr>
        <w:t xml:space="preserve">Phục vụ trực </w:t>
      </w:r>
      <w:r w:rsidRPr="000426EF">
        <w:rPr>
          <w:sz w:val="26"/>
          <w:szCs w:val="26"/>
        </w:rPr>
        <w:tab/>
        <w:t xml:space="preserve">tiếp cho quá trình học </w:t>
      </w:r>
      <w:r w:rsidRPr="000426EF">
        <w:rPr>
          <w:sz w:val="26"/>
          <w:szCs w:val="26"/>
        </w:rPr>
        <w:tab/>
        <w:t xml:space="preserve">tập, </w:t>
      </w:r>
      <w:r w:rsidRPr="000426EF">
        <w:rPr>
          <w:sz w:val="26"/>
          <w:szCs w:val="26"/>
        </w:rPr>
        <w:tab/>
        <w:t xml:space="preserve">nâng cao chất lượng </w:t>
      </w:r>
      <w:r w:rsidRPr="000426EF">
        <w:rPr>
          <w:sz w:val="26"/>
          <w:szCs w:val="26"/>
        </w:rPr>
        <w:tab/>
        <w:t xml:space="preserve">học </w:t>
      </w:r>
      <w:r w:rsidRPr="000426EF">
        <w:rPr>
          <w:sz w:val="26"/>
          <w:szCs w:val="26"/>
        </w:rPr>
        <w:tab/>
        <w:t xml:space="preserve">tập của </w:t>
      </w:r>
      <w:r w:rsidRPr="000426EF">
        <w:rPr>
          <w:sz w:val="26"/>
          <w:szCs w:val="26"/>
        </w:rPr>
        <w:tab/>
        <w:t>sinh viên;</w:t>
      </w:r>
    </w:p>
    <w:p w:rsidR="00AC25C2" w:rsidRPr="000426EF" w:rsidRDefault="00AC25C2" w:rsidP="00B332EC">
      <w:pPr>
        <w:widowControl w:val="0"/>
        <w:numPr>
          <w:ilvl w:val="0"/>
          <w:numId w:val="8"/>
        </w:numPr>
        <w:tabs>
          <w:tab w:val="left" w:pos="426"/>
          <w:tab w:val="right" w:pos="3318"/>
          <w:tab w:val="left" w:pos="3523"/>
          <w:tab w:val="center" w:pos="3962"/>
          <w:tab w:val="left" w:pos="4334"/>
          <w:tab w:val="right" w:pos="5243"/>
          <w:tab w:val="center" w:pos="5507"/>
          <w:tab w:val="right" w:pos="6352"/>
          <w:tab w:val="left" w:pos="6499"/>
          <w:tab w:val="right" w:pos="8339"/>
          <w:tab w:val="right" w:pos="8782"/>
        </w:tabs>
        <w:spacing w:before="120" w:after="120" w:line="312" w:lineRule="auto"/>
        <w:jc w:val="both"/>
        <w:rPr>
          <w:sz w:val="26"/>
          <w:szCs w:val="26"/>
        </w:rPr>
      </w:pPr>
      <w:r w:rsidRPr="000426EF">
        <w:rPr>
          <w:sz w:val="26"/>
          <w:szCs w:val="26"/>
        </w:rPr>
        <w:t>Giúp sinh viên có điều kiện</w:t>
      </w:r>
      <w:r w:rsidR="00860559">
        <w:rPr>
          <w:sz w:val="26"/>
          <w:szCs w:val="26"/>
          <w:lang w:val="en-US"/>
        </w:rPr>
        <w:t xml:space="preserve"> </w:t>
      </w:r>
      <w:r w:rsidRPr="000426EF">
        <w:rPr>
          <w:sz w:val="26"/>
          <w:szCs w:val="26"/>
        </w:rPr>
        <w:t xml:space="preserve">vận dụng các kiến thức </w:t>
      </w:r>
      <w:r w:rsidRPr="000426EF">
        <w:rPr>
          <w:sz w:val="26"/>
          <w:szCs w:val="26"/>
        </w:rPr>
        <w:tab/>
        <w:t xml:space="preserve">đã học và </w:t>
      </w:r>
      <w:r w:rsidRPr="000426EF">
        <w:rPr>
          <w:sz w:val="26"/>
          <w:szCs w:val="26"/>
        </w:rPr>
        <w:tab/>
        <w:t>phương</w:t>
      </w:r>
      <w:r w:rsidR="00860559">
        <w:rPr>
          <w:sz w:val="26"/>
          <w:szCs w:val="26"/>
          <w:lang w:val="en-US"/>
        </w:rPr>
        <w:t xml:space="preserve"> </w:t>
      </w:r>
      <w:r w:rsidRPr="000426EF">
        <w:rPr>
          <w:sz w:val="26"/>
          <w:szCs w:val="26"/>
        </w:rPr>
        <w:t>pháp</w:t>
      </w:r>
      <w:r w:rsidR="00DC6DE2" w:rsidRPr="00DC6DE2">
        <w:rPr>
          <w:sz w:val="26"/>
          <w:szCs w:val="26"/>
        </w:rPr>
        <w:t xml:space="preserve"> </w:t>
      </w:r>
      <w:r w:rsidRPr="000426EF">
        <w:rPr>
          <w:sz w:val="26"/>
          <w:szCs w:val="26"/>
        </w:rPr>
        <w:t>nghiên cứu khoa học để tìm kiếm, phát hiện và giải quyết một số vấn đề đặt ra trong khoa học và thực tiễn liên quan đến những môn học và ngành học của sinh viên, phù hợp với khả năng và trình độ của sinh viên;</w:t>
      </w:r>
    </w:p>
    <w:p w:rsidR="00AC25C2" w:rsidRPr="000426EF" w:rsidRDefault="00AC25C2" w:rsidP="00B332EC">
      <w:pPr>
        <w:widowControl w:val="0"/>
        <w:numPr>
          <w:ilvl w:val="0"/>
          <w:numId w:val="8"/>
        </w:numPr>
        <w:tabs>
          <w:tab w:val="left" w:pos="426"/>
        </w:tabs>
        <w:spacing w:before="120" w:after="120" w:line="312" w:lineRule="auto"/>
        <w:jc w:val="both"/>
        <w:rPr>
          <w:sz w:val="26"/>
          <w:szCs w:val="26"/>
        </w:rPr>
      </w:pPr>
      <w:r w:rsidRPr="000426EF">
        <w:rPr>
          <w:sz w:val="26"/>
          <w:szCs w:val="26"/>
        </w:rPr>
        <w:t>Tạo điều kiện cho sinh viên rèn luyện, nâng cao khả năng nghiên cứu khoa học, phát hiện và bồi dưỡng những tài năng khoa học trẻ.</w:t>
      </w:r>
    </w:p>
    <w:p w:rsidR="00AC25C2" w:rsidRPr="000426EF" w:rsidRDefault="00AC25C2" w:rsidP="00B332EC">
      <w:pPr>
        <w:pStyle w:val="Vnbnnidung20"/>
        <w:shd w:val="clear" w:color="auto" w:fill="auto"/>
        <w:spacing w:before="120" w:after="120" w:line="312" w:lineRule="auto"/>
        <w:jc w:val="both"/>
        <w:rPr>
          <w:sz w:val="26"/>
          <w:szCs w:val="26"/>
        </w:rPr>
      </w:pPr>
      <w:r w:rsidRPr="000426EF">
        <w:rPr>
          <w:sz w:val="26"/>
          <w:szCs w:val="26"/>
        </w:rPr>
        <w:t>Điều 3</w:t>
      </w:r>
      <w:r w:rsidR="00453BE5">
        <w:rPr>
          <w:sz w:val="26"/>
          <w:szCs w:val="26"/>
          <w:lang w:val="en-US"/>
        </w:rPr>
        <w:t>8</w:t>
      </w:r>
      <w:r w:rsidRPr="000426EF">
        <w:rPr>
          <w:sz w:val="26"/>
          <w:szCs w:val="26"/>
        </w:rPr>
        <w:t>. Yêu cầu đối với hoạt động NCKH của sinh viên</w:t>
      </w:r>
    </w:p>
    <w:p w:rsidR="00AC25C2" w:rsidRPr="000426EF" w:rsidRDefault="00AC25C2" w:rsidP="00B332EC">
      <w:pPr>
        <w:spacing w:before="120" w:after="120" w:line="312" w:lineRule="auto"/>
        <w:jc w:val="both"/>
        <w:rPr>
          <w:sz w:val="26"/>
          <w:szCs w:val="26"/>
        </w:rPr>
      </w:pPr>
      <w:r w:rsidRPr="000426EF">
        <w:rPr>
          <w:sz w:val="26"/>
          <w:szCs w:val="26"/>
        </w:rPr>
        <w:t>Hoạt động NCKH của sinh viên phải đáp ứng các yêu cầu sau đây:</w:t>
      </w:r>
    </w:p>
    <w:p w:rsidR="00AC25C2" w:rsidRPr="000426EF" w:rsidRDefault="00AC25C2" w:rsidP="00B332EC">
      <w:pPr>
        <w:widowControl w:val="0"/>
        <w:numPr>
          <w:ilvl w:val="0"/>
          <w:numId w:val="8"/>
        </w:numPr>
        <w:tabs>
          <w:tab w:val="left" w:pos="426"/>
        </w:tabs>
        <w:spacing w:before="120" w:after="120" w:line="312" w:lineRule="auto"/>
        <w:jc w:val="both"/>
        <w:rPr>
          <w:sz w:val="26"/>
          <w:szCs w:val="26"/>
        </w:rPr>
      </w:pPr>
      <w:r w:rsidRPr="000426EF">
        <w:rPr>
          <w:sz w:val="26"/>
          <w:szCs w:val="26"/>
        </w:rPr>
        <w:t>Phù hợp với khả năng và nguyện vọng của sinh viên;</w:t>
      </w:r>
    </w:p>
    <w:p w:rsidR="00AC25C2" w:rsidRPr="000426EF" w:rsidRDefault="00AC25C2" w:rsidP="00B332EC">
      <w:pPr>
        <w:widowControl w:val="0"/>
        <w:numPr>
          <w:ilvl w:val="0"/>
          <w:numId w:val="8"/>
        </w:numPr>
        <w:tabs>
          <w:tab w:val="left" w:pos="426"/>
        </w:tabs>
        <w:spacing w:before="120" w:after="120" w:line="312" w:lineRule="auto"/>
        <w:jc w:val="both"/>
        <w:rPr>
          <w:sz w:val="26"/>
          <w:szCs w:val="26"/>
        </w:rPr>
      </w:pPr>
      <w:r w:rsidRPr="000426EF">
        <w:rPr>
          <w:sz w:val="26"/>
          <w:szCs w:val="26"/>
        </w:rPr>
        <w:t>Phù hợp với định hướng hoạt động khoa học của Học viện và đáp ứng yêu cầu thực tiễn của xã hội;</w:t>
      </w:r>
    </w:p>
    <w:p w:rsidR="00AC25C2" w:rsidRPr="000426EF" w:rsidRDefault="00AC25C2" w:rsidP="00B332EC">
      <w:pPr>
        <w:widowControl w:val="0"/>
        <w:numPr>
          <w:ilvl w:val="0"/>
          <w:numId w:val="8"/>
        </w:numPr>
        <w:tabs>
          <w:tab w:val="left" w:pos="426"/>
        </w:tabs>
        <w:spacing w:before="120" w:after="120" w:line="312" w:lineRule="auto"/>
        <w:jc w:val="both"/>
        <w:rPr>
          <w:sz w:val="26"/>
          <w:szCs w:val="26"/>
        </w:rPr>
      </w:pPr>
      <w:r w:rsidRPr="000426EF">
        <w:rPr>
          <w:sz w:val="26"/>
          <w:szCs w:val="26"/>
        </w:rPr>
        <w:t>Việc NCKH của sinh viên phải có tác dụng bổ trợ cho hoạt động học tập của sinh viên, không ảnh hưởng tiêu cực đến việc học chính khoá.</w:t>
      </w:r>
    </w:p>
    <w:p w:rsidR="00AC25C2" w:rsidRPr="000426EF" w:rsidRDefault="003D26A4" w:rsidP="00B332EC">
      <w:pPr>
        <w:pStyle w:val="Vnbnnidung20"/>
        <w:shd w:val="clear" w:color="auto" w:fill="auto"/>
        <w:spacing w:before="120" w:after="120" w:line="312" w:lineRule="auto"/>
        <w:jc w:val="both"/>
        <w:rPr>
          <w:sz w:val="26"/>
          <w:szCs w:val="26"/>
        </w:rPr>
      </w:pPr>
      <w:r w:rsidRPr="000426EF">
        <w:rPr>
          <w:sz w:val="26"/>
          <w:szCs w:val="26"/>
        </w:rPr>
        <w:lastRenderedPageBreak/>
        <w:t xml:space="preserve">Điều </w:t>
      </w:r>
      <w:r w:rsidR="00453BE5">
        <w:rPr>
          <w:sz w:val="26"/>
          <w:szCs w:val="26"/>
          <w:lang w:val="en-US"/>
        </w:rPr>
        <w:t>39</w:t>
      </w:r>
      <w:r w:rsidR="00AC25C2" w:rsidRPr="000426EF">
        <w:rPr>
          <w:sz w:val="26"/>
          <w:szCs w:val="26"/>
        </w:rPr>
        <w:t xml:space="preserve">. </w:t>
      </w:r>
      <w:r w:rsidR="005C2B75">
        <w:rPr>
          <w:sz w:val="26"/>
          <w:szCs w:val="26"/>
          <w:lang w:val="en-US"/>
        </w:rPr>
        <w:t>Nội dung</w:t>
      </w:r>
      <w:r w:rsidR="00AC25C2" w:rsidRPr="000426EF">
        <w:rPr>
          <w:sz w:val="26"/>
          <w:szCs w:val="26"/>
        </w:rPr>
        <w:t xml:space="preserve"> hoạt động NCKH của sinh viên</w:t>
      </w:r>
    </w:p>
    <w:p w:rsidR="00AC25C2" w:rsidRPr="005C2B75" w:rsidRDefault="005C2B75" w:rsidP="00B332EC">
      <w:pPr>
        <w:widowControl w:val="0"/>
        <w:numPr>
          <w:ilvl w:val="0"/>
          <w:numId w:val="8"/>
        </w:numPr>
        <w:tabs>
          <w:tab w:val="left" w:pos="426"/>
        </w:tabs>
        <w:spacing w:before="120" w:after="120" w:line="312" w:lineRule="auto"/>
        <w:jc w:val="both"/>
        <w:rPr>
          <w:sz w:val="26"/>
          <w:szCs w:val="26"/>
        </w:rPr>
      </w:pPr>
      <w:r>
        <w:rPr>
          <w:sz w:val="26"/>
          <w:szCs w:val="26"/>
          <w:lang w:val="en-US"/>
        </w:rPr>
        <w:t>Thực hiện đề tài NCKH thuộc lĩnh vực được đào tạo và các lĩnh vực khác phù hợp với khả năng của sinh viên;</w:t>
      </w:r>
    </w:p>
    <w:p w:rsidR="005C2B75" w:rsidRPr="00803D4A" w:rsidRDefault="005C2B75" w:rsidP="00B332EC">
      <w:pPr>
        <w:widowControl w:val="0"/>
        <w:numPr>
          <w:ilvl w:val="0"/>
          <w:numId w:val="8"/>
        </w:numPr>
        <w:tabs>
          <w:tab w:val="left" w:pos="426"/>
        </w:tabs>
        <w:spacing w:before="120" w:after="120" w:line="312" w:lineRule="auto"/>
        <w:jc w:val="both"/>
        <w:rPr>
          <w:sz w:val="26"/>
          <w:szCs w:val="26"/>
        </w:rPr>
      </w:pPr>
      <w:r>
        <w:rPr>
          <w:sz w:val="26"/>
          <w:szCs w:val="26"/>
          <w:lang w:val="en-US"/>
        </w:rPr>
        <w:t>Tham gia các hội nghị, hội thảo khoa học, sinh hoạt học thuật, hội thi sáng tạo khoa học công nghệ</w:t>
      </w:r>
      <w:r w:rsidR="00912D90">
        <w:rPr>
          <w:sz w:val="26"/>
          <w:szCs w:val="26"/>
          <w:lang w:val="en-US"/>
        </w:rPr>
        <w:t>, câu lạc bộ khoa học sinh viên…</w:t>
      </w:r>
    </w:p>
    <w:p w:rsidR="00AC25C2" w:rsidRPr="000426EF" w:rsidRDefault="00AC25C2" w:rsidP="00B332EC">
      <w:pPr>
        <w:widowControl w:val="0"/>
        <w:numPr>
          <w:ilvl w:val="0"/>
          <w:numId w:val="8"/>
        </w:numPr>
        <w:tabs>
          <w:tab w:val="left" w:pos="426"/>
        </w:tabs>
        <w:spacing w:before="120" w:after="120" w:line="312" w:lineRule="auto"/>
        <w:jc w:val="both"/>
        <w:rPr>
          <w:sz w:val="26"/>
          <w:szCs w:val="26"/>
        </w:rPr>
      </w:pPr>
      <w:r w:rsidRPr="000426EF">
        <w:rPr>
          <w:sz w:val="26"/>
          <w:szCs w:val="26"/>
        </w:rPr>
        <w:t>Thực hiện các công trình NCKH để tham dự cuộc thi “Sinh viên NCKH” thường niên của Học viện, tham dự cuộc thi “Tài năng khoa học trẻ” của Bộ Giáo dục và Đào tạo</w:t>
      </w:r>
      <w:r w:rsidR="00912D90">
        <w:rPr>
          <w:sz w:val="26"/>
          <w:szCs w:val="26"/>
          <w:lang w:val="en-US"/>
        </w:rPr>
        <w:t xml:space="preserve"> cùng các giải thưởng khoa học và công nghệ ở trong và ngoài nước</w:t>
      </w:r>
      <w:r w:rsidRPr="000426EF">
        <w:rPr>
          <w:sz w:val="26"/>
          <w:szCs w:val="26"/>
        </w:rPr>
        <w:t>;</w:t>
      </w:r>
    </w:p>
    <w:p w:rsidR="00AC25C2" w:rsidRPr="000426EF" w:rsidRDefault="00AC25C2" w:rsidP="00B332EC">
      <w:pPr>
        <w:widowControl w:val="0"/>
        <w:numPr>
          <w:ilvl w:val="0"/>
          <w:numId w:val="8"/>
        </w:numPr>
        <w:tabs>
          <w:tab w:val="left" w:pos="426"/>
        </w:tabs>
        <w:spacing w:before="120" w:after="120" w:line="312" w:lineRule="auto"/>
        <w:jc w:val="both"/>
        <w:rPr>
          <w:sz w:val="26"/>
          <w:szCs w:val="26"/>
        </w:rPr>
      </w:pPr>
      <w:r w:rsidRPr="000426EF">
        <w:rPr>
          <w:sz w:val="26"/>
          <w:szCs w:val="26"/>
        </w:rPr>
        <w:t>Tham gia các đội tuyể</w:t>
      </w:r>
      <w:r w:rsidR="00860559">
        <w:rPr>
          <w:sz w:val="26"/>
          <w:szCs w:val="26"/>
        </w:rPr>
        <w:t>n</w:t>
      </w:r>
      <w:r w:rsidR="00CF548D" w:rsidRPr="00D83FF5">
        <w:rPr>
          <w:sz w:val="26"/>
          <w:szCs w:val="26"/>
        </w:rPr>
        <w:t xml:space="preserve"> </w:t>
      </w:r>
      <w:r w:rsidRPr="000426EF">
        <w:rPr>
          <w:sz w:val="26"/>
          <w:szCs w:val="26"/>
        </w:rPr>
        <w:t>trong các cuộc thi có nội dung khoa học</w:t>
      </w:r>
      <w:r w:rsidR="00860559">
        <w:rPr>
          <w:sz w:val="26"/>
          <w:szCs w:val="26"/>
          <w:lang w:val="en-US"/>
        </w:rPr>
        <w:t xml:space="preserve"> nói chung và các đội tuyển Olympic chuyên ngành nói riêng.</w:t>
      </w:r>
    </w:p>
    <w:p w:rsidR="00AC25C2" w:rsidRPr="003D543C" w:rsidRDefault="00AC25C2" w:rsidP="00B332EC">
      <w:pPr>
        <w:widowControl w:val="0"/>
        <w:numPr>
          <w:ilvl w:val="0"/>
          <w:numId w:val="8"/>
        </w:numPr>
        <w:tabs>
          <w:tab w:val="left" w:pos="426"/>
        </w:tabs>
        <w:spacing w:before="120" w:after="120" w:line="312" w:lineRule="auto"/>
        <w:jc w:val="both"/>
        <w:rPr>
          <w:sz w:val="26"/>
          <w:szCs w:val="26"/>
        </w:rPr>
      </w:pPr>
      <w:r w:rsidRPr="000426EF">
        <w:rPr>
          <w:sz w:val="26"/>
          <w:szCs w:val="26"/>
        </w:rPr>
        <w:t>Tham gia dịch thuật tài liệu</w:t>
      </w:r>
      <w:r w:rsidR="003D543C" w:rsidRPr="00D83FF5">
        <w:rPr>
          <w:sz w:val="26"/>
          <w:szCs w:val="26"/>
        </w:rPr>
        <w:t>, thu thập, xử lý dữ liệu</w:t>
      </w:r>
      <w:r w:rsidRPr="000426EF">
        <w:rPr>
          <w:sz w:val="26"/>
          <w:szCs w:val="26"/>
        </w:rPr>
        <w:t xml:space="preserve"> phục vụ cho việc nghiên cứu, giảng dạy, học tập (nếu được giao) cùng các giảng viên;</w:t>
      </w:r>
    </w:p>
    <w:p w:rsidR="00AC25C2" w:rsidRPr="000426EF" w:rsidRDefault="00AC25C2" w:rsidP="00B332EC">
      <w:pPr>
        <w:widowControl w:val="0"/>
        <w:numPr>
          <w:ilvl w:val="0"/>
          <w:numId w:val="8"/>
        </w:numPr>
        <w:tabs>
          <w:tab w:val="left" w:pos="426"/>
        </w:tabs>
        <w:spacing w:before="120" w:after="120" w:line="312" w:lineRule="auto"/>
        <w:jc w:val="both"/>
        <w:rPr>
          <w:sz w:val="26"/>
          <w:szCs w:val="26"/>
        </w:rPr>
      </w:pPr>
      <w:r w:rsidRPr="000426EF">
        <w:rPr>
          <w:sz w:val="26"/>
          <w:szCs w:val="26"/>
        </w:rPr>
        <w:t>Tham gia các đề tài cấp Học viện hoặc cấp Bộ cùng giảng viên phù hợp với khả năng và nguyện vọng của sinh viên;</w:t>
      </w:r>
    </w:p>
    <w:p w:rsidR="00AC25C2" w:rsidRPr="003D543C" w:rsidRDefault="00AC25C2" w:rsidP="00B332EC">
      <w:pPr>
        <w:widowControl w:val="0"/>
        <w:numPr>
          <w:ilvl w:val="0"/>
          <w:numId w:val="8"/>
        </w:numPr>
        <w:tabs>
          <w:tab w:val="left" w:pos="426"/>
        </w:tabs>
        <w:spacing w:before="120" w:after="120" w:line="312" w:lineRule="auto"/>
        <w:jc w:val="both"/>
        <w:rPr>
          <w:sz w:val="26"/>
          <w:szCs w:val="26"/>
        </w:rPr>
      </w:pPr>
      <w:r w:rsidRPr="000426EF">
        <w:rPr>
          <w:sz w:val="26"/>
          <w:szCs w:val="26"/>
        </w:rPr>
        <w:t>Tham gia các hoạt động sinh hoạt khoa học thường kỳ</w:t>
      </w:r>
      <w:r w:rsidR="00184CD3" w:rsidRPr="000426EF">
        <w:rPr>
          <w:sz w:val="26"/>
          <w:szCs w:val="26"/>
        </w:rPr>
        <w:t xml:space="preserve"> dành cho sinh viên do </w:t>
      </w:r>
      <w:r w:rsidR="00184CD3" w:rsidRPr="00D83FF5">
        <w:rPr>
          <w:sz w:val="26"/>
          <w:szCs w:val="26"/>
        </w:rPr>
        <w:t>p</w:t>
      </w:r>
      <w:r w:rsidRPr="000426EF">
        <w:rPr>
          <w:sz w:val="26"/>
          <w:szCs w:val="26"/>
        </w:rPr>
        <w:t xml:space="preserve">hòng </w:t>
      </w:r>
      <w:r w:rsidR="00184CD3" w:rsidRPr="000426EF">
        <w:rPr>
          <w:sz w:val="26"/>
          <w:szCs w:val="26"/>
        </w:rPr>
        <w:t>Khoa học - Hợp tác</w:t>
      </w:r>
      <w:r w:rsidRPr="000426EF">
        <w:rPr>
          <w:sz w:val="26"/>
          <w:szCs w:val="26"/>
        </w:rPr>
        <w:t>, Đoàn thanh niên hoặ</w:t>
      </w:r>
      <w:r w:rsidR="00184CD3" w:rsidRPr="000426EF">
        <w:rPr>
          <w:sz w:val="26"/>
          <w:szCs w:val="26"/>
        </w:rPr>
        <w:t xml:space="preserve">c các </w:t>
      </w:r>
      <w:r w:rsidR="00184CD3" w:rsidRPr="00D83FF5">
        <w:rPr>
          <w:sz w:val="26"/>
          <w:szCs w:val="26"/>
        </w:rPr>
        <w:t>k</w:t>
      </w:r>
      <w:r w:rsidRPr="000426EF">
        <w:rPr>
          <w:sz w:val="26"/>
          <w:szCs w:val="26"/>
        </w:rPr>
        <w:t>hoa/</w:t>
      </w:r>
      <w:r w:rsidR="00184CD3" w:rsidRPr="00D83FF5">
        <w:rPr>
          <w:sz w:val="26"/>
          <w:szCs w:val="26"/>
        </w:rPr>
        <w:t>b</w:t>
      </w:r>
      <w:r w:rsidRPr="000426EF">
        <w:rPr>
          <w:sz w:val="26"/>
          <w:szCs w:val="26"/>
        </w:rPr>
        <w:t>ộ môn tổ chức;</w:t>
      </w:r>
    </w:p>
    <w:p w:rsidR="00AC25C2" w:rsidRPr="000426EF" w:rsidRDefault="00AC25C2" w:rsidP="00B332EC">
      <w:pPr>
        <w:widowControl w:val="0"/>
        <w:numPr>
          <w:ilvl w:val="0"/>
          <w:numId w:val="8"/>
        </w:numPr>
        <w:tabs>
          <w:tab w:val="left" w:pos="426"/>
        </w:tabs>
        <w:spacing w:before="120" w:after="120" w:line="312" w:lineRule="auto"/>
        <w:jc w:val="both"/>
        <w:rPr>
          <w:sz w:val="26"/>
          <w:szCs w:val="26"/>
        </w:rPr>
      </w:pPr>
      <w:r w:rsidRPr="000426EF">
        <w:rPr>
          <w:sz w:val="26"/>
          <w:szCs w:val="26"/>
        </w:rPr>
        <w:t>Tham gia một số hoạt động sinh hoạt khoa học khác của Học viện như Hội thảo khoa học, Tọa đàm khoa học về các vấn đề liên quan đến chuyên ngành đào tạo và lĩnh vực nghiên cứu của Học viện.</w:t>
      </w:r>
    </w:p>
    <w:p w:rsidR="00AC25C2" w:rsidRPr="000426EF" w:rsidRDefault="00AC25C2" w:rsidP="00B332EC">
      <w:pPr>
        <w:pStyle w:val="Vnbnnidung20"/>
        <w:shd w:val="clear" w:color="auto" w:fill="auto"/>
        <w:spacing w:before="120" w:after="120" w:line="312" w:lineRule="auto"/>
        <w:jc w:val="both"/>
        <w:rPr>
          <w:sz w:val="26"/>
          <w:szCs w:val="26"/>
        </w:rPr>
      </w:pPr>
      <w:r w:rsidRPr="000426EF">
        <w:rPr>
          <w:sz w:val="26"/>
          <w:szCs w:val="26"/>
        </w:rPr>
        <w:t xml:space="preserve">Điều </w:t>
      </w:r>
      <w:r w:rsidR="00967022" w:rsidRPr="00D83FF5">
        <w:rPr>
          <w:sz w:val="26"/>
          <w:szCs w:val="26"/>
        </w:rPr>
        <w:t>4</w:t>
      </w:r>
      <w:r w:rsidR="00453BE5">
        <w:rPr>
          <w:sz w:val="26"/>
          <w:szCs w:val="26"/>
          <w:lang w:val="en-US"/>
        </w:rPr>
        <w:t>0</w:t>
      </w:r>
      <w:r w:rsidRPr="000426EF">
        <w:rPr>
          <w:sz w:val="26"/>
          <w:szCs w:val="26"/>
        </w:rPr>
        <w:t>. Xây dựng kế hoạch NCKH của sinh viên</w:t>
      </w:r>
    </w:p>
    <w:p w:rsidR="00AC25C2" w:rsidRPr="00625493" w:rsidRDefault="00AC25C2" w:rsidP="00B332EC">
      <w:pPr>
        <w:spacing w:before="120" w:after="120" w:line="312" w:lineRule="auto"/>
        <w:jc w:val="both"/>
        <w:rPr>
          <w:spacing w:val="-2"/>
          <w:sz w:val="26"/>
          <w:szCs w:val="26"/>
        </w:rPr>
      </w:pPr>
      <w:r w:rsidRPr="00625493">
        <w:rPr>
          <w:spacing w:val="-2"/>
          <w:sz w:val="26"/>
          <w:szCs w:val="26"/>
        </w:rPr>
        <w:t xml:space="preserve">Hàng năm, </w:t>
      </w:r>
      <w:r w:rsidR="00642057">
        <w:rPr>
          <w:spacing w:val="-2"/>
          <w:sz w:val="26"/>
          <w:szCs w:val="26"/>
          <w:lang w:val="en-US"/>
        </w:rPr>
        <w:t>vào đầu năm học</w:t>
      </w:r>
      <w:r w:rsidRPr="00625493">
        <w:rPr>
          <w:spacing w:val="-2"/>
          <w:sz w:val="26"/>
          <w:szCs w:val="26"/>
        </w:rPr>
        <w:t xml:space="preserve"> mớ</w:t>
      </w:r>
      <w:r w:rsidR="003D26A4" w:rsidRPr="00625493">
        <w:rPr>
          <w:spacing w:val="-2"/>
          <w:sz w:val="26"/>
          <w:szCs w:val="26"/>
        </w:rPr>
        <w:t xml:space="preserve">i, các </w:t>
      </w:r>
      <w:r w:rsidR="003D26A4" w:rsidRPr="00D83FF5">
        <w:rPr>
          <w:spacing w:val="-2"/>
          <w:sz w:val="26"/>
          <w:szCs w:val="26"/>
        </w:rPr>
        <w:t>k</w:t>
      </w:r>
      <w:r w:rsidRPr="00625493">
        <w:rPr>
          <w:spacing w:val="-2"/>
          <w:sz w:val="26"/>
          <w:szCs w:val="26"/>
        </w:rPr>
        <w:t>hoa/</w:t>
      </w:r>
      <w:r w:rsidR="003D26A4" w:rsidRPr="00D83FF5">
        <w:rPr>
          <w:spacing w:val="-2"/>
          <w:sz w:val="26"/>
          <w:szCs w:val="26"/>
        </w:rPr>
        <w:t>b</w:t>
      </w:r>
      <w:r w:rsidRPr="00625493">
        <w:rPr>
          <w:spacing w:val="-2"/>
          <w:sz w:val="26"/>
          <w:szCs w:val="26"/>
        </w:rPr>
        <w:t xml:space="preserve">ộ môn lập và đăng ký kế hoạch NCKH của sinh viên </w:t>
      </w:r>
      <w:r w:rsidR="00642057">
        <w:rPr>
          <w:spacing w:val="-2"/>
          <w:sz w:val="26"/>
          <w:szCs w:val="26"/>
          <w:lang w:val="en-US"/>
        </w:rPr>
        <w:t>do</w:t>
      </w:r>
      <w:r w:rsidRPr="00625493">
        <w:rPr>
          <w:spacing w:val="-2"/>
          <w:sz w:val="26"/>
          <w:szCs w:val="26"/>
        </w:rPr>
        <w:t xml:space="preserve"> vị mình quản lý vớ</w:t>
      </w:r>
      <w:r w:rsidR="00184CD3" w:rsidRPr="00625493">
        <w:rPr>
          <w:spacing w:val="-2"/>
          <w:sz w:val="26"/>
          <w:szCs w:val="26"/>
        </w:rPr>
        <w:t xml:space="preserve">i </w:t>
      </w:r>
      <w:r w:rsidR="00184CD3" w:rsidRPr="00D83FF5">
        <w:rPr>
          <w:spacing w:val="-2"/>
          <w:sz w:val="26"/>
          <w:szCs w:val="26"/>
        </w:rPr>
        <w:t>p</w:t>
      </w:r>
      <w:r w:rsidRPr="00625493">
        <w:rPr>
          <w:spacing w:val="-2"/>
          <w:sz w:val="26"/>
          <w:szCs w:val="26"/>
        </w:rPr>
        <w:t xml:space="preserve">hòng </w:t>
      </w:r>
      <w:r w:rsidR="00184CD3" w:rsidRPr="00625493">
        <w:rPr>
          <w:spacing w:val="-2"/>
          <w:sz w:val="26"/>
          <w:szCs w:val="26"/>
        </w:rPr>
        <w:t>Khoa học - Hợp tác</w:t>
      </w:r>
      <w:r w:rsidRPr="00625493">
        <w:rPr>
          <w:spacing w:val="-2"/>
          <w:sz w:val="26"/>
          <w:szCs w:val="26"/>
        </w:rPr>
        <w:t xml:space="preserve">. </w:t>
      </w:r>
    </w:p>
    <w:p w:rsidR="00AC25C2" w:rsidRPr="000426EF" w:rsidRDefault="00AC25C2" w:rsidP="00B332EC">
      <w:pPr>
        <w:tabs>
          <w:tab w:val="right" w:pos="6691"/>
          <w:tab w:val="right" w:pos="8798"/>
        </w:tabs>
        <w:spacing w:before="120" w:after="120" w:line="312" w:lineRule="auto"/>
        <w:jc w:val="both"/>
        <w:rPr>
          <w:sz w:val="26"/>
          <w:szCs w:val="26"/>
        </w:rPr>
      </w:pPr>
      <w:r w:rsidRPr="000426EF">
        <w:rPr>
          <w:sz w:val="26"/>
          <w:szCs w:val="26"/>
        </w:rPr>
        <w:t xml:space="preserve">Phòng </w:t>
      </w:r>
      <w:r w:rsidR="00184CD3" w:rsidRPr="000426EF">
        <w:rPr>
          <w:sz w:val="26"/>
          <w:szCs w:val="26"/>
        </w:rPr>
        <w:t>Khoa học - Hợp tác</w:t>
      </w:r>
      <w:r w:rsidRPr="000426EF">
        <w:rPr>
          <w:sz w:val="26"/>
          <w:szCs w:val="26"/>
        </w:rPr>
        <w:t xml:space="preserve"> tổng hợp, xây dựng thành bản Kế </w:t>
      </w:r>
      <w:r w:rsidRPr="000426EF">
        <w:rPr>
          <w:sz w:val="26"/>
          <w:szCs w:val="26"/>
        </w:rPr>
        <w:tab/>
        <w:t xml:space="preserve">hoạch thống nhất về hoạt động NCKH của sinh viên trong năm học đó và trình </w:t>
      </w:r>
      <w:r w:rsidRPr="000426EF">
        <w:rPr>
          <w:sz w:val="26"/>
          <w:szCs w:val="26"/>
        </w:rPr>
        <w:tab/>
        <w:t>Giám đốc phê duyệt vào đầu tháng 10 hàng năm.</w:t>
      </w:r>
    </w:p>
    <w:p w:rsidR="00AC25C2" w:rsidRPr="000426EF" w:rsidRDefault="00AC25C2" w:rsidP="00B332EC">
      <w:pPr>
        <w:spacing w:before="120" w:after="120" w:line="312" w:lineRule="auto"/>
        <w:jc w:val="both"/>
        <w:rPr>
          <w:sz w:val="26"/>
          <w:szCs w:val="26"/>
        </w:rPr>
      </w:pPr>
      <w:r w:rsidRPr="000426EF">
        <w:rPr>
          <w:sz w:val="26"/>
          <w:szCs w:val="26"/>
        </w:rPr>
        <w:t>Kế hoạch NCKH của sinh viên được phê duyệt là căn cứ để tổ chức các hoạt động NCKH của sinh viên Học viện.</w:t>
      </w:r>
    </w:p>
    <w:p w:rsidR="00AC25C2" w:rsidRPr="000426EF" w:rsidRDefault="00AC25C2" w:rsidP="00B332EC">
      <w:pPr>
        <w:spacing w:before="120" w:after="120" w:line="312" w:lineRule="auto"/>
        <w:jc w:val="both"/>
        <w:rPr>
          <w:sz w:val="26"/>
          <w:szCs w:val="26"/>
        </w:rPr>
      </w:pPr>
      <w:r w:rsidRPr="000426EF">
        <w:rPr>
          <w:sz w:val="26"/>
          <w:szCs w:val="26"/>
        </w:rPr>
        <w:t>Nội dung Kế hoạch NCKH của sinh viên bao gồm:</w:t>
      </w:r>
    </w:p>
    <w:p w:rsidR="00483EC4" w:rsidRPr="000426EF" w:rsidRDefault="00483EC4" w:rsidP="00B332EC">
      <w:pPr>
        <w:widowControl w:val="0"/>
        <w:numPr>
          <w:ilvl w:val="0"/>
          <w:numId w:val="8"/>
        </w:numPr>
        <w:tabs>
          <w:tab w:val="left" w:pos="426"/>
        </w:tabs>
        <w:spacing w:before="120" w:after="120" w:line="312" w:lineRule="auto"/>
        <w:jc w:val="both"/>
        <w:rPr>
          <w:sz w:val="26"/>
          <w:szCs w:val="26"/>
        </w:rPr>
      </w:pPr>
      <w:r w:rsidRPr="00D83FF5">
        <w:rPr>
          <w:sz w:val="26"/>
          <w:szCs w:val="26"/>
        </w:rPr>
        <w:t xml:space="preserve">Danh mục đề tài NCKH của sinh viên </w:t>
      </w:r>
      <w:r w:rsidRPr="000426EF">
        <w:rPr>
          <w:sz w:val="26"/>
          <w:szCs w:val="26"/>
        </w:rPr>
        <w:t>trong năm học</w:t>
      </w:r>
      <w:r w:rsidR="00642057">
        <w:rPr>
          <w:sz w:val="26"/>
          <w:szCs w:val="26"/>
          <w:lang w:val="en-US"/>
        </w:rPr>
        <w:t xml:space="preserve"> (nếu có nhu cầu thực hiện)</w:t>
      </w:r>
      <w:r w:rsidRPr="000426EF">
        <w:rPr>
          <w:sz w:val="26"/>
          <w:szCs w:val="26"/>
        </w:rPr>
        <w:t>;</w:t>
      </w:r>
    </w:p>
    <w:p w:rsidR="00AC25C2" w:rsidRPr="000426EF" w:rsidRDefault="00AC25C2" w:rsidP="00B332EC">
      <w:pPr>
        <w:widowControl w:val="0"/>
        <w:numPr>
          <w:ilvl w:val="0"/>
          <w:numId w:val="8"/>
        </w:numPr>
        <w:tabs>
          <w:tab w:val="left" w:pos="426"/>
        </w:tabs>
        <w:spacing w:before="120" w:after="120" w:line="312" w:lineRule="auto"/>
        <w:jc w:val="both"/>
        <w:rPr>
          <w:sz w:val="26"/>
          <w:szCs w:val="26"/>
        </w:rPr>
      </w:pPr>
      <w:r w:rsidRPr="000426EF">
        <w:rPr>
          <w:sz w:val="26"/>
          <w:szCs w:val="26"/>
        </w:rPr>
        <w:t>Mục tiêu, định hướng hoạt động NCKH của sinh viên trong năm học;</w:t>
      </w:r>
    </w:p>
    <w:p w:rsidR="00AC25C2" w:rsidRPr="000426EF" w:rsidRDefault="00AC25C2" w:rsidP="00B332EC">
      <w:pPr>
        <w:widowControl w:val="0"/>
        <w:numPr>
          <w:ilvl w:val="0"/>
          <w:numId w:val="8"/>
        </w:numPr>
        <w:tabs>
          <w:tab w:val="left" w:pos="426"/>
          <w:tab w:val="right" w:pos="6691"/>
          <w:tab w:val="right" w:pos="8798"/>
        </w:tabs>
        <w:spacing w:before="120" w:after="120" w:line="312" w:lineRule="auto"/>
        <w:jc w:val="both"/>
        <w:rPr>
          <w:sz w:val="26"/>
          <w:szCs w:val="26"/>
        </w:rPr>
      </w:pPr>
      <w:r w:rsidRPr="000426EF">
        <w:rPr>
          <w:sz w:val="26"/>
          <w:szCs w:val="26"/>
        </w:rPr>
        <w:t xml:space="preserve">Kế hoạch tổ chức cuộc thi Sinh viên NCKH cấp Học viện và các </w:t>
      </w:r>
      <w:r w:rsidRPr="000426EF">
        <w:rPr>
          <w:sz w:val="26"/>
          <w:szCs w:val="26"/>
        </w:rPr>
        <w:tab/>
        <w:t>cuộc thi có nội dung khoa học khác do Học viện tổ chức;</w:t>
      </w:r>
    </w:p>
    <w:p w:rsidR="00AC25C2" w:rsidRPr="000426EF" w:rsidRDefault="00AC25C2" w:rsidP="00B332EC">
      <w:pPr>
        <w:widowControl w:val="0"/>
        <w:numPr>
          <w:ilvl w:val="0"/>
          <w:numId w:val="8"/>
        </w:numPr>
        <w:tabs>
          <w:tab w:val="left" w:pos="426"/>
        </w:tabs>
        <w:spacing w:before="120" w:after="120" w:line="312" w:lineRule="auto"/>
        <w:jc w:val="both"/>
        <w:rPr>
          <w:sz w:val="26"/>
          <w:szCs w:val="26"/>
        </w:rPr>
      </w:pPr>
      <w:r w:rsidRPr="000426EF">
        <w:rPr>
          <w:sz w:val="26"/>
          <w:szCs w:val="26"/>
        </w:rPr>
        <w:lastRenderedPageBreak/>
        <w:t>Kế hoạch tham gia cuộc thi “Tài năng khoa học trẻ” cấp Bộ và các cuộc thi có nội dung khoa học khác dành cho sinh viên ở ngoài Học viện;</w:t>
      </w:r>
    </w:p>
    <w:p w:rsidR="00AC25C2" w:rsidRPr="000426EF" w:rsidRDefault="00AC25C2" w:rsidP="00B332EC">
      <w:pPr>
        <w:widowControl w:val="0"/>
        <w:numPr>
          <w:ilvl w:val="0"/>
          <w:numId w:val="8"/>
        </w:numPr>
        <w:tabs>
          <w:tab w:val="left" w:pos="426"/>
        </w:tabs>
        <w:spacing w:before="120" w:after="120" w:line="312" w:lineRule="auto"/>
        <w:jc w:val="both"/>
        <w:rPr>
          <w:sz w:val="26"/>
          <w:szCs w:val="26"/>
        </w:rPr>
      </w:pPr>
      <w:r w:rsidRPr="000426EF">
        <w:rPr>
          <w:sz w:val="26"/>
          <w:szCs w:val="26"/>
        </w:rPr>
        <w:t>Kế hoạch tổ chức các hoạt động sinh hoạt khoa học dành cho sinh viên;</w:t>
      </w:r>
    </w:p>
    <w:p w:rsidR="00AC25C2" w:rsidRPr="000426EF" w:rsidRDefault="00AC25C2" w:rsidP="00B332EC">
      <w:pPr>
        <w:widowControl w:val="0"/>
        <w:numPr>
          <w:ilvl w:val="0"/>
          <w:numId w:val="8"/>
        </w:numPr>
        <w:tabs>
          <w:tab w:val="left" w:pos="426"/>
        </w:tabs>
        <w:spacing w:before="120" w:after="120" w:line="312" w:lineRule="auto"/>
        <w:jc w:val="both"/>
        <w:rPr>
          <w:sz w:val="26"/>
          <w:szCs w:val="26"/>
        </w:rPr>
      </w:pPr>
      <w:r w:rsidRPr="000426EF">
        <w:rPr>
          <w:sz w:val="26"/>
          <w:szCs w:val="26"/>
        </w:rPr>
        <w:t>Kế hoạch tổ chức Hội nghị khoa học của sinh viên;</w:t>
      </w:r>
    </w:p>
    <w:p w:rsidR="00AC25C2" w:rsidRPr="000426EF" w:rsidRDefault="00AC25C2" w:rsidP="00B332EC">
      <w:pPr>
        <w:widowControl w:val="0"/>
        <w:numPr>
          <w:ilvl w:val="0"/>
          <w:numId w:val="8"/>
        </w:numPr>
        <w:tabs>
          <w:tab w:val="left" w:pos="426"/>
        </w:tabs>
        <w:spacing w:before="120" w:after="120" w:line="312" w:lineRule="auto"/>
        <w:jc w:val="both"/>
        <w:rPr>
          <w:sz w:val="26"/>
          <w:szCs w:val="26"/>
        </w:rPr>
      </w:pPr>
      <w:r w:rsidRPr="000426EF">
        <w:rPr>
          <w:sz w:val="26"/>
          <w:szCs w:val="26"/>
        </w:rPr>
        <w:t>Kế hoạch tài chính cho các hoạt động trên;</w:t>
      </w:r>
    </w:p>
    <w:p w:rsidR="00AC25C2" w:rsidRPr="000426EF" w:rsidRDefault="00AC25C2" w:rsidP="00B332EC">
      <w:pPr>
        <w:widowControl w:val="0"/>
        <w:numPr>
          <w:ilvl w:val="0"/>
          <w:numId w:val="8"/>
        </w:numPr>
        <w:tabs>
          <w:tab w:val="left" w:pos="426"/>
        </w:tabs>
        <w:spacing w:before="120" w:after="120" w:line="312" w:lineRule="auto"/>
        <w:jc w:val="both"/>
        <w:rPr>
          <w:sz w:val="26"/>
          <w:szCs w:val="26"/>
        </w:rPr>
      </w:pPr>
      <w:r w:rsidRPr="000426EF">
        <w:rPr>
          <w:sz w:val="26"/>
          <w:szCs w:val="26"/>
        </w:rPr>
        <w:t>Quản lý thực hiện các hoạt động NCKH của sinh viên.</w:t>
      </w:r>
    </w:p>
    <w:p w:rsidR="00AC25C2" w:rsidRPr="00912D90" w:rsidRDefault="00AC25C2" w:rsidP="00B332EC">
      <w:pPr>
        <w:pStyle w:val="Vnbnnidung20"/>
        <w:shd w:val="clear" w:color="auto" w:fill="auto"/>
        <w:spacing w:before="120" w:after="120" w:line="312" w:lineRule="auto"/>
        <w:jc w:val="both"/>
        <w:rPr>
          <w:sz w:val="26"/>
          <w:szCs w:val="26"/>
          <w:lang w:val="en-US"/>
        </w:rPr>
      </w:pPr>
      <w:r w:rsidRPr="000426EF">
        <w:rPr>
          <w:sz w:val="26"/>
          <w:szCs w:val="26"/>
        </w:rPr>
        <w:t xml:space="preserve">Điều </w:t>
      </w:r>
      <w:r w:rsidR="00216B03" w:rsidRPr="00D83FF5">
        <w:rPr>
          <w:sz w:val="26"/>
          <w:szCs w:val="26"/>
        </w:rPr>
        <w:t>4</w:t>
      </w:r>
      <w:r w:rsidR="00453BE5">
        <w:rPr>
          <w:sz w:val="26"/>
          <w:szCs w:val="26"/>
          <w:lang w:val="en-US"/>
        </w:rPr>
        <w:t>1</w:t>
      </w:r>
      <w:r w:rsidRPr="000426EF">
        <w:rPr>
          <w:sz w:val="26"/>
          <w:szCs w:val="26"/>
        </w:rPr>
        <w:t>. Quy trình tổ chức</w:t>
      </w:r>
      <w:r w:rsidR="00912D90">
        <w:rPr>
          <w:sz w:val="26"/>
          <w:szCs w:val="26"/>
          <w:lang w:val="en-US"/>
        </w:rPr>
        <w:t xml:space="preserve"> xét duyệt,</w:t>
      </w:r>
      <w:r w:rsidRPr="000426EF">
        <w:rPr>
          <w:sz w:val="26"/>
          <w:szCs w:val="26"/>
        </w:rPr>
        <w:t xml:space="preserve"> </w:t>
      </w:r>
      <w:r w:rsidR="00483EC4" w:rsidRPr="00D83FF5">
        <w:rPr>
          <w:sz w:val="26"/>
          <w:szCs w:val="26"/>
        </w:rPr>
        <w:t xml:space="preserve">đánh giá </w:t>
      </w:r>
      <w:r w:rsidRPr="000426EF">
        <w:rPr>
          <w:sz w:val="26"/>
          <w:szCs w:val="26"/>
        </w:rPr>
        <w:t xml:space="preserve">NCKH </w:t>
      </w:r>
      <w:r w:rsidR="00483EC4" w:rsidRPr="00D83FF5">
        <w:rPr>
          <w:sz w:val="26"/>
          <w:szCs w:val="26"/>
        </w:rPr>
        <w:t xml:space="preserve">của sinh viên </w:t>
      </w:r>
      <w:r w:rsidRPr="000426EF">
        <w:rPr>
          <w:sz w:val="26"/>
          <w:szCs w:val="26"/>
        </w:rPr>
        <w:t>cấp Học viện</w:t>
      </w:r>
    </w:p>
    <w:p w:rsidR="00AC25C2" w:rsidRPr="000426EF" w:rsidRDefault="009B4C84" w:rsidP="00B332EC">
      <w:pPr>
        <w:widowControl w:val="0"/>
        <w:numPr>
          <w:ilvl w:val="0"/>
          <w:numId w:val="15"/>
        </w:numPr>
        <w:tabs>
          <w:tab w:val="left" w:pos="426"/>
        </w:tabs>
        <w:spacing w:before="120" w:after="120" w:line="312" w:lineRule="auto"/>
        <w:jc w:val="both"/>
        <w:rPr>
          <w:sz w:val="26"/>
          <w:szCs w:val="26"/>
        </w:rPr>
      </w:pPr>
      <w:r>
        <w:rPr>
          <w:sz w:val="26"/>
          <w:szCs w:val="26"/>
          <w:lang w:val="en-US"/>
        </w:rPr>
        <w:t>Đầu năm học</w:t>
      </w:r>
      <w:r w:rsidR="004E3B48" w:rsidRPr="00D83FF5">
        <w:rPr>
          <w:sz w:val="26"/>
          <w:szCs w:val="26"/>
        </w:rPr>
        <w:t xml:space="preserve"> các</w:t>
      </w:r>
      <w:r w:rsidR="004E3B48" w:rsidRPr="000426EF">
        <w:rPr>
          <w:sz w:val="26"/>
          <w:szCs w:val="26"/>
        </w:rPr>
        <w:t xml:space="preserve"> kh</w:t>
      </w:r>
      <w:r w:rsidR="00AC25C2" w:rsidRPr="000426EF">
        <w:rPr>
          <w:sz w:val="26"/>
          <w:szCs w:val="26"/>
        </w:rPr>
        <w:t>oa</w:t>
      </w:r>
      <w:r w:rsidR="004E3B48" w:rsidRPr="00D83FF5">
        <w:rPr>
          <w:sz w:val="26"/>
          <w:szCs w:val="26"/>
        </w:rPr>
        <w:t>/</w:t>
      </w:r>
      <w:r w:rsidR="00AC25C2" w:rsidRPr="000426EF">
        <w:rPr>
          <w:sz w:val="26"/>
          <w:szCs w:val="26"/>
        </w:rPr>
        <w:t xml:space="preserve">bộ môn </w:t>
      </w:r>
      <w:r w:rsidR="004879F5" w:rsidRPr="00D83FF5">
        <w:rPr>
          <w:sz w:val="26"/>
          <w:szCs w:val="26"/>
        </w:rPr>
        <w:t>triển khai</w:t>
      </w:r>
      <w:r w:rsidR="00AC25C2" w:rsidRPr="000426EF">
        <w:rPr>
          <w:sz w:val="26"/>
          <w:szCs w:val="26"/>
        </w:rPr>
        <w:t xml:space="preserve"> hướng dẫn </w:t>
      </w:r>
      <w:r w:rsidR="004879F5" w:rsidRPr="00D83FF5">
        <w:rPr>
          <w:sz w:val="26"/>
          <w:szCs w:val="26"/>
        </w:rPr>
        <w:t>sinh viên</w:t>
      </w:r>
      <w:r w:rsidR="00912D90">
        <w:rPr>
          <w:sz w:val="26"/>
          <w:szCs w:val="26"/>
          <w:lang w:val="en-US"/>
        </w:rPr>
        <w:t xml:space="preserve"> xây dựng đề cương nghiên cứu, thông qua Hội đồng khoa học của khoa đánh giá, xét duyệt lựa chọn các đề tài đủ điều kiện để trình Học viện</w:t>
      </w:r>
      <w:r>
        <w:rPr>
          <w:sz w:val="26"/>
          <w:szCs w:val="26"/>
          <w:lang w:val="en-US"/>
        </w:rPr>
        <w:t xml:space="preserve"> cho thực hiện (thông qua phòng Khoa học – Hợp tác).</w:t>
      </w:r>
      <w:r w:rsidR="004879F5" w:rsidRPr="00D83FF5">
        <w:rPr>
          <w:sz w:val="26"/>
          <w:szCs w:val="26"/>
        </w:rPr>
        <w:t xml:space="preserve"> </w:t>
      </w:r>
      <w:r w:rsidR="00AC25C2" w:rsidRPr="000426EF">
        <w:rPr>
          <w:sz w:val="26"/>
          <w:szCs w:val="26"/>
        </w:rPr>
        <w:t>Trong quá trình thực hiện đề</w:t>
      </w:r>
      <w:r w:rsidR="00184CD3" w:rsidRPr="000426EF">
        <w:rPr>
          <w:sz w:val="26"/>
          <w:szCs w:val="26"/>
        </w:rPr>
        <w:t xml:space="preserve"> tài, </w:t>
      </w:r>
      <w:r w:rsidR="00184CD3" w:rsidRPr="00D83FF5">
        <w:rPr>
          <w:sz w:val="26"/>
          <w:szCs w:val="26"/>
        </w:rPr>
        <w:t>p</w:t>
      </w:r>
      <w:r w:rsidR="00AC25C2" w:rsidRPr="000426EF">
        <w:rPr>
          <w:sz w:val="26"/>
          <w:szCs w:val="26"/>
        </w:rPr>
        <w:t xml:space="preserve">hòng </w:t>
      </w:r>
      <w:r w:rsidR="00184CD3" w:rsidRPr="000426EF">
        <w:rPr>
          <w:sz w:val="26"/>
          <w:szCs w:val="26"/>
        </w:rPr>
        <w:t>Khoa học - Hợp tác</w:t>
      </w:r>
      <w:r w:rsidR="00AC25C2" w:rsidRPr="000426EF">
        <w:rPr>
          <w:sz w:val="26"/>
          <w:szCs w:val="26"/>
        </w:rPr>
        <w:t xml:space="preserve"> kết hợp vớ</w:t>
      </w:r>
      <w:r w:rsidR="00933983" w:rsidRPr="000426EF">
        <w:rPr>
          <w:sz w:val="26"/>
          <w:szCs w:val="26"/>
        </w:rPr>
        <w:t xml:space="preserve">i các </w:t>
      </w:r>
      <w:r w:rsidR="003D26A4" w:rsidRPr="00D83FF5">
        <w:rPr>
          <w:sz w:val="26"/>
          <w:szCs w:val="26"/>
        </w:rPr>
        <w:t>k</w:t>
      </w:r>
      <w:r w:rsidR="00AC25C2" w:rsidRPr="000426EF">
        <w:rPr>
          <w:sz w:val="26"/>
          <w:szCs w:val="26"/>
        </w:rPr>
        <w:t>hoa</w:t>
      </w:r>
      <w:r w:rsidR="00933983" w:rsidRPr="00D83FF5">
        <w:rPr>
          <w:sz w:val="26"/>
          <w:szCs w:val="26"/>
        </w:rPr>
        <w:t>/</w:t>
      </w:r>
      <w:r w:rsidR="003D26A4" w:rsidRPr="00D83FF5">
        <w:rPr>
          <w:sz w:val="26"/>
          <w:szCs w:val="26"/>
        </w:rPr>
        <w:t>b</w:t>
      </w:r>
      <w:r w:rsidR="00933983" w:rsidRPr="00D83FF5">
        <w:rPr>
          <w:sz w:val="26"/>
          <w:szCs w:val="26"/>
        </w:rPr>
        <w:t>ộ môn</w:t>
      </w:r>
      <w:r w:rsidR="00DC6DE2" w:rsidRPr="00DC6DE2">
        <w:rPr>
          <w:sz w:val="26"/>
          <w:szCs w:val="26"/>
        </w:rPr>
        <w:t xml:space="preserve"> </w:t>
      </w:r>
      <w:r w:rsidR="004E3B48" w:rsidRPr="00D83FF5">
        <w:rPr>
          <w:sz w:val="26"/>
          <w:szCs w:val="26"/>
        </w:rPr>
        <w:t xml:space="preserve">quản lý sinh viên </w:t>
      </w:r>
      <w:r w:rsidR="00AC25C2" w:rsidRPr="000426EF">
        <w:rPr>
          <w:sz w:val="26"/>
          <w:szCs w:val="26"/>
        </w:rPr>
        <w:t>tổ chức các đợt tập huấn, hỗ trợ sinh viên về phương pháp NCKH để thực hiện tốt các đề tài.</w:t>
      </w:r>
    </w:p>
    <w:p w:rsidR="00AC25C2" w:rsidRPr="000426EF" w:rsidRDefault="00756DED" w:rsidP="00B332EC">
      <w:pPr>
        <w:widowControl w:val="0"/>
        <w:numPr>
          <w:ilvl w:val="0"/>
          <w:numId w:val="15"/>
        </w:numPr>
        <w:tabs>
          <w:tab w:val="left" w:pos="426"/>
        </w:tabs>
        <w:spacing w:before="120" w:after="120" w:line="312" w:lineRule="auto"/>
        <w:jc w:val="both"/>
        <w:rPr>
          <w:sz w:val="26"/>
          <w:szCs w:val="26"/>
        </w:rPr>
      </w:pPr>
      <w:r w:rsidRPr="00D83FF5">
        <w:rPr>
          <w:sz w:val="26"/>
          <w:szCs w:val="26"/>
        </w:rPr>
        <w:t xml:space="preserve">Phòng </w:t>
      </w:r>
      <w:r w:rsidR="00184CD3" w:rsidRPr="000426EF">
        <w:rPr>
          <w:sz w:val="26"/>
          <w:szCs w:val="26"/>
        </w:rPr>
        <w:t>Khoa học - Hợp tác</w:t>
      </w:r>
      <w:r w:rsidR="00601200" w:rsidRPr="00601200">
        <w:rPr>
          <w:sz w:val="26"/>
          <w:szCs w:val="26"/>
        </w:rPr>
        <w:t xml:space="preserve"> </w:t>
      </w:r>
      <w:r w:rsidRPr="00D83FF5">
        <w:rPr>
          <w:sz w:val="26"/>
          <w:szCs w:val="26"/>
        </w:rPr>
        <w:t xml:space="preserve">phối hợp với các </w:t>
      </w:r>
      <w:r w:rsidR="003D26A4" w:rsidRPr="00D83FF5">
        <w:rPr>
          <w:sz w:val="26"/>
          <w:szCs w:val="26"/>
        </w:rPr>
        <w:t>k</w:t>
      </w:r>
      <w:r w:rsidR="00933983" w:rsidRPr="000426EF">
        <w:rPr>
          <w:sz w:val="26"/>
          <w:szCs w:val="26"/>
        </w:rPr>
        <w:t>hoa</w:t>
      </w:r>
      <w:r w:rsidR="00933983" w:rsidRPr="00D83FF5">
        <w:rPr>
          <w:sz w:val="26"/>
          <w:szCs w:val="26"/>
        </w:rPr>
        <w:t>/</w:t>
      </w:r>
      <w:r w:rsidR="003D26A4" w:rsidRPr="00D83FF5">
        <w:rPr>
          <w:sz w:val="26"/>
          <w:szCs w:val="26"/>
        </w:rPr>
        <w:t>b</w:t>
      </w:r>
      <w:r w:rsidR="00933983" w:rsidRPr="00D83FF5">
        <w:rPr>
          <w:sz w:val="26"/>
          <w:szCs w:val="26"/>
        </w:rPr>
        <w:t>ộ môn</w:t>
      </w:r>
      <w:r w:rsidR="00DC6DE2" w:rsidRPr="00DC6DE2">
        <w:rPr>
          <w:sz w:val="26"/>
          <w:szCs w:val="26"/>
        </w:rPr>
        <w:t xml:space="preserve"> </w:t>
      </w:r>
      <w:r w:rsidRPr="00D83FF5">
        <w:rPr>
          <w:sz w:val="26"/>
          <w:szCs w:val="26"/>
        </w:rPr>
        <w:t>thực hiện việc</w:t>
      </w:r>
      <w:r w:rsidR="00642057">
        <w:rPr>
          <w:sz w:val="26"/>
          <w:szCs w:val="26"/>
          <w:lang w:val="en-US"/>
        </w:rPr>
        <w:t xml:space="preserve"> </w:t>
      </w:r>
      <w:r w:rsidR="00AC25C2" w:rsidRPr="000426EF">
        <w:rPr>
          <w:sz w:val="26"/>
          <w:szCs w:val="26"/>
        </w:rPr>
        <w:t xml:space="preserve">kiểm tra tiến độ </w:t>
      </w:r>
      <w:r w:rsidRPr="00D83FF5">
        <w:rPr>
          <w:sz w:val="26"/>
          <w:szCs w:val="26"/>
        </w:rPr>
        <w:t xml:space="preserve">NCKH </w:t>
      </w:r>
      <w:r w:rsidR="00AC25C2" w:rsidRPr="000426EF">
        <w:rPr>
          <w:sz w:val="26"/>
          <w:szCs w:val="26"/>
        </w:rPr>
        <w:t xml:space="preserve">giữa kỳ </w:t>
      </w:r>
      <w:r w:rsidRPr="00D83FF5">
        <w:rPr>
          <w:sz w:val="26"/>
          <w:szCs w:val="26"/>
        </w:rPr>
        <w:t>v</w:t>
      </w:r>
      <w:r w:rsidR="00AC25C2" w:rsidRPr="000426EF">
        <w:rPr>
          <w:sz w:val="26"/>
          <w:szCs w:val="26"/>
        </w:rPr>
        <w:t xml:space="preserve">ào đầu tháng </w:t>
      </w:r>
      <w:r w:rsidR="004879F5" w:rsidRPr="00D83FF5">
        <w:rPr>
          <w:sz w:val="26"/>
          <w:szCs w:val="26"/>
        </w:rPr>
        <w:t>1</w:t>
      </w:r>
      <w:r w:rsidR="00AC25C2" w:rsidRPr="000426EF">
        <w:rPr>
          <w:sz w:val="26"/>
          <w:szCs w:val="26"/>
        </w:rPr>
        <w:t xml:space="preserve"> hàng năm. </w:t>
      </w:r>
    </w:p>
    <w:p w:rsidR="00E214AB" w:rsidRPr="00E214AB" w:rsidRDefault="00685B6B" w:rsidP="00B332EC">
      <w:pPr>
        <w:widowControl w:val="0"/>
        <w:numPr>
          <w:ilvl w:val="0"/>
          <w:numId w:val="15"/>
        </w:numPr>
        <w:tabs>
          <w:tab w:val="left" w:pos="426"/>
        </w:tabs>
        <w:spacing w:before="120" w:after="120" w:line="312" w:lineRule="auto"/>
        <w:jc w:val="both"/>
        <w:rPr>
          <w:sz w:val="26"/>
          <w:szCs w:val="26"/>
        </w:rPr>
      </w:pPr>
      <w:r w:rsidRPr="00D83FF5">
        <w:rPr>
          <w:sz w:val="26"/>
          <w:szCs w:val="26"/>
        </w:rPr>
        <w:t xml:space="preserve">Các </w:t>
      </w:r>
      <w:r w:rsidR="003D26A4" w:rsidRPr="00D83FF5">
        <w:rPr>
          <w:sz w:val="26"/>
          <w:szCs w:val="26"/>
        </w:rPr>
        <w:t>k</w:t>
      </w:r>
      <w:r w:rsidR="00933983" w:rsidRPr="000426EF">
        <w:rPr>
          <w:sz w:val="26"/>
          <w:szCs w:val="26"/>
        </w:rPr>
        <w:t>hoa</w:t>
      </w:r>
      <w:r w:rsidR="00933983" w:rsidRPr="00D83FF5">
        <w:rPr>
          <w:sz w:val="26"/>
          <w:szCs w:val="26"/>
        </w:rPr>
        <w:t>/</w:t>
      </w:r>
      <w:r w:rsidR="003D26A4" w:rsidRPr="00D83FF5">
        <w:rPr>
          <w:sz w:val="26"/>
          <w:szCs w:val="26"/>
        </w:rPr>
        <w:t>b</w:t>
      </w:r>
      <w:r w:rsidR="00933983" w:rsidRPr="00D83FF5">
        <w:rPr>
          <w:sz w:val="26"/>
          <w:szCs w:val="26"/>
        </w:rPr>
        <w:t>ộ môn</w:t>
      </w:r>
      <w:r w:rsidR="00DC6DE2" w:rsidRPr="00DC6DE2">
        <w:rPr>
          <w:sz w:val="26"/>
          <w:szCs w:val="26"/>
        </w:rPr>
        <w:t xml:space="preserve"> </w:t>
      </w:r>
      <w:r w:rsidRPr="00D83FF5">
        <w:rPr>
          <w:sz w:val="26"/>
          <w:szCs w:val="26"/>
        </w:rPr>
        <w:t>thực hiện việc tổ chức nghiệm thu, đánh giá xếp loại các đề tài</w:t>
      </w:r>
      <w:r w:rsidR="004C5F97" w:rsidRPr="00D83FF5">
        <w:rPr>
          <w:sz w:val="26"/>
          <w:szCs w:val="26"/>
        </w:rPr>
        <w:t xml:space="preserve"> NCKH của sinh viên </w:t>
      </w:r>
      <w:r w:rsidR="003D26A4" w:rsidRPr="00D83FF5">
        <w:rPr>
          <w:sz w:val="26"/>
          <w:szCs w:val="26"/>
        </w:rPr>
        <w:t>k</w:t>
      </w:r>
      <w:r w:rsidR="00933983" w:rsidRPr="000426EF">
        <w:rPr>
          <w:sz w:val="26"/>
          <w:szCs w:val="26"/>
        </w:rPr>
        <w:t>hoa</w:t>
      </w:r>
      <w:r w:rsidR="00933983" w:rsidRPr="00D83FF5">
        <w:rPr>
          <w:sz w:val="26"/>
          <w:szCs w:val="26"/>
        </w:rPr>
        <w:t>/</w:t>
      </w:r>
      <w:r w:rsidR="003D26A4" w:rsidRPr="00D83FF5">
        <w:rPr>
          <w:sz w:val="26"/>
          <w:szCs w:val="26"/>
        </w:rPr>
        <w:t>b</w:t>
      </w:r>
      <w:r w:rsidR="00933983" w:rsidRPr="00D83FF5">
        <w:rPr>
          <w:sz w:val="26"/>
          <w:szCs w:val="26"/>
        </w:rPr>
        <w:t>ộ môn</w:t>
      </w:r>
      <w:r w:rsidR="00601200" w:rsidRPr="00601200">
        <w:rPr>
          <w:sz w:val="26"/>
          <w:szCs w:val="26"/>
        </w:rPr>
        <w:t xml:space="preserve"> </w:t>
      </w:r>
      <w:r w:rsidR="004C5F97" w:rsidRPr="00D83FF5">
        <w:rPr>
          <w:sz w:val="26"/>
          <w:szCs w:val="26"/>
        </w:rPr>
        <w:t>mình và lựa chọn đề tài xuất sắc để gửi thi cấ</w:t>
      </w:r>
      <w:r w:rsidR="003B46F3">
        <w:rPr>
          <w:sz w:val="26"/>
          <w:szCs w:val="26"/>
        </w:rPr>
        <w:t xml:space="preserve">p </w:t>
      </w:r>
      <w:r w:rsidR="003B46F3">
        <w:rPr>
          <w:sz w:val="26"/>
          <w:szCs w:val="26"/>
          <w:lang w:val="en-US"/>
        </w:rPr>
        <w:t>H</w:t>
      </w:r>
      <w:r w:rsidR="004C5F97" w:rsidRPr="00D83FF5">
        <w:rPr>
          <w:sz w:val="26"/>
          <w:szCs w:val="26"/>
        </w:rPr>
        <w:t>ọc viện</w:t>
      </w:r>
      <w:r w:rsidR="00452127" w:rsidRPr="00D83FF5">
        <w:rPr>
          <w:sz w:val="26"/>
          <w:szCs w:val="26"/>
        </w:rPr>
        <w:t>.</w:t>
      </w:r>
      <w:r w:rsidR="003B46F3">
        <w:rPr>
          <w:sz w:val="26"/>
          <w:szCs w:val="26"/>
        </w:rPr>
        <w:t xml:space="preserve"> Các </w:t>
      </w:r>
      <w:r w:rsidR="003B46F3">
        <w:rPr>
          <w:sz w:val="26"/>
          <w:szCs w:val="26"/>
          <w:lang w:val="en-US"/>
        </w:rPr>
        <w:t>đề tài</w:t>
      </w:r>
      <w:r w:rsidR="00452127" w:rsidRPr="000426EF">
        <w:rPr>
          <w:sz w:val="26"/>
          <w:szCs w:val="26"/>
        </w:rPr>
        <w:t xml:space="preserve"> dự thi phải được nộp về  </w:t>
      </w:r>
      <w:r w:rsidR="00DC6DE2" w:rsidRPr="00DC6DE2">
        <w:rPr>
          <w:sz w:val="26"/>
          <w:szCs w:val="26"/>
        </w:rPr>
        <w:t>P</w:t>
      </w:r>
      <w:r w:rsidR="00452127" w:rsidRPr="000426EF">
        <w:rPr>
          <w:sz w:val="26"/>
          <w:szCs w:val="26"/>
        </w:rPr>
        <w:t xml:space="preserve">hòng </w:t>
      </w:r>
      <w:r w:rsidR="00184CD3" w:rsidRPr="000426EF">
        <w:rPr>
          <w:sz w:val="26"/>
          <w:szCs w:val="26"/>
        </w:rPr>
        <w:t>Khoa học - Hợp tác</w:t>
      </w:r>
      <w:r w:rsidR="00452127" w:rsidRPr="000426EF">
        <w:rPr>
          <w:sz w:val="26"/>
          <w:szCs w:val="26"/>
        </w:rPr>
        <w:t xml:space="preserve"> (bằng bản cứng và bản mềm) vào </w:t>
      </w:r>
      <w:r w:rsidR="00452127" w:rsidRPr="00D83FF5">
        <w:rPr>
          <w:sz w:val="26"/>
          <w:szCs w:val="26"/>
        </w:rPr>
        <w:t xml:space="preserve">giữa </w:t>
      </w:r>
      <w:r w:rsidR="00452127" w:rsidRPr="000426EF">
        <w:rPr>
          <w:sz w:val="26"/>
          <w:szCs w:val="26"/>
        </w:rPr>
        <w:t>tháng</w:t>
      </w:r>
      <w:r w:rsidR="00601200" w:rsidRPr="00601200">
        <w:rPr>
          <w:sz w:val="26"/>
          <w:szCs w:val="26"/>
        </w:rPr>
        <w:t xml:space="preserve"> </w:t>
      </w:r>
      <w:r w:rsidR="004879F5" w:rsidRPr="00D83FF5">
        <w:rPr>
          <w:sz w:val="26"/>
          <w:szCs w:val="26"/>
        </w:rPr>
        <w:t>3</w:t>
      </w:r>
      <w:r w:rsidR="009B4C84">
        <w:rPr>
          <w:sz w:val="26"/>
          <w:szCs w:val="26"/>
          <w:lang w:val="en-US"/>
        </w:rPr>
        <w:t xml:space="preserve"> hàng năm</w:t>
      </w:r>
      <w:r w:rsidR="00452127" w:rsidRPr="00D83FF5">
        <w:rPr>
          <w:sz w:val="26"/>
          <w:szCs w:val="26"/>
        </w:rPr>
        <w:t>.</w:t>
      </w:r>
    </w:p>
    <w:p w:rsidR="00AC25C2" w:rsidRPr="000426EF" w:rsidRDefault="00DC6DE2" w:rsidP="00E214AB">
      <w:pPr>
        <w:widowControl w:val="0"/>
        <w:tabs>
          <w:tab w:val="left" w:pos="426"/>
        </w:tabs>
        <w:spacing w:before="120" w:after="120" w:line="312" w:lineRule="auto"/>
        <w:jc w:val="both"/>
        <w:rPr>
          <w:sz w:val="26"/>
          <w:szCs w:val="26"/>
        </w:rPr>
      </w:pPr>
      <w:r w:rsidRPr="00DC6DE2">
        <w:rPr>
          <w:sz w:val="26"/>
          <w:szCs w:val="26"/>
        </w:rPr>
        <w:t xml:space="preserve"> </w:t>
      </w:r>
      <w:r w:rsidR="00AC25C2" w:rsidRPr="000426EF">
        <w:rPr>
          <w:sz w:val="26"/>
          <w:szCs w:val="26"/>
        </w:rPr>
        <w:t xml:space="preserve">Phòng </w:t>
      </w:r>
      <w:r w:rsidR="00184CD3" w:rsidRPr="000426EF">
        <w:rPr>
          <w:sz w:val="26"/>
          <w:szCs w:val="26"/>
        </w:rPr>
        <w:t>Khoa học - Hợp tác</w:t>
      </w:r>
      <w:r w:rsidR="00AC25C2" w:rsidRPr="000426EF">
        <w:rPr>
          <w:sz w:val="26"/>
          <w:szCs w:val="26"/>
        </w:rPr>
        <w:t xml:space="preserve"> tổ chức thành lập Hội đồng đánh giá, xếp loại đề tài và công bố kết quả cuộc thi vào cuối tháng 4 hàng năm. Các </w:t>
      </w:r>
      <w:r w:rsidR="003B46F3">
        <w:rPr>
          <w:sz w:val="26"/>
          <w:szCs w:val="26"/>
          <w:lang w:val="en-US"/>
        </w:rPr>
        <w:t>đề tài</w:t>
      </w:r>
      <w:r w:rsidR="00AC25C2" w:rsidRPr="000426EF">
        <w:rPr>
          <w:sz w:val="26"/>
          <w:szCs w:val="26"/>
        </w:rPr>
        <w:t xml:space="preserve"> đạt giải cao sẽ được lựa chọn để gửi tham dự cuộc thi cấp Bộ hoặc các cấp tương đương.</w:t>
      </w:r>
    </w:p>
    <w:p w:rsidR="00AC25C2" w:rsidRPr="000426EF" w:rsidRDefault="00AC25C2" w:rsidP="00B332EC">
      <w:pPr>
        <w:widowControl w:val="0"/>
        <w:numPr>
          <w:ilvl w:val="0"/>
          <w:numId w:val="15"/>
        </w:numPr>
        <w:tabs>
          <w:tab w:val="left" w:pos="426"/>
        </w:tabs>
        <w:spacing w:before="120" w:after="120" w:line="312" w:lineRule="auto"/>
        <w:jc w:val="both"/>
        <w:rPr>
          <w:sz w:val="26"/>
          <w:szCs w:val="26"/>
        </w:rPr>
      </w:pPr>
      <w:r w:rsidRPr="000426EF">
        <w:rPr>
          <w:sz w:val="26"/>
          <w:szCs w:val="26"/>
        </w:rPr>
        <w:t>Hồ</w:t>
      </w:r>
      <w:r w:rsidR="003B46F3">
        <w:rPr>
          <w:sz w:val="26"/>
          <w:szCs w:val="26"/>
        </w:rPr>
        <w:t xml:space="preserve"> sơ </w:t>
      </w:r>
      <w:r w:rsidR="003B46F3">
        <w:rPr>
          <w:sz w:val="26"/>
          <w:szCs w:val="26"/>
          <w:lang w:val="en-US"/>
        </w:rPr>
        <w:t>đánh giá các đề tài</w:t>
      </w:r>
      <w:r w:rsidRPr="000426EF">
        <w:rPr>
          <w:sz w:val="26"/>
          <w:szCs w:val="26"/>
        </w:rPr>
        <w:t xml:space="preserve"> dự thi cấp Học viện được lưu tạ</w:t>
      </w:r>
      <w:r w:rsidR="00184CD3" w:rsidRPr="000426EF">
        <w:rPr>
          <w:sz w:val="26"/>
          <w:szCs w:val="26"/>
        </w:rPr>
        <w:t xml:space="preserve">i </w:t>
      </w:r>
      <w:r w:rsidR="00DC6DE2" w:rsidRPr="00DC6DE2">
        <w:rPr>
          <w:sz w:val="26"/>
          <w:szCs w:val="26"/>
        </w:rPr>
        <w:t>P</w:t>
      </w:r>
      <w:r w:rsidRPr="000426EF">
        <w:rPr>
          <w:sz w:val="26"/>
          <w:szCs w:val="26"/>
        </w:rPr>
        <w:t xml:space="preserve">hòng </w:t>
      </w:r>
      <w:r w:rsidR="00184CD3" w:rsidRPr="000426EF">
        <w:rPr>
          <w:sz w:val="26"/>
          <w:szCs w:val="26"/>
        </w:rPr>
        <w:t>Khoa học - Hợp tác</w:t>
      </w:r>
      <w:r w:rsidR="003B46F3">
        <w:rPr>
          <w:sz w:val="26"/>
          <w:szCs w:val="26"/>
        </w:rPr>
        <w:t xml:space="preserve">. Danh </w:t>
      </w:r>
      <w:r w:rsidR="003B46F3">
        <w:rPr>
          <w:sz w:val="26"/>
          <w:szCs w:val="26"/>
          <w:lang w:val="en-US"/>
        </w:rPr>
        <w:t>sách các đề tài</w:t>
      </w:r>
      <w:r w:rsidRPr="000426EF">
        <w:rPr>
          <w:sz w:val="26"/>
          <w:szCs w:val="26"/>
        </w:rPr>
        <w:t xml:space="preserve"> đạt giải được lưu trữ và công bố trên </w:t>
      </w:r>
      <w:r w:rsidRPr="000426EF">
        <w:rPr>
          <w:sz w:val="26"/>
          <w:szCs w:val="26"/>
          <w:lang w:bidi="en-US"/>
        </w:rPr>
        <w:t xml:space="preserve">website </w:t>
      </w:r>
      <w:r w:rsidRPr="000426EF">
        <w:rPr>
          <w:sz w:val="26"/>
          <w:szCs w:val="26"/>
        </w:rPr>
        <w:t>của Học viện.</w:t>
      </w:r>
    </w:p>
    <w:p w:rsidR="00AC25C2" w:rsidRPr="000426EF" w:rsidRDefault="00AC25C2" w:rsidP="00B332EC">
      <w:pPr>
        <w:pStyle w:val="Vnbnnidung20"/>
        <w:shd w:val="clear" w:color="auto" w:fill="auto"/>
        <w:spacing w:before="120" w:after="120" w:line="312" w:lineRule="auto"/>
        <w:jc w:val="both"/>
        <w:rPr>
          <w:sz w:val="26"/>
          <w:szCs w:val="26"/>
        </w:rPr>
      </w:pPr>
      <w:r w:rsidRPr="000426EF">
        <w:rPr>
          <w:sz w:val="26"/>
          <w:szCs w:val="26"/>
        </w:rPr>
        <w:t xml:space="preserve">Điều </w:t>
      </w:r>
      <w:r w:rsidR="00E150D9" w:rsidRPr="00D83FF5">
        <w:rPr>
          <w:sz w:val="26"/>
          <w:szCs w:val="26"/>
        </w:rPr>
        <w:t>4</w:t>
      </w:r>
      <w:r w:rsidR="00453BE5">
        <w:rPr>
          <w:sz w:val="26"/>
          <w:szCs w:val="26"/>
          <w:lang w:val="en-US"/>
        </w:rPr>
        <w:t>2</w:t>
      </w:r>
      <w:r w:rsidRPr="000426EF">
        <w:rPr>
          <w:sz w:val="26"/>
          <w:szCs w:val="26"/>
        </w:rPr>
        <w:t>. Đề tài NCKH của sinh viên</w:t>
      </w:r>
    </w:p>
    <w:p w:rsidR="00AC25C2" w:rsidRPr="000426EF" w:rsidRDefault="00AC25C2" w:rsidP="00B332EC">
      <w:pPr>
        <w:widowControl w:val="0"/>
        <w:numPr>
          <w:ilvl w:val="0"/>
          <w:numId w:val="8"/>
        </w:numPr>
        <w:tabs>
          <w:tab w:val="left" w:pos="426"/>
        </w:tabs>
        <w:spacing w:before="120" w:after="120" w:line="312" w:lineRule="auto"/>
        <w:jc w:val="both"/>
        <w:rPr>
          <w:sz w:val="26"/>
          <w:szCs w:val="26"/>
        </w:rPr>
      </w:pPr>
      <w:r w:rsidRPr="000426EF">
        <w:rPr>
          <w:sz w:val="26"/>
          <w:szCs w:val="26"/>
        </w:rPr>
        <w:t>Đề tài NCKH của sinh viên được thực hiện bởi một hoặc một nhóm sinh viên (không quá 5 người) dưới sự hướng dẫn của một hoặc một số giảng viên, cán bộ nghiên cứu (không quá 2 giảng viên/cán bộ nghiên cứu trên một đề tài). Khuyến khích các nhóm sinh viên tham gia thực hiện đề tài. Trong đề tài có nhiều sinh viên tham gia phải ghi rõ trưởng nhóm. Trưởng nhóm là người chịu trách nhiệm chính về công trình.</w:t>
      </w:r>
    </w:p>
    <w:p w:rsidR="00AC25C2" w:rsidRPr="000426EF" w:rsidRDefault="00AC25C2" w:rsidP="00B332EC">
      <w:pPr>
        <w:widowControl w:val="0"/>
        <w:numPr>
          <w:ilvl w:val="0"/>
          <w:numId w:val="8"/>
        </w:numPr>
        <w:tabs>
          <w:tab w:val="left" w:pos="426"/>
        </w:tabs>
        <w:spacing w:before="120" w:after="120" w:line="312" w:lineRule="auto"/>
        <w:jc w:val="both"/>
        <w:rPr>
          <w:sz w:val="26"/>
          <w:szCs w:val="26"/>
        </w:rPr>
      </w:pPr>
      <w:r w:rsidRPr="000426EF">
        <w:rPr>
          <w:sz w:val="26"/>
          <w:szCs w:val="26"/>
        </w:rPr>
        <w:t xml:space="preserve">Đề tài </w:t>
      </w:r>
      <w:r w:rsidR="00FE1352" w:rsidRPr="00D83FF5">
        <w:rPr>
          <w:sz w:val="26"/>
          <w:szCs w:val="26"/>
        </w:rPr>
        <w:t>NCKH</w:t>
      </w:r>
      <w:r w:rsidRPr="000426EF">
        <w:rPr>
          <w:sz w:val="26"/>
          <w:szCs w:val="26"/>
        </w:rPr>
        <w:t xml:space="preserve"> của sinh viên không được trùng lặp với thu hoạch thực tập, khoá luận tốt nghiệp và những công trình đã từng dự thi.</w:t>
      </w:r>
    </w:p>
    <w:p w:rsidR="00FE1352" w:rsidRPr="000426EF" w:rsidRDefault="00FE1352" w:rsidP="00B332EC">
      <w:pPr>
        <w:widowControl w:val="0"/>
        <w:numPr>
          <w:ilvl w:val="0"/>
          <w:numId w:val="8"/>
        </w:numPr>
        <w:tabs>
          <w:tab w:val="left" w:pos="426"/>
        </w:tabs>
        <w:spacing w:before="120" w:after="120" w:line="312" w:lineRule="auto"/>
        <w:jc w:val="both"/>
        <w:rPr>
          <w:sz w:val="26"/>
          <w:szCs w:val="26"/>
        </w:rPr>
      </w:pPr>
      <w:r w:rsidRPr="000426EF">
        <w:rPr>
          <w:sz w:val="26"/>
          <w:szCs w:val="26"/>
        </w:rPr>
        <w:t xml:space="preserve">Tên đề tài NCKH do sinh viên tự chọn hoặc do giảng viên gợi ý phù hợp với nguyện </w:t>
      </w:r>
      <w:r w:rsidRPr="000426EF">
        <w:rPr>
          <w:sz w:val="26"/>
          <w:szCs w:val="26"/>
        </w:rPr>
        <w:lastRenderedPageBreak/>
        <w:t>vọng và trình độ của sinh viên. Đề tài cũng có thể là một phần trong đề tài NCKH các cấp do một hoặc một số giảng viên, cán bộ nghiên cứu chủ trì</w:t>
      </w:r>
      <w:r w:rsidR="00095A39" w:rsidRPr="00D83FF5">
        <w:rPr>
          <w:sz w:val="26"/>
          <w:szCs w:val="26"/>
        </w:rPr>
        <w:t xml:space="preserve"> đang thực hiện</w:t>
      </w:r>
      <w:r w:rsidRPr="000426EF">
        <w:rPr>
          <w:sz w:val="26"/>
          <w:szCs w:val="26"/>
        </w:rPr>
        <w:t>.</w:t>
      </w:r>
    </w:p>
    <w:p w:rsidR="00FE1352" w:rsidRPr="009B4C84" w:rsidRDefault="00FE1352" w:rsidP="00B332EC">
      <w:pPr>
        <w:widowControl w:val="0"/>
        <w:numPr>
          <w:ilvl w:val="0"/>
          <w:numId w:val="8"/>
        </w:numPr>
        <w:tabs>
          <w:tab w:val="left" w:pos="426"/>
        </w:tabs>
        <w:spacing w:before="120" w:after="120" w:line="312" w:lineRule="auto"/>
        <w:jc w:val="both"/>
        <w:rPr>
          <w:sz w:val="26"/>
          <w:szCs w:val="26"/>
        </w:rPr>
      </w:pPr>
      <w:r w:rsidRPr="00D83FF5">
        <w:rPr>
          <w:sz w:val="26"/>
          <w:szCs w:val="26"/>
        </w:rPr>
        <w:t>Đ</w:t>
      </w:r>
      <w:r w:rsidRPr="000426EF">
        <w:rPr>
          <w:sz w:val="26"/>
          <w:szCs w:val="26"/>
        </w:rPr>
        <w:t xml:space="preserve">ề tài </w:t>
      </w:r>
      <w:r w:rsidRPr="00D83FF5">
        <w:rPr>
          <w:sz w:val="26"/>
          <w:szCs w:val="26"/>
        </w:rPr>
        <w:t xml:space="preserve">gửi xét duyệt tại Hội đồng đánh giá đề tài cấp Học viện phải có tên trong danh mục đề tài </w:t>
      </w:r>
      <w:r w:rsidRPr="000426EF">
        <w:rPr>
          <w:sz w:val="26"/>
          <w:szCs w:val="26"/>
        </w:rPr>
        <w:t xml:space="preserve">NCKH </w:t>
      </w:r>
      <w:r w:rsidRPr="00D83FF5">
        <w:rPr>
          <w:sz w:val="26"/>
          <w:szCs w:val="26"/>
        </w:rPr>
        <w:t>đã được Giám đốc Học viện phê duyệt</w:t>
      </w:r>
      <w:r w:rsidR="00095A39" w:rsidRPr="00D83FF5">
        <w:rPr>
          <w:sz w:val="26"/>
          <w:szCs w:val="26"/>
        </w:rPr>
        <w:t>.</w:t>
      </w:r>
    </w:p>
    <w:p w:rsidR="009B4C84" w:rsidRPr="000426EF" w:rsidRDefault="009B4C84" w:rsidP="00B332EC">
      <w:pPr>
        <w:widowControl w:val="0"/>
        <w:numPr>
          <w:ilvl w:val="0"/>
          <w:numId w:val="8"/>
        </w:numPr>
        <w:tabs>
          <w:tab w:val="left" w:pos="426"/>
        </w:tabs>
        <w:spacing w:before="120" w:after="120" w:line="312" w:lineRule="auto"/>
        <w:jc w:val="both"/>
        <w:rPr>
          <w:sz w:val="26"/>
          <w:szCs w:val="26"/>
        </w:rPr>
      </w:pPr>
      <w:r>
        <w:rPr>
          <w:sz w:val="26"/>
          <w:szCs w:val="26"/>
          <w:lang w:val="en-US"/>
        </w:rPr>
        <w:t>Hội đồng đánh giá đề tài NCKH của sinh viên cho điểm xếp loại đề tài theo 5 mức: xuất sắc, tốt, khá, đạt, không đạt.</w:t>
      </w:r>
    </w:p>
    <w:p w:rsidR="00AC25C2" w:rsidRPr="0001577B" w:rsidRDefault="00AC25C2" w:rsidP="00B332EC">
      <w:pPr>
        <w:pStyle w:val="Vnbnnidung20"/>
        <w:shd w:val="clear" w:color="auto" w:fill="auto"/>
        <w:spacing w:before="120" w:after="120" w:line="312" w:lineRule="auto"/>
        <w:jc w:val="both"/>
        <w:rPr>
          <w:color w:val="FF0000"/>
          <w:sz w:val="26"/>
          <w:szCs w:val="26"/>
        </w:rPr>
      </w:pPr>
      <w:r w:rsidRPr="000426EF">
        <w:rPr>
          <w:sz w:val="26"/>
          <w:szCs w:val="26"/>
        </w:rPr>
        <w:t>Điều 4</w:t>
      </w:r>
      <w:r w:rsidR="00453BE5">
        <w:rPr>
          <w:sz w:val="26"/>
          <w:szCs w:val="26"/>
          <w:lang w:val="en-US"/>
        </w:rPr>
        <w:t>3</w:t>
      </w:r>
      <w:r w:rsidRPr="000426EF">
        <w:rPr>
          <w:sz w:val="26"/>
          <w:szCs w:val="26"/>
        </w:rPr>
        <w:t xml:space="preserve">. Hội nghị </w:t>
      </w:r>
      <w:r w:rsidR="00095A39" w:rsidRPr="00D83FF5">
        <w:rPr>
          <w:sz w:val="26"/>
          <w:szCs w:val="26"/>
        </w:rPr>
        <w:t>S</w:t>
      </w:r>
      <w:r w:rsidRPr="000426EF">
        <w:rPr>
          <w:sz w:val="26"/>
          <w:szCs w:val="26"/>
        </w:rPr>
        <w:t xml:space="preserve">inh viên </w:t>
      </w:r>
      <w:r w:rsidR="00095A39" w:rsidRPr="00D83FF5">
        <w:rPr>
          <w:sz w:val="26"/>
          <w:szCs w:val="26"/>
        </w:rPr>
        <w:t xml:space="preserve">NCKH </w:t>
      </w:r>
      <w:r w:rsidRPr="0001577B">
        <w:rPr>
          <w:color w:val="FF0000"/>
          <w:sz w:val="26"/>
          <w:szCs w:val="26"/>
        </w:rPr>
        <w:t>cấp Học viện</w:t>
      </w:r>
    </w:p>
    <w:p w:rsidR="00AC25C2" w:rsidRPr="000426EF" w:rsidRDefault="00AC25C2" w:rsidP="00B332EC">
      <w:pPr>
        <w:widowControl w:val="0"/>
        <w:numPr>
          <w:ilvl w:val="0"/>
          <w:numId w:val="8"/>
        </w:numPr>
        <w:tabs>
          <w:tab w:val="left" w:pos="426"/>
        </w:tabs>
        <w:spacing w:before="120" w:after="120" w:line="312" w:lineRule="auto"/>
        <w:jc w:val="both"/>
        <w:rPr>
          <w:sz w:val="26"/>
          <w:szCs w:val="26"/>
        </w:rPr>
      </w:pPr>
      <w:r w:rsidRPr="000426EF">
        <w:rPr>
          <w:sz w:val="26"/>
          <w:szCs w:val="26"/>
        </w:rPr>
        <w:t>H</w:t>
      </w:r>
      <w:r w:rsidR="00095A39" w:rsidRPr="00D83FF5">
        <w:rPr>
          <w:sz w:val="26"/>
          <w:szCs w:val="26"/>
        </w:rPr>
        <w:t>ội nghị s</w:t>
      </w:r>
      <w:r w:rsidRPr="000426EF">
        <w:rPr>
          <w:sz w:val="26"/>
          <w:szCs w:val="26"/>
        </w:rPr>
        <w:t xml:space="preserve">inh viên </w:t>
      </w:r>
      <w:r w:rsidR="00095A39" w:rsidRPr="00D83FF5">
        <w:rPr>
          <w:sz w:val="26"/>
          <w:szCs w:val="26"/>
        </w:rPr>
        <w:t xml:space="preserve">NCKH </w:t>
      </w:r>
      <w:r w:rsidRPr="000426EF">
        <w:rPr>
          <w:sz w:val="26"/>
          <w:szCs w:val="26"/>
        </w:rPr>
        <w:t xml:space="preserve">cấp Học viện được tổ chức hàng năm. Kế hoạch tổ chức Hội nghị được xây dựng và phê duyệt vào </w:t>
      </w:r>
      <w:r w:rsidR="00095A39" w:rsidRPr="00D83FF5">
        <w:rPr>
          <w:sz w:val="26"/>
          <w:szCs w:val="26"/>
        </w:rPr>
        <w:t xml:space="preserve">cuối </w:t>
      </w:r>
      <w:r w:rsidRPr="000426EF">
        <w:rPr>
          <w:sz w:val="26"/>
          <w:szCs w:val="26"/>
        </w:rPr>
        <w:t xml:space="preserve">tháng </w:t>
      </w:r>
      <w:r w:rsidR="00642057">
        <w:rPr>
          <w:sz w:val="26"/>
          <w:szCs w:val="26"/>
          <w:lang w:val="en-US"/>
        </w:rPr>
        <w:t>10</w:t>
      </w:r>
      <w:r w:rsidR="00095A39" w:rsidRPr="00D83FF5">
        <w:rPr>
          <w:sz w:val="26"/>
          <w:szCs w:val="26"/>
        </w:rPr>
        <w:t xml:space="preserve"> hàng năm</w:t>
      </w:r>
      <w:r w:rsidRPr="000426EF">
        <w:rPr>
          <w:sz w:val="26"/>
          <w:szCs w:val="26"/>
        </w:rPr>
        <w:t xml:space="preserve"> và được thông báo công khai trước khi tổ chức Hội nghị ít nhất là 60 ngày.</w:t>
      </w:r>
    </w:p>
    <w:p w:rsidR="00AC25C2" w:rsidRPr="000426EF" w:rsidRDefault="00AC25C2" w:rsidP="00B332EC">
      <w:pPr>
        <w:widowControl w:val="0"/>
        <w:numPr>
          <w:ilvl w:val="0"/>
          <w:numId w:val="8"/>
        </w:numPr>
        <w:tabs>
          <w:tab w:val="left" w:pos="426"/>
        </w:tabs>
        <w:spacing w:before="120" w:after="120" w:line="312" w:lineRule="auto"/>
        <w:jc w:val="both"/>
        <w:rPr>
          <w:sz w:val="26"/>
          <w:szCs w:val="26"/>
        </w:rPr>
      </w:pPr>
      <w:r w:rsidRPr="000426EF">
        <w:rPr>
          <w:sz w:val="26"/>
          <w:szCs w:val="26"/>
        </w:rPr>
        <w:t xml:space="preserve">Việc tổ chức Hội nghị do </w:t>
      </w:r>
      <w:r w:rsidR="00184CD3" w:rsidRPr="00D83FF5">
        <w:rPr>
          <w:sz w:val="26"/>
          <w:szCs w:val="26"/>
        </w:rPr>
        <w:t>p</w:t>
      </w:r>
      <w:r w:rsidRPr="000426EF">
        <w:rPr>
          <w:sz w:val="26"/>
          <w:szCs w:val="26"/>
        </w:rPr>
        <w:t xml:space="preserve">hòng </w:t>
      </w:r>
      <w:r w:rsidR="00184CD3" w:rsidRPr="000426EF">
        <w:rPr>
          <w:sz w:val="26"/>
          <w:szCs w:val="26"/>
        </w:rPr>
        <w:t>Khoa học - Hợp tác</w:t>
      </w:r>
      <w:r w:rsidRPr="000426EF">
        <w:rPr>
          <w:sz w:val="26"/>
          <w:szCs w:val="26"/>
        </w:rPr>
        <w:t xml:space="preserve"> phối hợp với</w:t>
      </w:r>
      <w:r w:rsidR="00095A39" w:rsidRPr="00D83FF5">
        <w:rPr>
          <w:sz w:val="26"/>
          <w:szCs w:val="26"/>
        </w:rPr>
        <w:t xml:space="preserve"> các </w:t>
      </w:r>
      <w:r w:rsidR="003D26A4" w:rsidRPr="00D83FF5">
        <w:rPr>
          <w:sz w:val="26"/>
          <w:szCs w:val="26"/>
        </w:rPr>
        <w:t>k</w:t>
      </w:r>
      <w:r w:rsidR="00095A39" w:rsidRPr="00D83FF5">
        <w:rPr>
          <w:sz w:val="26"/>
          <w:szCs w:val="26"/>
        </w:rPr>
        <w:t>hoa/</w:t>
      </w:r>
      <w:r w:rsidR="003D26A4" w:rsidRPr="00D83FF5">
        <w:rPr>
          <w:sz w:val="26"/>
          <w:szCs w:val="26"/>
        </w:rPr>
        <w:t>b</w:t>
      </w:r>
      <w:r w:rsidR="00095A39" w:rsidRPr="00D83FF5">
        <w:rPr>
          <w:sz w:val="26"/>
          <w:szCs w:val="26"/>
        </w:rPr>
        <w:t>ộ môn và</w:t>
      </w:r>
      <w:r w:rsidRPr="000426EF">
        <w:rPr>
          <w:sz w:val="26"/>
          <w:szCs w:val="26"/>
        </w:rPr>
        <w:t xml:space="preserve"> Đoàn thanh niên trực tiếp thực hiện dưới sự chỉ đạo của Giám đốc Học viện.</w:t>
      </w:r>
    </w:p>
    <w:p w:rsidR="00AC25C2" w:rsidRPr="00BD050B" w:rsidRDefault="00AC25C2" w:rsidP="00B332EC">
      <w:pPr>
        <w:pStyle w:val="Vnbnnidung20"/>
        <w:shd w:val="clear" w:color="auto" w:fill="auto"/>
        <w:spacing w:before="120" w:after="120" w:line="312" w:lineRule="auto"/>
        <w:jc w:val="both"/>
        <w:rPr>
          <w:spacing w:val="-5"/>
          <w:sz w:val="26"/>
          <w:szCs w:val="26"/>
        </w:rPr>
      </w:pPr>
      <w:r w:rsidRPr="00BD050B">
        <w:rPr>
          <w:spacing w:val="-5"/>
          <w:sz w:val="26"/>
          <w:szCs w:val="26"/>
        </w:rPr>
        <w:t>Điều 4</w:t>
      </w:r>
      <w:r w:rsidR="00453BE5">
        <w:rPr>
          <w:spacing w:val="-5"/>
          <w:sz w:val="26"/>
          <w:szCs w:val="26"/>
          <w:lang w:val="en-US"/>
        </w:rPr>
        <w:t>4</w:t>
      </w:r>
      <w:r w:rsidRPr="00BD050B">
        <w:rPr>
          <w:spacing w:val="-5"/>
          <w:sz w:val="26"/>
          <w:szCs w:val="26"/>
        </w:rPr>
        <w:t xml:space="preserve">. Các cuộc thi tìm hiểu kiến </w:t>
      </w:r>
      <w:r w:rsidR="003D26A4" w:rsidRPr="00BD050B">
        <w:rPr>
          <w:spacing w:val="-5"/>
          <w:sz w:val="26"/>
          <w:szCs w:val="26"/>
        </w:rPr>
        <w:t xml:space="preserve">thức dành cho sinh viên do các </w:t>
      </w:r>
      <w:r w:rsidR="003D26A4" w:rsidRPr="00D83FF5">
        <w:rPr>
          <w:spacing w:val="-5"/>
          <w:sz w:val="26"/>
          <w:szCs w:val="26"/>
        </w:rPr>
        <w:t>k</w:t>
      </w:r>
      <w:r w:rsidRPr="00BD050B">
        <w:rPr>
          <w:spacing w:val="-5"/>
          <w:sz w:val="26"/>
          <w:szCs w:val="26"/>
        </w:rPr>
        <w:t>hoa/</w:t>
      </w:r>
      <w:r w:rsidR="003D26A4" w:rsidRPr="00D83FF5">
        <w:rPr>
          <w:spacing w:val="-5"/>
          <w:sz w:val="26"/>
          <w:szCs w:val="26"/>
        </w:rPr>
        <w:t>b</w:t>
      </w:r>
      <w:r w:rsidRPr="00BD050B">
        <w:rPr>
          <w:spacing w:val="-5"/>
          <w:sz w:val="26"/>
          <w:szCs w:val="26"/>
        </w:rPr>
        <w:t>ộ môn tổ chức</w:t>
      </w:r>
    </w:p>
    <w:p w:rsidR="00AC25C2" w:rsidRPr="000426EF" w:rsidRDefault="00AC25C2" w:rsidP="00B332EC">
      <w:pPr>
        <w:widowControl w:val="0"/>
        <w:numPr>
          <w:ilvl w:val="0"/>
          <w:numId w:val="8"/>
        </w:numPr>
        <w:tabs>
          <w:tab w:val="left" w:pos="426"/>
        </w:tabs>
        <w:spacing w:before="120" w:after="120" w:line="312" w:lineRule="auto"/>
        <w:jc w:val="both"/>
        <w:rPr>
          <w:sz w:val="26"/>
          <w:szCs w:val="26"/>
        </w:rPr>
      </w:pPr>
      <w:r w:rsidRPr="000426EF">
        <w:rPr>
          <w:sz w:val="26"/>
          <w:szCs w:val="26"/>
        </w:rPr>
        <w:t>Việc tổ chức các cuộc thi tìm hiểu kiến thức theo các chủ đề sẽ căn cứ vào nguồn kinh phí của Học viện và nguồn huy động từ bên ngoài theo Quyết định của Giám đốc.</w:t>
      </w:r>
    </w:p>
    <w:p w:rsidR="00AC25C2" w:rsidRPr="000426EF" w:rsidRDefault="00AC25C2" w:rsidP="00B332EC">
      <w:pPr>
        <w:widowControl w:val="0"/>
        <w:numPr>
          <w:ilvl w:val="0"/>
          <w:numId w:val="8"/>
        </w:numPr>
        <w:tabs>
          <w:tab w:val="left" w:pos="426"/>
        </w:tabs>
        <w:spacing w:before="120" w:after="120" w:line="312" w:lineRule="auto"/>
        <w:jc w:val="both"/>
        <w:rPr>
          <w:sz w:val="26"/>
          <w:szCs w:val="26"/>
        </w:rPr>
      </w:pPr>
      <w:r w:rsidRPr="000426EF">
        <w:rPr>
          <w:sz w:val="26"/>
          <w:szCs w:val="26"/>
        </w:rPr>
        <w:t xml:space="preserve">Các khoa và bộ môn phải có kế hoạch tổ chức cụ thể trong đó ghi rõ chủ đề, quy mô, cách thức tổ chức, danh sách đội tuyển, mức kinh phí dự kiến và gửi cho </w:t>
      </w:r>
      <w:r w:rsidR="00184CD3" w:rsidRPr="00D83FF5">
        <w:rPr>
          <w:sz w:val="26"/>
          <w:szCs w:val="26"/>
        </w:rPr>
        <w:t>p</w:t>
      </w:r>
      <w:r w:rsidRPr="000426EF">
        <w:rPr>
          <w:sz w:val="26"/>
          <w:szCs w:val="26"/>
        </w:rPr>
        <w:t xml:space="preserve">hòng </w:t>
      </w:r>
      <w:r w:rsidR="00184CD3" w:rsidRPr="000426EF">
        <w:rPr>
          <w:sz w:val="26"/>
          <w:szCs w:val="26"/>
        </w:rPr>
        <w:t>Khoa học - Hợp tác</w:t>
      </w:r>
      <w:r w:rsidRPr="000426EF">
        <w:rPr>
          <w:sz w:val="26"/>
          <w:szCs w:val="26"/>
        </w:rPr>
        <w:t xml:space="preserve"> để xem xét đề nghị </w:t>
      </w:r>
      <w:r w:rsidR="00095A39" w:rsidRPr="00D83FF5">
        <w:rPr>
          <w:sz w:val="26"/>
          <w:szCs w:val="26"/>
        </w:rPr>
        <w:t xml:space="preserve">Học viện </w:t>
      </w:r>
      <w:r w:rsidRPr="000426EF">
        <w:rPr>
          <w:sz w:val="26"/>
          <w:szCs w:val="26"/>
        </w:rPr>
        <w:t>hỗ trợ kinh phí.</w:t>
      </w:r>
    </w:p>
    <w:p w:rsidR="00AC25C2" w:rsidRPr="000426EF" w:rsidRDefault="00AC25C2" w:rsidP="00B332EC">
      <w:pPr>
        <w:pStyle w:val="Vnbnnidung20"/>
        <w:shd w:val="clear" w:color="auto" w:fill="auto"/>
        <w:spacing w:before="120" w:after="120" w:line="312" w:lineRule="auto"/>
        <w:jc w:val="both"/>
        <w:rPr>
          <w:sz w:val="26"/>
          <w:szCs w:val="26"/>
        </w:rPr>
      </w:pPr>
      <w:r w:rsidRPr="000426EF">
        <w:rPr>
          <w:sz w:val="26"/>
          <w:szCs w:val="26"/>
        </w:rPr>
        <w:t>Điều 4</w:t>
      </w:r>
      <w:r w:rsidR="00453BE5">
        <w:rPr>
          <w:sz w:val="26"/>
          <w:szCs w:val="26"/>
          <w:lang w:val="en-US"/>
        </w:rPr>
        <w:t>5</w:t>
      </w:r>
      <w:r w:rsidRPr="000426EF">
        <w:rPr>
          <w:sz w:val="26"/>
          <w:szCs w:val="26"/>
        </w:rPr>
        <w:t>. Các buổi sinh hoạt khoa học dành cho sinh viên</w:t>
      </w:r>
    </w:p>
    <w:p w:rsidR="00AC25C2" w:rsidRPr="000426EF" w:rsidRDefault="00AC25C2" w:rsidP="00B332EC">
      <w:pPr>
        <w:widowControl w:val="0"/>
        <w:numPr>
          <w:ilvl w:val="0"/>
          <w:numId w:val="8"/>
        </w:numPr>
        <w:tabs>
          <w:tab w:val="left" w:pos="426"/>
        </w:tabs>
        <w:spacing w:before="120" w:after="120" w:line="312" w:lineRule="auto"/>
        <w:jc w:val="both"/>
        <w:rPr>
          <w:sz w:val="26"/>
          <w:szCs w:val="26"/>
        </w:rPr>
      </w:pPr>
      <w:r w:rsidRPr="000426EF">
        <w:rPr>
          <w:sz w:val="26"/>
          <w:szCs w:val="26"/>
        </w:rPr>
        <w:t>Sinh viên có thể tham dự Hội nghị khoa học hoặc Tọa đàm khoa học được tổ chức tại Học viện, phù hợp với trình độ của sinh viên.</w:t>
      </w:r>
    </w:p>
    <w:p w:rsidR="00AC25C2" w:rsidRPr="000426EF" w:rsidRDefault="00DF7EA1" w:rsidP="00B332EC">
      <w:pPr>
        <w:widowControl w:val="0"/>
        <w:numPr>
          <w:ilvl w:val="0"/>
          <w:numId w:val="8"/>
        </w:numPr>
        <w:tabs>
          <w:tab w:val="left" w:pos="426"/>
        </w:tabs>
        <w:spacing w:before="120" w:after="120" w:line="312" w:lineRule="auto"/>
        <w:jc w:val="both"/>
        <w:rPr>
          <w:sz w:val="26"/>
          <w:szCs w:val="26"/>
        </w:rPr>
      </w:pPr>
      <w:r w:rsidRPr="00D83FF5">
        <w:rPr>
          <w:sz w:val="26"/>
          <w:szCs w:val="26"/>
        </w:rPr>
        <w:t>Hàng năm</w:t>
      </w:r>
      <w:r w:rsidR="00AC25C2" w:rsidRPr="000426EF">
        <w:rPr>
          <w:sz w:val="26"/>
          <w:szCs w:val="26"/>
        </w:rPr>
        <w:t xml:space="preserve">, </w:t>
      </w:r>
      <w:r w:rsidR="003D26A4" w:rsidRPr="00D83FF5">
        <w:rPr>
          <w:sz w:val="26"/>
          <w:szCs w:val="26"/>
        </w:rPr>
        <w:t>các k</w:t>
      </w:r>
      <w:r w:rsidR="008A67BE" w:rsidRPr="00D83FF5">
        <w:rPr>
          <w:sz w:val="26"/>
          <w:szCs w:val="26"/>
        </w:rPr>
        <w:t>hoa/</w:t>
      </w:r>
      <w:r w:rsidR="003D26A4" w:rsidRPr="00D83FF5">
        <w:rPr>
          <w:sz w:val="26"/>
          <w:szCs w:val="26"/>
        </w:rPr>
        <w:t>b</w:t>
      </w:r>
      <w:r w:rsidR="008A67BE" w:rsidRPr="00D83FF5">
        <w:rPr>
          <w:sz w:val="26"/>
          <w:szCs w:val="26"/>
        </w:rPr>
        <w:t>ộ môn</w:t>
      </w:r>
      <w:r w:rsidR="00095A39" w:rsidRPr="00D83FF5">
        <w:rPr>
          <w:sz w:val="26"/>
          <w:szCs w:val="26"/>
        </w:rPr>
        <w:t xml:space="preserve"> kết hợp với</w:t>
      </w:r>
      <w:r w:rsidR="00095A39" w:rsidRPr="000426EF">
        <w:rPr>
          <w:sz w:val="26"/>
          <w:szCs w:val="26"/>
        </w:rPr>
        <w:t xml:space="preserve"> Đoàn thanh niên</w:t>
      </w:r>
      <w:r w:rsidR="00AC25C2" w:rsidRPr="000426EF">
        <w:rPr>
          <w:sz w:val="26"/>
          <w:szCs w:val="26"/>
        </w:rPr>
        <w:t xml:space="preserve">, </w:t>
      </w:r>
      <w:r w:rsidR="00ED5B9F" w:rsidRPr="00D83FF5">
        <w:rPr>
          <w:sz w:val="26"/>
          <w:szCs w:val="26"/>
        </w:rPr>
        <w:t xml:space="preserve">Hội/Câu lạc bộ sinh viên nghiên cứu khoa học </w:t>
      </w:r>
      <w:r w:rsidR="00AC25C2" w:rsidRPr="000426EF">
        <w:rPr>
          <w:sz w:val="26"/>
          <w:szCs w:val="26"/>
        </w:rPr>
        <w:t>dưới sự hướng dẫn và hỗ trợ củ</w:t>
      </w:r>
      <w:r w:rsidR="00184CD3" w:rsidRPr="000426EF">
        <w:rPr>
          <w:sz w:val="26"/>
          <w:szCs w:val="26"/>
        </w:rPr>
        <w:t xml:space="preserve">a </w:t>
      </w:r>
      <w:r w:rsidR="00184CD3" w:rsidRPr="00D83FF5">
        <w:rPr>
          <w:sz w:val="26"/>
          <w:szCs w:val="26"/>
        </w:rPr>
        <w:t>p</w:t>
      </w:r>
      <w:r w:rsidR="00AC25C2" w:rsidRPr="000426EF">
        <w:rPr>
          <w:sz w:val="26"/>
          <w:szCs w:val="26"/>
        </w:rPr>
        <w:t xml:space="preserve">hòng </w:t>
      </w:r>
      <w:r w:rsidR="00184CD3" w:rsidRPr="000426EF">
        <w:rPr>
          <w:sz w:val="26"/>
          <w:szCs w:val="26"/>
        </w:rPr>
        <w:t>Khoa học - Hợp tác</w:t>
      </w:r>
      <w:r w:rsidR="00AC25C2" w:rsidRPr="000426EF">
        <w:rPr>
          <w:sz w:val="26"/>
          <w:szCs w:val="26"/>
        </w:rPr>
        <w:t>, sẽ tổ chức các buổi tọa đàm, sinh hoạt khoa học dành cho sinh viên</w:t>
      </w:r>
      <w:r w:rsidRPr="00D83FF5">
        <w:rPr>
          <w:sz w:val="26"/>
          <w:szCs w:val="26"/>
        </w:rPr>
        <w:t xml:space="preserve"> theo các chủ đề phù hợp</w:t>
      </w:r>
      <w:r w:rsidR="00AC25C2" w:rsidRPr="000426EF">
        <w:rPr>
          <w:sz w:val="26"/>
          <w:szCs w:val="26"/>
        </w:rPr>
        <w:t xml:space="preserve">. </w:t>
      </w:r>
    </w:p>
    <w:p w:rsidR="00AC25C2" w:rsidRPr="000426EF" w:rsidRDefault="000713E1" w:rsidP="00B332EC">
      <w:pPr>
        <w:pStyle w:val="Vnbnnidung20"/>
        <w:shd w:val="clear" w:color="auto" w:fill="auto"/>
        <w:spacing w:before="120" w:after="120" w:line="312" w:lineRule="auto"/>
        <w:jc w:val="both"/>
        <w:rPr>
          <w:sz w:val="26"/>
          <w:szCs w:val="26"/>
        </w:rPr>
      </w:pPr>
      <w:r w:rsidRPr="000426EF">
        <w:rPr>
          <w:sz w:val="26"/>
          <w:szCs w:val="26"/>
        </w:rPr>
        <w:t>Điều 4</w:t>
      </w:r>
      <w:r w:rsidR="00453BE5">
        <w:rPr>
          <w:sz w:val="26"/>
          <w:szCs w:val="26"/>
          <w:lang w:val="en-US"/>
        </w:rPr>
        <w:t>6</w:t>
      </w:r>
      <w:r w:rsidR="00AC25C2" w:rsidRPr="000426EF">
        <w:rPr>
          <w:sz w:val="26"/>
          <w:szCs w:val="26"/>
        </w:rPr>
        <w:t>. Quyền lợi của sinh viên khi tham gia NCKH</w:t>
      </w:r>
    </w:p>
    <w:p w:rsidR="00AC25C2" w:rsidRPr="00ED5B9F" w:rsidRDefault="00AC25C2" w:rsidP="00B332EC">
      <w:pPr>
        <w:widowControl w:val="0"/>
        <w:numPr>
          <w:ilvl w:val="0"/>
          <w:numId w:val="8"/>
        </w:numPr>
        <w:tabs>
          <w:tab w:val="left" w:pos="426"/>
        </w:tabs>
        <w:spacing w:before="120" w:after="120" w:line="312" w:lineRule="auto"/>
        <w:jc w:val="both"/>
        <w:rPr>
          <w:sz w:val="26"/>
          <w:szCs w:val="26"/>
        </w:rPr>
      </w:pPr>
      <w:r w:rsidRPr="00ED5B9F">
        <w:rPr>
          <w:sz w:val="26"/>
          <w:szCs w:val="26"/>
        </w:rPr>
        <w:t>Sinh viên được tạo điều kiện sử dụng các trang thiết bị sẵn có của Học viện để NCKH, được hỗ trợ kinh phí và các hoạt động hỗ trợ khác để thực hiện tuỳ theo yêu cầu cụ thể của từng hoạt động.</w:t>
      </w:r>
    </w:p>
    <w:p w:rsidR="00ED5B9F" w:rsidRPr="00ED5B9F" w:rsidRDefault="00ED5B9F" w:rsidP="00B332EC">
      <w:pPr>
        <w:widowControl w:val="0"/>
        <w:numPr>
          <w:ilvl w:val="0"/>
          <w:numId w:val="8"/>
        </w:numPr>
        <w:tabs>
          <w:tab w:val="left" w:pos="426"/>
        </w:tabs>
        <w:spacing w:before="120" w:after="120" w:line="312" w:lineRule="auto"/>
        <w:jc w:val="both"/>
        <w:rPr>
          <w:sz w:val="26"/>
          <w:szCs w:val="26"/>
        </w:rPr>
      </w:pPr>
      <w:r w:rsidRPr="00ED5B9F">
        <w:rPr>
          <w:sz w:val="26"/>
          <w:szCs w:val="26"/>
        </w:rPr>
        <w:t xml:space="preserve">Sinh viên </w:t>
      </w:r>
      <w:r w:rsidRPr="00D83FF5">
        <w:rPr>
          <w:sz w:val="26"/>
          <w:szCs w:val="26"/>
        </w:rPr>
        <w:t>được quyền lựa chọn người hướng dẫn khoa học trong và ngoài Học viện, được quyền phối hợp với sinh viên các khoa khác thực hiện đề tài/sản phẩm NCKH.</w:t>
      </w:r>
    </w:p>
    <w:p w:rsidR="00ED5B9F" w:rsidRPr="00ED5B9F" w:rsidRDefault="00ED5B9F" w:rsidP="00B332EC">
      <w:pPr>
        <w:widowControl w:val="0"/>
        <w:numPr>
          <w:ilvl w:val="0"/>
          <w:numId w:val="8"/>
        </w:numPr>
        <w:tabs>
          <w:tab w:val="left" w:pos="426"/>
        </w:tabs>
        <w:spacing w:before="120" w:after="120" w:line="312" w:lineRule="auto"/>
        <w:jc w:val="both"/>
        <w:rPr>
          <w:sz w:val="26"/>
          <w:szCs w:val="26"/>
        </w:rPr>
      </w:pPr>
      <w:r w:rsidRPr="00ED5B9F">
        <w:rPr>
          <w:sz w:val="26"/>
          <w:szCs w:val="26"/>
        </w:rPr>
        <w:t>Sinh viên</w:t>
      </w:r>
      <w:r w:rsidRPr="00D83FF5">
        <w:rPr>
          <w:sz w:val="26"/>
          <w:szCs w:val="26"/>
        </w:rPr>
        <w:t xml:space="preserve"> được quyền đề xuất lựa chọn khoa/bộ môn hỗ trợ việc</w:t>
      </w:r>
      <w:r w:rsidR="00691A23">
        <w:rPr>
          <w:sz w:val="26"/>
          <w:szCs w:val="26"/>
          <w:lang w:val="en-US"/>
        </w:rPr>
        <w:t xml:space="preserve"> đánh giá,</w:t>
      </w:r>
      <w:r w:rsidRPr="00D83FF5">
        <w:rPr>
          <w:sz w:val="26"/>
          <w:szCs w:val="26"/>
        </w:rPr>
        <w:t xml:space="preserve"> thẩm định đề tài/sản phẩm NCKH của mình; phòng Khoa học </w:t>
      </w:r>
      <w:r w:rsidR="0058330A" w:rsidRPr="00D83FF5">
        <w:rPr>
          <w:sz w:val="26"/>
          <w:szCs w:val="26"/>
        </w:rPr>
        <w:t>-</w:t>
      </w:r>
      <w:r w:rsidRPr="00D83FF5">
        <w:rPr>
          <w:sz w:val="26"/>
          <w:szCs w:val="26"/>
        </w:rPr>
        <w:t xml:space="preserve"> Hợp tác xem xét và đề nghị Giám đốc Học viện quyết định.</w:t>
      </w:r>
    </w:p>
    <w:p w:rsidR="00AC25C2" w:rsidRPr="000426EF" w:rsidRDefault="0058330A" w:rsidP="00B332EC">
      <w:pPr>
        <w:pStyle w:val="ListParagraph"/>
        <w:widowControl w:val="0"/>
        <w:numPr>
          <w:ilvl w:val="0"/>
          <w:numId w:val="22"/>
        </w:numPr>
        <w:tabs>
          <w:tab w:val="left" w:pos="426"/>
        </w:tabs>
        <w:spacing w:before="120" w:after="120" w:line="312" w:lineRule="auto"/>
        <w:jc w:val="both"/>
        <w:rPr>
          <w:sz w:val="26"/>
          <w:szCs w:val="26"/>
        </w:rPr>
      </w:pPr>
      <w:r w:rsidRPr="00ED5B9F">
        <w:rPr>
          <w:sz w:val="26"/>
          <w:szCs w:val="26"/>
        </w:rPr>
        <w:lastRenderedPageBreak/>
        <w:t>Sinh viên</w:t>
      </w:r>
      <w:r w:rsidR="00DC6DE2" w:rsidRPr="00DC6DE2">
        <w:rPr>
          <w:sz w:val="26"/>
          <w:szCs w:val="26"/>
        </w:rPr>
        <w:t xml:space="preserve"> </w:t>
      </w:r>
      <w:r w:rsidRPr="00D83FF5">
        <w:rPr>
          <w:sz w:val="26"/>
          <w:szCs w:val="26"/>
        </w:rPr>
        <w:t>đ</w:t>
      </w:r>
      <w:r w:rsidR="00AC25C2" w:rsidRPr="000426EF">
        <w:rPr>
          <w:sz w:val="26"/>
          <w:szCs w:val="26"/>
        </w:rPr>
        <w:t>ược hưởng nhuận bút và nhận ấn phẩm theo quy định hiện hành.</w:t>
      </w:r>
    </w:p>
    <w:p w:rsidR="00AC25C2" w:rsidRPr="000426EF" w:rsidRDefault="00AC25C2" w:rsidP="00B332EC">
      <w:pPr>
        <w:widowControl w:val="0"/>
        <w:numPr>
          <w:ilvl w:val="0"/>
          <w:numId w:val="8"/>
        </w:numPr>
        <w:tabs>
          <w:tab w:val="left" w:pos="426"/>
          <w:tab w:val="center" w:pos="6128"/>
        </w:tabs>
        <w:spacing w:before="120" w:after="120" w:line="312" w:lineRule="auto"/>
        <w:jc w:val="both"/>
        <w:rPr>
          <w:sz w:val="26"/>
          <w:szCs w:val="26"/>
        </w:rPr>
      </w:pPr>
      <w:r w:rsidRPr="000426EF">
        <w:rPr>
          <w:sz w:val="26"/>
          <w:szCs w:val="26"/>
        </w:rPr>
        <w:t>Các tập thể và cá nhân sinh viên có thành tích NCKH sẽ được khen thưởng. Mức khen thưởng theo Quy chế chi tiêu nội bộ hàng năm và được</w:t>
      </w:r>
      <w:r w:rsidR="005E56A9" w:rsidRPr="005E56A9">
        <w:rPr>
          <w:sz w:val="26"/>
          <w:szCs w:val="26"/>
        </w:rPr>
        <w:t xml:space="preserve"> </w:t>
      </w:r>
      <w:r w:rsidRPr="000426EF">
        <w:rPr>
          <w:sz w:val="26"/>
          <w:szCs w:val="26"/>
        </w:rPr>
        <w:t>Ban Giám đốc phê duyệt.</w:t>
      </w:r>
    </w:p>
    <w:p w:rsidR="00AC25C2" w:rsidRPr="000426EF" w:rsidRDefault="00AC25C2" w:rsidP="00B332EC">
      <w:pPr>
        <w:widowControl w:val="0"/>
        <w:numPr>
          <w:ilvl w:val="0"/>
          <w:numId w:val="8"/>
        </w:numPr>
        <w:tabs>
          <w:tab w:val="left" w:pos="426"/>
          <w:tab w:val="right" w:pos="3611"/>
          <w:tab w:val="center" w:pos="4638"/>
          <w:tab w:val="right" w:pos="5887"/>
          <w:tab w:val="center" w:pos="6362"/>
          <w:tab w:val="right" w:pos="7235"/>
          <w:tab w:val="left" w:pos="7440"/>
        </w:tabs>
        <w:spacing w:before="120" w:after="120" w:line="312" w:lineRule="auto"/>
        <w:jc w:val="both"/>
        <w:rPr>
          <w:sz w:val="26"/>
          <w:szCs w:val="26"/>
        </w:rPr>
      </w:pPr>
      <w:r w:rsidRPr="000426EF">
        <w:rPr>
          <w:sz w:val="26"/>
          <w:szCs w:val="26"/>
        </w:rPr>
        <w:t>Sinh viên thực hiện đề tài NCKH</w:t>
      </w:r>
      <w:r w:rsidR="005E56A9" w:rsidRPr="005E56A9">
        <w:rPr>
          <w:sz w:val="26"/>
          <w:szCs w:val="26"/>
        </w:rPr>
        <w:t xml:space="preserve"> </w:t>
      </w:r>
      <w:r w:rsidRPr="000426EF">
        <w:rPr>
          <w:sz w:val="26"/>
          <w:szCs w:val="26"/>
        </w:rPr>
        <w:t xml:space="preserve">có nộp </w:t>
      </w:r>
      <w:r w:rsidRPr="000426EF">
        <w:rPr>
          <w:sz w:val="26"/>
          <w:szCs w:val="26"/>
        </w:rPr>
        <w:tab/>
        <w:t>sản phẩm được</w:t>
      </w:r>
      <w:r w:rsidR="00DC6DE2" w:rsidRPr="00DC6DE2">
        <w:rPr>
          <w:sz w:val="26"/>
          <w:szCs w:val="26"/>
        </w:rPr>
        <w:t xml:space="preserve"> </w:t>
      </w:r>
      <w:r w:rsidRPr="000426EF">
        <w:rPr>
          <w:sz w:val="26"/>
          <w:szCs w:val="26"/>
        </w:rPr>
        <w:t xml:space="preserve">cộng </w:t>
      </w:r>
      <w:r w:rsidRPr="000426EF">
        <w:rPr>
          <w:sz w:val="26"/>
          <w:szCs w:val="26"/>
        </w:rPr>
        <w:tab/>
        <w:t>điể</w:t>
      </w:r>
      <w:r w:rsidR="005E56A9">
        <w:rPr>
          <w:sz w:val="26"/>
          <w:szCs w:val="26"/>
        </w:rPr>
        <w:t>m</w:t>
      </w:r>
      <w:r w:rsidR="005E56A9" w:rsidRPr="005E56A9">
        <w:rPr>
          <w:sz w:val="26"/>
          <w:szCs w:val="26"/>
        </w:rPr>
        <w:t xml:space="preserve"> </w:t>
      </w:r>
      <w:r w:rsidRPr="000426EF">
        <w:rPr>
          <w:sz w:val="26"/>
          <w:szCs w:val="26"/>
        </w:rPr>
        <w:t>rèn luyện sinh viên và được cấp giấy chứng nhận đã tham gia NCKH.</w:t>
      </w:r>
    </w:p>
    <w:p w:rsidR="00AC25C2" w:rsidRPr="000426EF" w:rsidRDefault="00AC25C2" w:rsidP="00B332EC">
      <w:pPr>
        <w:widowControl w:val="0"/>
        <w:numPr>
          <w:ilvl w:val="0"/>
          <w:numId w:val="8"/>
        </w:numPr>
        <w:tabs>
          <w:tab w:val="left" w:pos="426"/>
        </w:tabs>
        <w:spacing w:before="120" w:after="120" w:line="312" w:lineRule="auto"/>
        <w:jc w:val="both"/>
        <w:rPr>
          <w:sz w:val="26"/>
          <w:szCs w:val="26"/>
        </w:rPr>
      </w:pPr>
      <w:r w:rsidRPr="000426EF">
        <w:rPr>
          <w:sz w:val="26"/>
          <w:szCs w:val="26"/>
        </w:rPr>
        <w:t>Những sinh viên có nhiều đóng góp cho hoạt động NCKH, đạt thành tích cao sẽ được ghi nhận thành tích NCKH trong hồ sơ sinh viên tốt nghiệp</w:t>
      </w:r>
      <w:r w:rsidR="00E214AB">
        <w:rPr>
          <w:sz w:val="26"/>
          <w:szCs w:val="26"/>
          <w:lang w:val="en-US"/>
        </w:rPr>
        <w:t>.</w:t>
      </w:r>
    </w:p>
    <w:p w:rsidR="00AC25C2" w:rsidRPr="00E214AB" w:rsidRDefault="00AC25C2" w:rsidP="00B332EC">
      <w:pPr>
        <w:widowControl w:val="0"/>
        <w:numPr>
          <w:ilvl w:val="0"/>
          <w:numId w:val="8"/>
        </w:numPr>
        <w:tabs>
          <w:tab w:val="left" w:pos="426"/>
        </w:tabs>
        <w:spacing w:before="120" w:after="120" w:line="312" w:lineRule="auto"/>
        <w:jc w:val="both"/>
        <w:rPr>
          <w:sz w:val="26"/>
          <w:szCs w:val="26"/>
        </w:rPr>
      </w:pPr>
      <w:r w:rsidRPr="000426EF">
        <w:rPr>
          <w:sz w:val="26"/>
          <w:szCs w:val="26"/>
        </w:rPr>
        <w:t>Sinh viên nếu có thành tích xuất sắc (đạt từ giải Ba trở lên trong cuộc thi sinh viên nghiên cứu khoa học cấp Học viện</w:t>
      </w:r>
      <w:r w:rsidR="00095E40" w:rsidRPr="00D83FF5">
        <w:rPr>
          <w:sz w:val="26"/>
          <w:szCs w:val="26"/>
        </w:rPr>
        <w:t>, cấp Bộ/tỉnh/thành phố, cấp Nhà nước</w:t>
      </w:r>
      <w:r w:rsidRPr="000426EF">
        <w:rPr>
          <w:sz w:val="26"/>
          <w:szCs w:val="26"/>
        </w:rPr>
        <w:t>)</w:t>
      </w:r>
      <w:r w:rsidR="0016061F" w:rsidRPr="00D83FF5">
        <w:rPr>
          <w:sz w:val="26"/>
          <w:szCs w:val="26"/>
        </w:rPr>
        <w:t>, có bài đăng trên các tạp chí và kỷ yếu Hội nghị khoa học có uy tín</w:t>
      </w:r>
      <w:r w:rsidRPr="000426EF">
        <w:rPr>
          <w:sz w:val="26"/>
          <w:szCs w:val="26"/>
        </w:rPr>
        <w:t xml:space="preserve"> sẽ đượ</w:t>
      </w:r>
      <w:r w:rsidR="005323BD">
        <w:rPr>
          <w:sz w:val="26"/>
          <w:szCs w:val="26"/>
        </w:rPr>
        <w:t>c</w:t>
      </w:r>
      <w:r w:rsidR="005E56A9" w:rsidRPr="005E56A9">
        <w:rPr>
          <w:sz w:val="26"/>
          <w:szCs w:val="26"/>
        </w:rPr>
        <w:t xml:space="preserve"> </w:t>
      </w:r>
      <w:r w:rsidRPr="000426EF">
        <w:rPr>
          <w:sz w:val="26"/>
          <w:szCs w:val="26"/>
        </w:rPr>
        <w:t xml:space="preserve">ưu tiên cộng điểm </w:t>
      </w:r>
      <w:r w:rsidR="005323BD" w:rsidRPr="00D83FF5">
        <w:rPr>
          <w:sz w:val="26"/>
          <w:szCs w:val="26"/>
        </w:rPr>
        <w:t xml:space="preserve">thưởng vào điểm </w:t>
      </w:r>
      <w:r w:rsidR="004E2F81">
        <w:rPr>
          <w:sz w:val="26"/>
          <w:szCs w:val="26"/>
          <w:lang w:val="en-US"/>
        </w:rPr>
        <w:t>t</w:t>
      </w:r>
      <w:r w:rsidRPr="000426EF">
        <w:rPr>
          <w:sz w:val="26"/>
          <w:szCs w:val="26"/>
        </w:rPr>
        <w:t xml:space="preserve">rung bình chung học tập để xét học bổng trong học </w:t>
      </w:r>
      <w:r w:rsidR="00DF7EA1" w:rsidRPr="00D83FF5">
        <w:rPr>
          <w:sz w:val="26"/>
          <w:szCs w:val="26"/>
        </w:rPr>
        <w:t xml:space="preserve">kỳ </w:t>
      </w:r>
      <w:r w:rsidRPr="000426EF">
        <w:rPr>
          <w:sz w:val="26"/>
          <w:szCs w:val="26"/>
        </w:rPr>
        <w:t>đó theo các mức dưới đây</w:t>
      </w:r>
      <w:r w:rsidR="00DF7EA1" w:rsidRPr="00D83FF5">
        <w:rPr>
          <w:sz w:val="26"/>
          <w:szCs w:val="26"/>
        </w:rPr>
        <w:t xml:space="preserve"> (thang điểm </w:t>
      </w:r>
      <w:r w:rsidR="005323BD" w:rsidRPr="00D83FF5">
        <w:rPr>
          <w:sz w:val="26"/>
          <w:szCs w:val="26"/>
        </w:rPr>
        <w:t>10</w:t>
      </w:r>
      <w:r w:rsidR="00DF7EA1" w:rsidRPr="00D83FF5">
        <w:rPr>
          <w:sz w:val="26"/>
          <w:szCs w:val="26"/>
        </w:rPr>
        <w:t>)</w:t>
      </w:r>
      <w:r w:rsidRPr="000426EF">
        <w:rPr>
          <w:sz w:val="26"/>
          <w:szCs w:val="26"/>
        </w:rPr>
        <w:t>:</w:t>
      </w:r>
    </w:p>
    <w:p w:rsidR="00095E40" w:rsidRPr="00095E40" w:rsidRDefault="00095E40" w:rsidP="00095E40">
      <w:pPr>
        <w:widowControl w:val="0"/>
        <w:tabs>
          <w:tab w:val="left" w:pos="426"/>
        </w:tabs>
        <w:spacing w:before="120" w:after="120" w:line="312" w:lineRule="auto"/>
        <w:jc w:val="both"/>
        <w:rPr>
          <w:sz w:val="26"/>
          <w:szCs w:val="26"/>
        </w:rPr>
      </w:pPr>
      <w:r w:rsidRPr="00D83FF5">
        <w:rPr>
          <w:sz w:val="26"/>
          <w:szCs w:val="26"/>
        </w:rPr>
        <w:tab/>
        <w:t>+ Đạt giải trong cuộc thi sinh viên nghiên cứu khoa học các cấp:</w:t>
      </w:r>
    </w:p>
    <w:tbl>
      <w:tblPr>
        <w:tblW w:w="0" w:type="auto"/>
        <w:jc w:val="center"/>
        <w:tblLayout w:type="fixed"/>
        <w:tblCellMar>
          <w:left w:w="10" w:type="dxa"/>
          <w:right w:w="10" w:type="dxa"/>
        </w:tblCellMar>
        <w:tblLook w:val="04A0" w:firstRow="1" w:lastRow="0" w:firstColumn="1" w:lastColumn="0" w:noHBand="0" w:noVBand="1"/>
      </w:tblPr>
      <w:tblGrid>
        <w:gridCol w:w="2828"/>
        <w:gridCol w:w="1350"/>
        <w:gridCol w:w="1350"/>
        <w:gridCol w:w="1387"/>
      </w:tblGrid>
      <w:tr w:rsidR="00095E40" w:rsidRPr="000426EF" w:rsidTr="00095E40">
        <w:trPr>
          <w:trHeight w:hRule="exact" w:val="492"/>
          <w:jc w:val="center"/>
        </w:trPr>
        <w:tc>
          <w:tcPr>
            <w:tcW w:w="2828" w:type="dxa"/>
            <w:tcBorders>
              <w:top w:val="single" w:sz="4" w:space="0" w:color="auto"/>
              <w:left w:val="single" w:sz="4" w:space="0" w:color="auto"/>
            </w:tcBorders>
            <w:shd w:val="clear" w:color="auto" w:fill="FFFFFF"/>
          </w:tcPr>
          <w:p w:rsidR="00095E40" w:rsidRPr="000426EF" w:rsidRDefault="00095E40" w:rsidP="00625493">
            <w:pPr>
              <w:spacing w:before="120" w:after="120" w:line="312" w:lineRule="auto"/>
              <w:jc w:val="both"/>
              <w:rPr>
                <w:sz w:val="26"/>
                <w:szCs w:val="26"/>
              </w:rPr>
            </w:pPr>
          </w:p>
        </w:tc>
        <w:tc>
          <w:tcPr>
            <w:tcW w:w="1350" w:type="dxa"/>
            <w:tcBorders>
              <w:top w:val="single" w:sz="4" w:space="0" w:color="auto"/>
              <w:left w:val="single" w:sz="4" w:space="0" w:color="auto"/>
            </w:tcBorders>
            <w:shd w:val="clear" w:color="auto" w:fill="FFFFFF"/>
          </w:tcPr>
          <w:p w:rsidR="00095E40" w:rsidRPr="000426EF" w:rsidRDefault="00095E40" w:rsidP="00625493">
            <w:pPr>
              <w:spacing w:before="120" w:after="120" w:line="312" w:lineRule="auto"/>
              <w:jc w:val="center"/>
              <w:rPr>
                <w:sz w:val="26"/>
                <w:szCs w:val="26"/>
              </w:rPr>
            </w:pPr>
            <w:r w:rsidRPr="000426EF">
              <w:rPr>
                <w:rStyle w:val="VnbnnidungInm"/>
                <w:rFonts w:eastAsiaTheme="minorHAnsi"/>
                <w:sz w:val="26"/>
                <w:szCs w:val="26"/>
              </w:rPr>
              <w:t>Giải Ba</w:t>
            </w:r>
          </w:p>
        </w:tc>
        <w:tc>
          <w:tcPr>
            <w:tcW w:w="1350" w:type="dxa"/>
            <w:tcBorders>
              <w:top w:val="single" w:sz="4" w:space="0" w:color="auto"/>
              <w:left w:val="single" w:sz="4" w:space="0" w:color="auto"/>
            </w:tcBorders>
            <w:shd w:val="clear" w:color="auto" w:fill="FFFFFF"/>
          </w:tcPr>
          <w:p w:rsidR="00095E40" w:rsidRPr="000426EF" w:rsidRDefault="00095E40" w:rsidP="00625493">
            <w:pPr>
              <w:spacing w:before="120" w:after="120" w:line="312" w:lineRule="auto"/>
              <w:jc w:val="center"/>
              <w:rPr>
                <w:sz w:val="26"/>
                <w:szCs w:val="26"/>
              </w:rPr>
            </w:pPr>
            <w:r w:rsidRPr="000426EF">
              <w:rPr>
                <w:rStyle w:val="VnbnnidungInm"/>
                <w:rFonts w:eastAsiaTheme="minorHAnsi"/>
                <w:sz w:val="26"/>
                <w:szCs w:val="26"/>
              </w:rPr>
              <w:t>Giải Nhì</w:t>
            </w:r>
          </w:p>
        </w:tc>
        <w:tc>
          <w:tcPr>
            <w:tcW w:w="1387" w:type="dxa"/>
            <w:tcBorders>
              <w:top w:val="single" w:sz="4" w:space="0" w:color="auto"/>
              <w:left w:val="single" w:sz="4" w:space="0" w:color="auto"/>
              <w:right w:val="single" w:sz="4" w:space="0" w:color="auto"/>
            </w:tcBorders>
            <w:shd w:val="clear" w:color="auto" w:fill="FFFFFF"/>
          </w:tcPr>
          <w:p w:rsidR="00095E40" w:rsidRPr="000426EF" w:rsidRDefault="00095E40" w:rsidP="00625493">
            <w:pPr>
              <w:spacing w:before="120" w:after="120" w:line="312" w:lineRule="auto"/>
              <w:jc w:val="center"/>
              <w:rPr>
                <w:sz w:val="26"/>
                <w:szCs w:val="26"/>
              </w:rPr>
            </w:pPr>
            <w:r w:rsidRPr="000426EF">
              <w:rPr>
                <w:rStyle w:val="VnbnnidungInm"/>
                <w:rFonts w:eastAsiaTheme="minorHAnsi"/>
                <w:sz w:val="26"/>
                <w:szCs w:val="26"/>
              </w:rPr>
              <w:t>Giải Nhất</w:t>
            </w:r>
          </w:p>
        </w:tc>
      </w:tr>
      <w:tr w:rsidR="00095E40" w:rsidRPr="000426EF" w:rsidTr="00095E40">
        <w:trPr>
          <w:trHeight w:hRule="exact" w:val="483"/>
          <w:jc w:val="center"/>
        </w:trPr>
        <w:tc>
          <w:tcPr>
            <w:tcW w:w="2828" w:type="dxa"/>
            <w:tcBorders>
              <w:top w:val="single" w:sz="4" w:space="0" w:color="auto"/>
              <w:left w:val="single" w:sz="4" w:space="0" w:color="auto"/>
            </w:tcBorders>
            <w:shd w:val="clear" w:color="auto" w:fill="FFFFFF"/>
          </w:tcPr>
          <w:p w:rsidR="00095E40" w:rsidRPr="000426EF" w:rsidRDefault="00095E40" w:rsidP="00625493">
            <w:pPr>
              <w:spacing w:before="120" w:after="120" w:line="312" w:lineRule="auto"/>
              <w:jc w:val="both"/>
              <w:rPr>
                <w:sz w:val="26"/>
                <w:szCs w:val="26"/>
              </w:rPr>
            </w:pPr>
            <w:r w:rsidRPr="000426EF">
              <w:rPr>
                <w:rStyle w:val="Vnbnnidung0"/>
                <w:rFonts w:eastAsiaTheme="minorHAnsi"/>
                <w:sz w:val="26"/>
                <w:szCs w:val="26"/>
              </w:rPr>
              <w:t>Cấp Học viện</w:t>
            </w:r>
          </w:p>
        </w:tc>
        <w:tc>
          <w:tcPr>
            <w:tcW w:w="1350" w:type="dxa"/>
            <w:tcBorders>
              <w:top w:val="single" w:sz="4" w:space="0" w:color="auto"/>
              <w:left w:val="single" w:sz="4" w:space="0" w:color="auto"/>
            </w:tcBorders>
            <w:shd w:val="clear" w:color="auto" w:fill="FFFFFF"/>
            <w:vAlign w:val="center"/>
          </w:tcPr>
          <w:p w:rsidR="00095E40" w:rsidRPr="005323BD" w:rsidRDefault="005323BD" w:rsidP="00625493">
            <w:pPr>
              <w:spacing w:before="120" w:after="120" w:line="312" w:lineRule="auto"/>
              <w:jc w:val="center"/>
              <w:rPr>
                <w:sz w:val="26"/>
                <w:szCs w:val="26"/>
                <w:lang w:val="en-US"/>
              </w:rPr>
            </w:pPr>
            <w:r>
              <w:rPr>
                <w:sz w:val="26"/>
                <w:szCs w:val="26"/>
                <w:lang w:val="en-US"/>
              </w:rPr>
              <w:t>0,1</w:t>
            </w:r>
          </w:p>
        </w:tc>
        <w:tc>
          <w:tcPr>
            <w:tcW w:w="1350" w:type="dxa"/>
            <w:tcBorders>
              <w:top w:val="single" w:sz="4" w:space="0" w:color="auto"/>
              <w:left w:val="single" w:sz="4" w:space="0" w:color="auto"/>
            </w:tcBorders>
            <w:shd w:val="clear" w:color="auto" w:fill="FFFFFF"/>
            <w:vAlign w:val="center"/>
          </w:tcPr>
          <w:p w:rsidR="00095E40" w:rsidRPr="005323BD" w:rsidRDefault="005323BD" w:rsidP="00625493">
            <w:pPr>
              <w:spacing w:before="120" w:after="120" w:line="312" w:lineRule="auto"/>
              <w:jc w:val="center"/>
              <w:rPr>
                <w:sz w:val="26"/>
                <w:szCs w:val="26"/>
                <w:lang w:val="en-US"/>
              </w:rPr>
            </w:pPr>
            <w:r>
              <w:rPr>
                <w:sz w:val="26"/>
                <w:szCs w:val="26"/>
                <w:lang w:val="en-US"/>
              </w:rPr>
              <w:t>0,15</w:t>
            </w:r>
          </w:p>
        </w:tc>
        <w:tc>
          <w:tcPr>
            <w:tcW w:w="1387" w:type="dxa"/>
            <w:tcBorders>
              <w:top w:val="single" w:sz="4" w:space="0" w:color="auto"/>
              <w:left w:val="single" w:sz="4" w:space="0" w:color="auto"/>
              <w:right w:val="single" w:sz="4" w:space="0" w:color="auto"/>
            </w:tcBorders>
            <w:shd w:val="clear" w:color="auto" w:fill="FFFFFF"/>
          </w:tcPr>
          <w:p w:rsidR="00095E40" w:rsidRPr="005323BD" w:rsidRDefault="005323BD" w:rsidP="00625493">
            <w:pPr>
              <w:spacing w:before="120" w:after="120" w:line="312" w:lineRule="auto"/>
              <w:jc w:val="center"/>
              <w:rPr>
                <w:sz w:val="26"/>
                <w:szCs w:val="26"/>
                <w:lang w:val="en-US"/>
              </w:rPr>
            </w:pPr>
            <w:r>
              <w:rPr>
                <w:sz w:val="26"/>
                <w:szCs w:val="26"/>
                <w:lang w:val="en-US"/>
              </w:rPr>
              <w:t>0,2</w:t>
            </w:r>
          </w:p>
        </w:tc>
      </w:tr>
      <w:tr w:rsidR="00095E40" w:rsidRPr="000426EF" w:rsidTr="00095E40">
        <w:trPr>
          <w:trHeight w:hRule="exact" w:val="488"/>
          <w:jc w:val="center"/>
        </w:trPr>
        <w:tc>
          <w:tcPr>
            <w:tcW w:w="2828" w:type="dxa"/>
            <w:tcBorders>
              <w:top w:val="single" w:sz="4" w:space="0" w:color="auto"/>
              <w:left w:val="single" w:sz="4" w:space="0" w:color="auto"/>
            </w:tcBorders>
            <w:shd w:val="clear" w:color="auto" w:fill="FFFFFF"/>
          </w:tcPr>
          <w:p w:rsidR="00095E40" w:rsidRPr="00D83FF5" w:rsidRDefault="00095E40" w:rsidP="00095E40">
            <w:pPr>
              <w:spacing w:before="120" w:after="120" w:line="312" w:lineRule="auto"/>
              <w:jc w:val="both"/>
              <w:rPr>
                <w:sz w:val="26"/>
                <w:szCs w:val="26"/>
              </w:rPr>
            </w:pPr>
            <w:r w:rsidRPr="000426EF">
              <w:rPr>
                <w:rStyle w:val="Vnbnnidung0"/>
                <w:rFonts w:eastAsiaTheme="minorHAnsi"/>
                <w:sz w:val="26"/>
                <w:szCs w:val="26"/>
              </w:rPr>
              <w:t>Cấp Bộ/Tỉnh/Thành phố</w:t>
            </w:r>
          </w:p>
        </w:tc>
        <w:tc>
          <w:tcPr>
            <w:tcW w:w="1350" w:type="dxa"/>
            <w:tcBorders>
              <w:top w:val="single" w:sz="4" w:space="0" w:color="auto"/>
              <w:left w:val="single" w:sz="4" w:space="0" w:color="auto"/>
            </w:tcBorders>
            <w:shd w:val="clear" w:color="auto" w:fill="FFFFFF"/>
          </w:tcPr>
          <w:p w:rsidR="00095E40" w:rsidRPr="005323BD" w:rsidRDefault="005323BD" w:rsidP="005323BD">
            <w:pPr>
              <w:spacing w:before="120" w:after="120" w:line="312" w:lineRule="auto"/>
              <w:jc w:val="center"/>
              <w:rPr>
                <w:sz w:val="26"/>
                <w:szCs w:val="26"/>
                <w:lang w:val="en-US"/>
              </w:rPr>
            </w:pPr>
            <w:r>
              <w:rPr>
                <w:sz w:val="26"/>
                <w:szCs w:val="26"/>
                <w:lang w:val="en-US"/>
              </w:rPr>
              <w:t>0,3</w:t>
            </w:r>
          </w:p>
        </w:tc>
        <w:tc>
          <w:tcPr>
            <w:tcW w:w="1350" w:type="dxa"/>
            <w:tcBorders>
              <w:top w:val="single" w:sz="4" w:space="0" w:color="auto"/>
              <w:left w:val="single" w:sz="4" w:space="0" w:color="auto"/>
            </w:tcBorders>
            <w:shd w:val="clear" w:color="auto" w:fill="FFFFFF"/>
          </w:tcPr>
          <w:p w:rsidR="00095E40" w:rsidRPr="005323BD" w:rsidRDefault="005323BD" w:rsidP="005323BD">
            <w:pPr>
              <w:spacing w:before="120" w:after="120" w:line="312" w:lineRule="auto"/>
              <w:jc w:val="center"/>
              <w:rPr>
                <w:sz w:val="26"/>
                <w:szCs w:val="26"/>
                <w:lang w:val="en-US"/>
              </w:rPr>
            </w:pPr>
            <w:r>
              <w:rPr>
                <w:sz w:val="26"/>
                <w:szCs w:val="26"/>
                <w:lang w:val="en-US"/>
              </w:rPr>
              <w:t>0,4</w:t>
            </w:r>
          </w:p>
        </w:tc>
        <w:tc>
          <w:tcPr>
            <w:tcW w:w="1387" w:type="dxa"/>
            <w:tcBorders>
              <w:top w:val="single" w:sz="4" w:space="0" w:color="auto"/>
              <w:left w:val="single" w:sz="4" w:space="0" w:color="auto"/>
              <w:right w:val="single" w:sz="4" w:space="0" w:color="auto"/>
            </w:tcBorders>
            <w:shd w:val="clear" w:color="auto" w:fill="FFFFFF"/>
            <w:vAlign w:val="center"/>
          </w:tcPr>
          <w:p w:rsidR="00095E40" w:rsidRPr="005323BD" w:rsidRDefault="005323BD" w:rsidP="005323BD">
            <w:pPr>
              <w:spacing w:before="120" w:after="120" w:line="312" w:lineRule="auto"/>
              <w:jc w:val="center"/>
              <w:rPr>
                <w:sz w:val="26"/>
                <w:szCs w:val="26"/>
                <w:lang w:val="en-US"/>
              </w:rPr>
            </w:pPr>
            <w:r>
              <w:rPr>
                <w:sz w:val="26"/>
                <w:szCs w:val="26"/>
                <w:lang w:val="en-US"/>
              </w:rPr>
              <w:t>0,5</w:t>
            </w:r>
          </w:p>
        </w:tc>
      </w:tr>
      <w:tr w:rsidR="00095E40" w:rsidRPr="000426EF" w:rsidTr="00095E40">
        <w:trPr>
          <w:trHeight w:hRule="exact" w:val="492"/>
          <w:jc w:val="center"/>
        </w:trPr>
        <w:tc>
          <w:tcPr>
            <w:tcW w:w="2828" w:type="dxa"/>
            <w:tcBorders>
              <w:top w:val="single" w:sz="4" w:space="0" w:color="auto"/>
              <w:left w:val="single" w:sz="4" w:space="0" w:color="auto"/>
              <w:bottom w:val="single" w:sz="4" w:space="0" w:color="auto"/>
            </w:tcBorders>
            <w:shd w:val="clear" w:color="auto" w:fill="FFFFFF"/>
          </w:tcPr>
          <w:p w:rsidR="00095E40" w:rsidRPr="00095E40" w:rsidRDefault="00095E40" w:rsidP="00095E40">
            <w:pPr>
              <w:spacing w:before="120" w:after="120" w:line="312" w:lineRule="auto"/>
              <w:jc w:val="both"/>
              <w:rPr>
                <w:sz w:val="26"/>
                <w:szCs w:val="26"/>
                <w:lang w:val="en-US"/>
              </w:rPr>
            </w:pPr>
            <w:r w:rsidRPr="000426EF">
              <w:rPr>
                <w:rStyle w:val="Vnbnnidung0"/>
                <w:rFonts w:eastAsiaTheme="minorHAnsi"/>
                <w:sz w:val="26"/>
                <w:szCs w:val="26"/>
              </w:rPr>
              <w:t>Cấp Quố</w:t>
            </w:r>
            <w:r>
              <w:rPr>
                <w:rStyle w:val="Vnbnnidung0"/>
                <w:rFonts w:eastAsiaTheme="minorHAnsi"/>
                <w:sz w:val="26"/>
                <w:szCs w:val="26"/>
              </w:rPr>
              <w:t>c gi</w:t>
            </w:r>
            <w:r>
              <w:rPr>
                <w:rStyle w:val="Vnbnnidung0"/>
                <w:rFonts w:eastAsiaTheme="minorHAnsi"/>
                <w:sz w:val="26"/>
                <w:szCs w:val="26"/>
                <w:lang w:val="en-US"/>
              </w:rPr>
              <w:t>a</w:t>
            </w:r>
          </w:p>
        </w:tc>
        <w:tc>
          <w:tcPr>
            <w:tcW w:w="1350" w:type="dxa"/>
            <w:tcBorders>
              <w:top w:val="single" w:sz="4" w:space="0" w:color="auto"/>
              <w:left w:val="single" w:sz="4" w:space="0" w:color="auto"/>
              <w:bottom w:val="single" w:sz="4" w:space="0" w:color="auto"/>
            </w:tcBorders>
            <w:shd w:val="clear" w:color="auto" w:fill="FFFFFF"/>
            <w:vAlign w:val="center"/>
          </w:tcPr>
          <w:p w:rsidR="00095E40" w:rsidRPr="005323BD" w:rsidRDefault="005323BD" w:rsidP="005323BD">
            <w:pPr>
              <w:spacing w:before="120" w:after="120" w:line="312" w:lineRule="auto"/>
              <w:jc w:val="center"/>
              <w:rPr>
                <w:sz w:val="26"/>
                <w:szCs w:val="26"/>
                <w:lang w:val="en-US"/>
              </w:rPr>
            </w:pPr>
            <w:r>
              <w:rPr>
                <w:sz w:val="26"/>
                <w:szCs w:val="26"/>
                <w:lang w:val="en-US"/>
              </w:rPr>
              <w:t>0,6</w:t>
            </w:r>
          </w:p>
        </w:tc>
        <w:tc>
          <w:tcPr>
            <w:tcW w:w="1350" w:type="dxa"/>
            <w:tcBorders>
              <w:top w:val="single" w:sz="4" w:space="0" w:color="auto"/>
              <w:left w:val="single" w:sz="4" w:space="0" w:color="auto"/>
              <w:bottom w:val="single" w:sz="4" w:space="0" w:color="auto"/>
            </w:tcBorders>
            <w:shd w:val="clear" w:color="auto" w:fill="FFFFFF"/>
            <w:vAlign w:val="center"/>
          </w:tcPr>
          <w:p w:rsidR="00095E40" w:rsidRPr="005323BD" w:rsidRDefault="005323BD" w:rsidP="005323BD">
            <w:pPr>
              <w:spacing w:before="120" w:after="120" w:line="312" w:lineRule="auto"/>
              <w:jc w:val="center"/>
              <w:rPr>
                <w:sz w:val="26"/>
                <w:szCs w:val="26"/>
                <w:lang w:val="en-US"/>
              </w:rPr>
            </w:pPr>
            <w:r>
              <w:rPr>
                <w:sz w:val="26"/>
                <w:szCs w:val="26"/>
                <w:lang w:val="en-US"/>
              </w:rPr>
              <w:t>0,7</w:t>
            </w:r>
          </w:p>
        </w:tc>
        <w:tc>
          <w:tcPr>
            <w:tcW w:w="1387" w:type="dxa"/>
            <w:tcBorders>
              <w:top w:val="single" w:sz="4" w:space="0" w:color="auto"/>
              <w:left w:val="single" w:sz="4" w:space="0" w:color="auto"/>
              <w:bottom w:val="single" w:sz="4" w:space="0" w:color="auto"/>
              <w:right w:val="single" w:sz="4" w:space="0" w:color="auto"/>
            </w:tcBorders>
            <w:shd w:val="clear" w:color="auto" w:fill="FFFFFF"/>
          </w:tcPr>
          <w:p w:rsidR="00095E40" w:rsidRPr="005323BD" w:rsidRDefault="005323BD" w:rsidP="005323BD">
            <w:pPr>
              <w:spacing w:before="120" w:after="120" w:line="312" w:lineRule="auto"/>
              <w:jc w:val="center"/>
              <w:rPr>
                <w:sz w:val="26"/>
                <w:szCs w:val="26"/>
                <w:lang w:val="en-US"/>
              </w:rPr>
            </w:pPr>
            <w:r>
              <w:rPr>
                <w:sz w:val="26"/>
                <w:szCs w:val="26"/>
                <w:lang w:val="en-US"/>
              </w:rPr>
              <w:t>0,8</w:t>
            </w:r>
          </w:p>
        </w:tc>
      </w:tr>
    </w:tbl>
    <w:p w:rsidR="00095E40" w:rsidRPr="000426EF" w:rsidRDefault="00095E40" w:rsidP="00095E40">
      <w:pPr>
        <w:tabs>
          <w:tab w:val="left" w:pos="426"/>
        </w:tabs>
        <w:spacing w:before="120" w:after="120" w:line="312" w:lineRule="auto"/>
        <w:ind w:left="426"/>
        <w:jc w:val="both"/>
        <w:rPr>
          <w:sz w:val="26"/>
          <w:szCs w:val="26"/>
        </w:rPr>
      </w:pPr>
      <w:r w:rsidRPr="000426EF">
        <w:rPr>
          <w:sz w:val="26"/>
          <w:szCs w:val="26"/>
        </w:rPr>
        <w:t xml:space="preserve">+ </w:t>
      </w:r>
      <w:r w:rsidRPr="00D83FF5">
        <w:rPr>
          <w:sz w:val="26"/>
          <w:szCs w:val="26"/>
        </w:rPr>
        <w:t>Có bài đăng các tạp chí quốc tế thuộc danh mục ISI, Scopus</w:t>
      </w:r>
      <w:r w:rsidRPr="000426EF">
        <w:rPr>
          <w:sz w:val="26"/>
          <w:szCs w:val="26"/>
        </w:rPr>
        <w:t xml:space="preserve">: </w:t>
      </w:r>
      <w:r w:rsidR="005323BD" w:rsidRPr="00D83FF5">
        <w:rPr>
          <w:sz w:val="26"/>
          <w:szCs w:val="26"/>
        </w:rPr>
        <w:t>1,</w:t>
      </w:r>
      <w:r w:rsidRPr="000426EF">
        <w:rPr>
          <w:sz w:val="26"/>
          <w:szCs w:val="26"/>
        </w:rPr>
        <w:t>0 điểm;</w:t>
      </w:r>
    </w:p>
    <w:p w:rsidR="00AC25C2" w:rsidRPr="000426EF" w:rsidRDefault="00AC25C2" w:rsidP="00B332EC">
      <w:pPr>
        <w:tabs>
          <w:tab w:val="left" w:pos="426"/>
        </w:tabs>
        <w:spacing w:before="120" w:after="120" w:line="312" w:lineRule="auto"/>
        <w:ind w:left="426"/>
        <w:jc w:val="both"/>
        <w:rPr>
          <w:sz w:val="26"/>
          <w:szCs w:val="26"/>
        </w:rPr>
      </w:pPr>
      <w:r w:rsidRPr="000426EF">
        <w:rPr>
          <w:sz w:val="26"/>
          <w:szCs w:val="26"/>
        </w:rPr>
        <w:t xml:space="preserve">+ </w:t>
      </w:r>
      <w:r w:rsidR="00095E40" w:rsidRPr="00D83FF5">
        <w:rPr>
          <w:sz w:val="26"/>
          <w:szCs w:val="26"/>
        </w:rPr>
        <w:t xml:space="preserve">Có </w:t>
      </w:r>
      <w:r w:rsidR="0016061F" w:rsidRPr="00D83FF5">
        <w:rPr>
          <w:sz w:val="26"/>
          <w:szCs w:val="26"/>
        </w:rPr>
        <w:t>bài đăng các tạp chí quốc tế, tạp chí đầu ngành trong nước</w:t>
      </w:r>
      <w:r w:rsidRPr="000426EF">
        <w:rPr>
          <w:sz w:val="26"/>
          <w:szCs w:val="26"/>
        </w:rPr>
        <w:t>: 0,</w:t>
      </w:r>
      <w:r w:rsidR="005323BD" w:rsidRPr="00D83FF5">
        <w:rPr>
          <w:sz w:val="26"/>
          <w:szCs w:val="26"/>
        </w:rPr>
        <w:t>5</w:t>
      </w:r>
      <w:r w:rsidRPr="000426EF">
        <w:rPr>
          <w:sz w:val="26"/>
          <w:szCs w:val="26"/>
        </w:rPr>
        <w:t xml:space="preserve"> điểm;</w:t>
      </w:r>
    </w:p>
    <w:p w:rsidR="00AC25C2" w:rsidRPr="000426EF" w:rsidRDefault="00AC25C2" w:rsidP="00B332EC">
      <w:pPr>
        <w:tabs>
          <w:tab w:val="left" w:pos="426"/>
        </w:tabs>
        <w:spacing w:before="120" w:after="120" w:line="312" w:lineRule="auto"/>
        <w:ind w:left="426"/>
        <w:jc w:val="both"/>
        <w:rPr>
          <w:sz w:val="26"/>
          <w:szCs w:val="26"/>
        </w:rPr>
      </w:pPr>
      <w:r w:rsidRPr="000426EF">
        <w:rPr>
          <w:sz w:val="26"/>
          <w:szCs w:val="26"/>
        </w:rPr>
        <w:t xml:space="preserve">+ </w:t>
      </w:r>
      <w:r w:rsidR="00095E40" w:rsidRPr="00D83FF5">
        <w:rPr>
          <w:sz w:val="26"/>
          <w:szCs w:val="26"/>
        </w:rPr>
        <w:t xml:space="preserve">Có </w:t>
      </w:r>
      <w:r w:rsidR="0016061F" w:rsidRPr="00D83FF5">
        <w:rPr>
          <w:sz w:val="26"/>
          <w:szCs w:val="26"/>
        </w:rPr>
        <w:t>bài đăng các tạp chí chuyên ngành, kỷ yếu hội thảo quốc gia</w:t>
      </w:r>
      <w:r w:rsidRPr="000426EF">
        <w:rPr>
          <w:sz w:val="26"/>
          <w:szCs w:val="26"/>
        </w:rPr>
        <w:t>: 0,</w:t>
      </w:r>
      <w:r w:rsidR="005323BD" w:rsidRPr="00D83FF5">
        <w:rPr>
          <w:sz w:val="26"/>
          <w:szCs w:val="26"/>
        </w:rPr>
        <w:t>3</w:t>
      </w:r>
      <w:r w:rsidRPr="000426EF">
        <w:rPr>
          <w:sz w:val="26"/>
          <w:szCs w:val="26"/>
        </w:rPr>
        <w:t xml:space="preserve"> điểm;</w:t>
      </w:r>
    </w:p>
    <w:p w:rsidR="00AC25C2" w:rsidRPr="00D83FF5" w:rsidRDefault="00AC25C2" w:rsidP="00B332EC">
      <w:pPr>
        <w:tabs>
          <w:tab w:val="left" w:pos="426"/>
          <w:tab w:val="left" w:pos="2027"/>
        </w:tabs>
        <w:spacing w:before="120" w:after="120" w:line="312" w:lineRule="auto"/>
        <w:ind w:left="426"/>
        <w:jc w:val="both"/>
        <w:rPr>
          <w:sz w:val="26"/>
          <w:szCs w:val="26"/>
        </w:rPr>
      </w:pPr>
      <w:r w:rsidRPr="000426EF">
        <w:rPr>
          <w:sz w:val="26"/>
          <w:szCs w:val="26"/>
        </w:rPr>
        <w:t xml:space="preserve">+ </w:t>
      </w:r>
      <w:r w:rsidR="00095E40" w:rsidRPr="00D83FF5">
        <w:rPr>
          <w:sz w:val="26"/>
          <w:szCs w:val="26"/>
        </w:rPr>
        <w:t xml:space="preserve">Có </w:t>
      </w:r>
      <w:r w:rsidR="0016061F" w:rsidRPr="00D83FF5">
        <w:rPr>
          <w:sz w:val="26"/>
          <w:szCs w:val="26"/>
        </w:rPr>
        <w:t>bài đăng kỷ yếu hội thảo cấp học viện</w:t>
      </w:r>
      <w:r w:rsidRPr="000426EF">
        <w:rPr>
          <w:sz w:val="26"/>
          <w:szCs w:val="26"/>
        </w:rPr>
        <w:t>: 0,1 điểm.</w:t>
      </w:r>
    </w:p>
    <w:p w:rsidR="005323BD" w:rsidRPr="00D83FF5" w:rsidRDefault="00351E07" w:rsidP="005323BD">
      <w:pPr>
        <w:tabs>
          <w:tab w:val="left" w:pos="426"/>
          <w:tab w:val="left" w:pos="2027"/>
        </w:tabs>
        <w:spacing w:before="120" w:after="120" w:line="312" w:lineRule="auto"/>
        <w:jc w:val="both"/>
        <w:rPr>
          <w:sz w:val="26"/>
          <w:szCs w:val="26"/>
        </w:rPr>
      </w:pPr>
      <w:r w:rsidRPr="00D83FF5">
        <w:rPr>
          <w:sz w:val="26"/>
          <w:szCs w:val="26"/>
        </w:rPr>
        <w:t xml:space="preserve">Đối với </w:t>
      </w:r>
      <w:r w:rsidR="005323BD" w:rsidRPr="00D83FF5">
        <w:rPr>
          <w:sz w:val="26"/>
          <w:szCs w:val="26"/>
        </w:rPr>
        <w:t>nhóm sinh viên đạt giải hoặc nhóm tác giả có bài viết thì mỗi thành viên được cộng số điểm bằng số điểm ở trên chia cho tổng số thành viên.</w:t>
      </w:r>
    </w:p>
    <w:p w:rsidR="00BD050B" w:rsidRPr="00D83FF5" w:rsidRDefault="00351E07" w:rsidP="00351E07">
      <w:pPr>
        <w:tabs>
          <w:tab w:val="left" w:pos="426"/>
          <w:tab w:val="left" w:pos="2027"/>
        </w:tabs>
        <w:spacing w:before="120" w:after="120" w:line="312" w:lineRule="auto"/>
        <w:jc w:val="both"/>
        <w:rPr>
          <w:sz w:val="26"/>
          <w:szCs w:val="26"/>
        </w:rPr>
      </w:pPr>
      <w:r w:rsidRPr="00D83FF5">
        <w:rPr>
          <w:sz w:val="26"/>
          <w:szCs w:val="26"/>
        </w:rPr>
        <w:t>Đối với công trình đạt nhiều giải thưởng thì chí xét thưởng ở mức cao nhất.</w:t>
      </w:r>
    </w:p>
    <w:p w:rsidR="00AC25C2" w:rsidRPr="00BD050B" w:rsidRDefault="00AC25C2" w:rsidP="00351E07">
      <w:pPr>
        <w:tabs>
          <w:tab w:val="left" w:pos="426"/>
          <w:tab w:val="left" w:pos="2027"/>
        </w:tabs>
        <w:spacing w:before="120" w:after="120" w:line="312" w:lineRule="auto"/>
        <w:jc w:val="both"/>
        <w:rPr>
          <w:b/>
          <w:sz w:val="26"/>
          <w:szCs w:val="26"/>
        </w:rPr>
      </w:pPr>
      <w:r w:rsidRPr="00BD050B">
        <w:rPr>
          <w:b/>
          <w:sz w:val="26"/>
          <w:szCs w:val="26"/>
        </w:rPr>
        <w:t>Điều 4</w:t>
      </w:r>
      <w:r w:rsidR="00453BE5">
        <w:rPr>
          <w:b/>
          <w:sz w:val="26"/>
          <w:szCs w:val="26"/>
          <w:lang w:val="en-US"/>
        </w:rPr>
        <w:t>7</w:t>
      </w:r>
      <w:r w:rsidRPr="00BD050B">
        <w:rPr>
          <w:b/>
          <w:sz w:val="26"/>
          <w:szCs w:val="26"/>
        </w:rPr>
        <w:t>. Nghĩa vụ của cán bộ, viên chức trong hoạt động NCKH của sinh viên</w:t>
      </w:r>
    </w:p>
    <w:p w:rsidR="00AC25C2" w:rsidRPr="000426EF" w:rsidRDefault="00AC25C2" w:rsidP="00B332EC">
      <w:pPr>
        <w:widowControl w:val="0"/>
        <w:numPr>
          <w:ilvl w:val="0"/>
          <w:numId w:val="8"/>
        </w:numPr>
        <w:tabs>
          <w:tab w:val="left" w:pos="426"/>
        </w:tabs>
        <w:spacing w:before="120" w:after="120" w:line="312" w:lineRule="auto"/>
        <w:jc w:val="both"/>
        <w:rPr>
          <w:sz w:val="26"/>
          <w:szCs w:val="26"/>
        </w:rPr>
      </w:pPr>
      <w:r w:rsidRPr="000426EF">
        <w:rPr>
          <w:sz w:val="26"/>
          <w:szCs w:val="26"/>
        </w:rPr>
        <w:t>Cán bộ, viên chức trong Học viện có trách nhiệm tham gia hướng dẫ</w:t>
      </w:r>
      <w:r w:rsidR="00095A39" w:rsidRPr="000426EF">
        <w:rPr>
          <w:sz w:val="26"/>
          <w:szCs w:val="26"/>
        </w:rPr>
        <w:t>n sinh viên NCKH</w:t>
      </w:r>
      <w:r w:rsidR="003D26A4" w:rsidRPr="00D83FF5">
        <w:rPr>
          <w:sz w:val="26"/>
          <w:szCs w:val="26"/>
        </w:rPr>
        <w:t>.</w:t>
      </w:r>
    </w:p>
    <w:p w:rsidR="00AC25C2" w:rsidRPr="000426EF" w:rsidRDefault="00AC25C2" w:rsidP="00B332EC">
      <w:pPr>
        <w:widowControl w:val="0"/>
        <w:numPr>
          <w:ilvl w:val="0"/>
          <w:numId w:val="8"/>
        </w:numPr>
        <w:tabs>
          <w:tab w:val="left" w:pos="426"/>
        </w:tabs>
        <w:spacing w:before="120" w:after="120" w:line="312" w:lineRule="auto"/>
        <w:jc w:val="both"/>
        <w:rPr>
          <w:sz w:val="26"/>
          <w:szCs w:val="26"/>
        </w:rPr>
      </w:pPr>
      <w:r w:rsidRPr="000426EF">
        <w:rPr>
          <w:sz w:val="26"/>
          <w:szCs w:val="26"/>
        </w:rPr>
        <w:t xml:space="preserve">Tham gia </w:t>
      </w:r>
      <w:r w:rsidR="00B4387A" w:rsidRPr="00D83FF5">
        <w:rPr>
          <w:sz w:val="26"/>
          <w:szCs w:val="26"/>
        </w:rPr>
        <w:t xml:space="preserve">góp ý hoàn thiện </w:t>
      </w:r>
      <w:r w:rsidRPr="000426EF">
        <w:rPr>
          <w:sz w:val="26"/>
          <w:szCs w:val="26"/>
        </w:rPr>
        <w:t>và đánh giá, xếp loại các công trình NCKH dự thi của sinh viên.</w:t>
      </w:r>
    </w:p>
    <w:p w:rsidR="00AC25C2" w:rsidRPr="000426EF" w:rsidRDefault="00AC25C2" w:rsidP="00B332EC">
      <w:pPr>
        <w:pStyle w:val="Vnbnnidung20"/>
        <w:shd w:val="clear" w:color="auto" w:fill="auto"/>
        <w:spacing w:before="120" w:after="120" w:line="312" w:lineRule="auto"/>
        <w:jc w:val="both"/>
        <w:rPr>
          <w:sz w:val="26"/>
          <w:szCs w:val="26"/>
        </w:rPr>
      </w:pPr>
      <w:r w:rsidRPr="000426EF">
        <w:rPr>
          <w:sz w:val="26"/>
          <w:szCs w:val="26"/>
        </w:rPr>
        <w:t xml:space="preserve">Điều </w:t>
      </w:r>
      <w:r w:rsidR="005C3498" w:rsidRPr="00D83FF5">
        <w:rPr>
          <w:sz w:val="26"/>
          <w:szCs w:val="26"/>
        </w:rPr>
        <w:t>4</w:t>
      </w:r>
      <w:r w:rsidR="00453BE5">
        <w:rPr>
          <w:sz w:val="26"/>
          <w:szCs w:val="26"/>
          <w:lang w:val="en-US"/>
        </w:rPr>
        <w:t>8</w:t>
      </w:r>
      <w:r w:rsidRPr="000426EF">
        <w:rPr>
          <w:sz w:val="26"/>
          <w:szCs w:val="26"/>
        </w:rPr>
        <w:t>. Quyền lợi của cán bộ, viên chức khi hướng dẫn SVNCKH</w:t>
      </w:r>
    </w:p>
    <w:p w:rsidR="00AC25C2" w:rsidRPr="000426EF" w:rsidRDefault="00AC25C2" w:rsidP="00B332EC">
      <w:pPr>
        <w:widowControl w:val="0"/>
        <w:numPr>
          <w:ilvl w:val="0"/>
          <w:numId w:val="8"/>
        </w:numPr>
        <w:tabs>
          <w:tab w:val="left" w:pos="426"/>
        </w:tabs>
        <w:spacing w:before="120" w:after="120" w:line="312" w:lineRule="auto"/>
        <w:jc w:val="both"/>
        <w:rPr>
          <w:sz w:val="26"/>
          <w:szCs w:val="26"/>
        </w:rPr>
      </w:pPr>
      <w:r w:rsidRPr="000426EF">
        <w:rPr>
          <w:sz w:val="26"/>
          <w:szCs w:val="26"/>
        </w:rPr>
        <w:t xml:space="preserve">Cán bộ, </w:t>
      </w:r>
      <w:r w:rsidR="00C611D7">
        <w:rPr>
          <w:sz w:val="26"/>
          <w:szCs w:val="26"/>
          <w:lang w:val="en-US"/>
        </w:rPr>
        <w:t>giảng viên</w:t>
      </w:r>
      <w:r w:rsidRPr="000426EF">
        <w:rPr>
          <w:sz w:val="26"/>
          <w:szCs w:val="26"/>
        </w:rPr>
        <w:t xml:space="preserve"> hướng dẫn sinh viên thực hiện đề</w:t>
      </w:r>
      <w:r w:rsidR="00642057">
        <w:rPr>
          <w:sz w:val="26"/>
          <w:szCs w:val="26"/>
        </w:rPr>
        <w:t xml:space="preserve"> tài NCKH</w:t>
      </w:r>
      <w:r w:rsidRPr="000426EF">
        <w:rPr>
          <w:sz w:val="26"/>
          <w:szCs w:val="26"/>
        </w:rPr>
        <w:t xml:space="preserve"> được tính vào giờ </w:t>
      </w:r>
      <w:r w:rsidRPr="000426EF">
        <w:rPr>
          <w:sz w:val="26"/>
          <w:szCs w:val="26"/>
        </w:rPr>
        <w:lastRenderedPageBreak/>
        <w:t>NCKH của giảng viên (hoặc cán bộ nghiên cứu) theo quy định hiện hành của Học viện.</w:t>
      </w:r>
    </w:p>
    <w:p w:rsidR="00AC25C2" w:rsidRPr="000426EF" w:rsidRDefault="00AC25C2" w:rsidP="00B332EC">
      <w:pPr>
        <w:widowControl w:val="0"/>
        <w:numPr>
          <w:ilvl w:val="0"/>
          <w:numId w:val="8"/>
        </w:numPr>
        <w:tabs>
          <w:tab w:val="left" w:pos="426"/>
        </w:tabs>
        <w:spacing w:before="120" w:after="120" w:line="312" w:lineRule="auto"/>
        <w:jc w:val="both"/>
        <w:rPr>
          <w:sz w:val="26"/>
          <w:szCs w:val="26"/>
        </w:rPr>
      </w:pPr>
      <w:r w:rsidRPr="000426EF">
        <w:rPr>
          <w:sz w:val="26"/>
          <w:szCs w:val="26"/>
        </w:rPr>
        <w:t xml:space="preserve">Được chi trả kinh phí đối với các hoạt động khác có liên quan đến hoạt động </w:t>
      </w:r>
      <w:r w:rsidR="00CA7E4A" w:rsidRPr="00D83FF5">
        <w:rPr>
          <w:sz w:val="26"/>
          <w:szCs w:val="26"/>
        </w:rPr>
        <w:t xml:space="preserve">NCKH </w:t>
      </w:r>
      <w:r w:rsidRPr="000426EF">
        <w:rPr>
          <w:sz w:val="26"/>
          <w:szCs w:val="26"/>
        </w:rPr>
        <w:t>của sinh viên theo quy định hiện hành của Học viện.</w:t>
      </w:r>
    </w:p>
    <w:p w:rsidR="00AC25C2" w:rsidRPr="000426EF" w:rsidRDefault="00AC25C2" w:rsidP="00B332EC">
      <w:pPr>
        <w:widowControl w:val="0"/>
        <w:numPr>
          <w:ilvl w:val="0"/>
          <w:numId w:val="8"/>
        </w:numPr>
        <w:tabs>
          <w:tab w:val="left" w:pos="426"/>
        </w:tabs>
        <w:spacing w:before="120" w:after="120" w:line="312" w:lineRule="auto"/>
        <w:jc w:val="both"/>
        <w:rPr>
          <w:sz w:val="26"/>
          <w:szCs w:val="26"/>
        </w:rPr>
      </w:pPr>
      <w:r w:rsidRPr="000426EF">
        <w:rPr>
          <w:sz w:val="26"/>
          <w:szCs w:val="26"/>
        </w:rPr>
        <w:t>Được khen thưởng nếu có sinh viên đạt giải</w:t>
      </w:r>
      <w:r w:rsidR="00CA7E4A" w:rsidRPr="00D83FF5">
        <w:rPr>
          <w:sz w:val="26"/>
          <w:szCs w:val="26"/>
        </w:rPr>
        <w:t>, m</w:t>
      </w:r>
      <w:r w:rsidRPr="000426EF">
        <w:rPr>
          <w:sz w:val="26"/>
          <w:szCs w:val="26"/>
        </w:rPr>
        <w:t>ức thưởng theo Quy chế chi tiêu nội bộ từng năm và do Ban Giám đốc phê duyệt.</w:t>
      </w:r>
    </w:p>
    <w:p w:rsidR="00AC25C2" w:rsidRPr="000426EF" w:rsidRDefault="00AC25C2" w:rsidP="00B332EC">
      <w:pPr>
        <w:widowControl w:val="0"/>
        <w:numPr>
          <w:ilvl w:val="0"/>
          <w:numId w:val="8"/>
        </w:numPr>
        <w:tabs>
          <w:tab w:val="left" w:pos="426"/>
        </w:tabs>
        <w:spacing w:before="120" w:after="120" w:line="312" w:lineRule="auto"/>
        <w:jc w:val="both"/>
        <w:rPr>
          <w:sz w:val="26"/>
          <w:szCs w:val="26"/>
        </w:rPr>
      </w:pPr>
      <w:r w:rsidRPr="000426EF">
        <w:rPr>
          <w:sz w:val="26"/>
          <w:szCs w:val="26"/>
        </w:rPr>
        <w:t>Cán bộ, viên chức có sinh viên đạt giải cấp Bộ và cấp Học viện sẽ được xem xét thành tích khi xét danh hiệu Chiến sỹ thi đua hàng năm, xét nâng lương trước thời hạn.</w:t>
      </w:r>
    </w:p>
    <w:p w:rsidR="00AC25C2" w:rsidRPr="000426EF" w:rsidRDefault="00AC25C2" w:rsidP="00B332EC">
      <w:pPr>
        <w:pStyle w:val="Vnbnnidung20"/>
        <w:shd w:val="clear" w:color="auto" w:fill="auto"/>
        <w:spacing w:before="120" w:after="120" w:line="312" w:lineRule="auto"/>
        <w:jc w:val="both"/>
        <w:rPr>
          <w:sz w:val="26"/>
          <w:szCs w:val="26"/>
        </w:rPr>
      </w:pPr>
      <w:r w:rsidRPr="000426EF">
        <w:rPr>
          <w:sz w:val="26"/>
          <w:szCs w:val="26"/>
        </w:rPr>
        <w:t xml:space="preserve">Điều </w:t>
      </w:r>
      <w:r w:rsidR="00453BE5">
        <w:rPr>
          <w:sz w:val="26"/>
          <w:szCs w:val="26"/>
          <w:lang w:val="en-US"/>
        </w:rPr>
        <w:t>49</w:t>
      </w:r>
      <w:r w:rsidRPr="000426EF">
        <w:rPr>
          <w:sz w:val="26"/>
          <w:szCs w:val="26"/>
        </w:rPr>
        <w:t xml:space="preserve">. Nghĩa vụ của các </w:t>
      </w:r>
      <w:r w:rsidR="003D26A4" w:rsidRPr="00D83FF5">
        <w:rPr>
          <w:sz w:val="26"/>
          <w:szCs w:val="26"/>
        </w:rPr>
        <w:t>k</w:t>
      </w:r>
      <w:r w:rsidRPr="000426EF">
        <w:rPr>
          <w:sz w:val="26"/>
          <w:szCs w:val="26"/>
        </w:rPr>
        <w:t>hoa/</w:t>
      </w:r>
      <w:r w:rsidR="003D26A4" w:rsidRPr="00D83FF5">
        <w:rPr>
          <w:sz w:val="26"/>
          <w:szCs w:val="26"/>
        </w:rPr>
        <w:t>b</w:t>
      </w:r>
      <w:r w:rsidRPr="000426EF">
        <w:rPr>
          <w:sz w:val="26"/>
          <w:szCs w:val="26"/>
        </w:rPr>
        <w:t>ộ môn trong hoạt động NCKH của sinh viên</w:t>
      </w:r>
    </w:p>
    <w:p w:rsidR="00AC25C2" w:rsidRPr="000426EF" w:rsidRDefault="00AC25C2" w:rsidP="00B332EC">
      <w:pPr>
        <w:widowControl w:val="0"/>
        <w:numPr>
          <w:ilvl w:val="0"/>
          <w:numId w:val="8"/>
        </w:numPr>
        <w:tabs>
          <w:tab w:val="left" w:pos="426"/>
          <w:tab w:val="left" w:pos="633"/>
          <w:tab w:val="left" w:pos="6369"/>
        </w:tabs>
        <w:spacing w:before="120" w:after="120" w:line="312" w:lineRule="auto"/>
        <w:jc w:val="both"/>
        <w:rPr>
          <w:sz w:val="26"/>
          <w:szCs w:val="26"/>
        </w:rPr>
      </w:pPr>
      <w:r w:rsidRPr="000426EF">
        <w:rPr>
          <w:sz w:val="26"/>
          <w:szCs w:val="26"/>
        </w:rPr>
        <w:t>Gợi ý danh mục các đề tài nghiên cứu trong phạm vi các môn họ</w:t>
      </w:r>
      <w:r w:rsidR="00CA7E4A" w:rsidRPr="000426EF">
        <w:rPr>
          <w:sz w:val="26"/>
          <w:szCs w:val="26"/>
        </w:rPr>
        <w:t xml:space="preserve">c do </w:t>
      </w:r>
      <w:r w:rsidR="003D26A4" w:rsidRPr="00D83FF5">
        <w:rPr>
          <w:sz w:val="26"/>
          <w:szCs w:val="26"/>
        </w:rPr>
        <w:t>k</w:t>
      </w:r>
      <w:r w:rsidRPr="000426EF">
        <w:rPr>
          <w:sz w:val="26"/>
          <w:szCs w:val="26"/>
        </w:rPr>
        <w:t>hoa/</w:t>
      </w:r>
      <w:r w:rsidR="003D26A4" w:rsidRPr="00D83FF5">
        <w:rPr>
          <w:sz w:val="26"/>
          <w:szCs w:val="26"/>
        </w:rPr>
        <w:t>b</w:t>
      </w:r>
      <w:r w:rsidRPr="000426EF">
        <w:rPr>
          <w:sz w:val="26"/>
          <w:szCs w:val="26"/>
        </w:rPr>
        <w:t>ộ môn đảm nhận (trên cơ sở xem xét nhu cầu thực tiễn xã hội và của ngành), thống kê danh mục tài liệu tham khảo để giúp sinh viên lựa chọn đề tài nghiên cứu.</w:t>
      </w:r>
    </w:p>
    <w:p w:rsidR="00AC25C2" w:rsidRPr="00C611D7" w:rsidRDefault="00AC25C2" w:rsidP="00B332EC">
      <w:pPr>
        <w:widowControl w:val="0"/>
        <w:numPr>
          <w:ilvl w:val="0"/>
          <w:numId w:val="8"/>
        </w:numPr>
        <w:tabs>
          <w:tab w:val="left" w:pos="426"/>
          <w:tab w:val="left" w:pos="5535"/>
          <w:tab w:val="left" w:pos="6342"/>
          <w:tab w:val="right" w:pos="7490"/>
          <w:tab w:val="center" w:pos="7695"/>
          <w:tab w:val="left" w:pos="8252"/>
          <w:tab w:val="right" w:pos="8806"/>
        </w:tabs>
        <w:spacing w:before="120" w:after="120" w:line="312" w:lineRule="auto"/>
        <w:jc w:val="both"/>
        <w:rPr>
          <w:sz w:val="26"/>
          <w:szCs w:val="26"/>
        </w:rPr>
      </w:pPr>
      <w:r w:rsidRPr="000426EF">
        <w:rPr>
          <w:sz w:val="26"/>
          <w:szCs w:val="26"/>
        </w:rPr>
        <w:t>Phân công</w:t>
      </w:r>
      <w:r w:rsidR="0058330A" w:rsidRPr="00D83FF5">
        <w:rPr>
          <w:sz w:val="26"/>
          <w:szCs w:val="26"/>
        </w:rPr>
        <w:t>/mời</w:t>
      </w:r>
      <w:r w:rsidRPr="000426EF">
        <w:rPr>
          <w:sz w:val="26"/>
          <w:szCs w:val="26"/>
        </w:rPr>
        <w:t xml:space="preserve"> giảng viên hướng dẫn sinh viên NCKH và </w:t>
      </w:r>
      <w:r w:rsidR="0058330A" w:rsidRPr="00D83FF5">
        <w:rPr>
          <w:sz w:val="26"/>
          <w:szCs w:val="26"/>
        </w:rPr>
        <w:t xml:space="preserve">tham gia </w:t>
      </w:r>
      <w:r w:rsidRPr="000426EF">
        <w:rPr>
          <w:sz w:val="26"/>
          <w:szCs w:val="26"/>
        </w:rPr>
        <w:t>các hoạt</w:t>
      </w:r>
      <w:r w:rsidRPr="000426EF">
        <w:rPr>
          <w:sz w:val="26"/>
          <w:szCs w:val="26"/>
        </w:rPr>
        <w:tab/>
      </w:r>
      <w:r w:rsidR="00DE28DD" w:rsidRPr="00DE28DD">
        <w:rPr>
          <w:sz w:val="26"/>
          <w:szCs w:val="26"/>
        </w:rPr>
        <w:t xml:space="preserve"> </w:t>
      </w:r>
      <w:r w:rsidRPr="000426EF">
        <w:rPr>
          <w:sz w:val="26"/>
          <w:szCs w:val="26"/>
        </w:rPr>
        <w:t>động</w:t>
      </w:r>
      <w:r w:rsidR="005E56A9" w:rsidRPr="005E56A9">
        <w:rPr>
          <w:sz w:val="26"/>
          <w:szCs w:val="26"/>
        </w:rPr>
        <w:t xml:space="preserve"> </w:t>
      </w:r>
      <w:r w:rsidRPr="000426EF">
        <w:rPr>
          <w:sz w:val="26"/>
          <w:szCs w:val="26"/>
        </w:rPr>
        <w:t>hỗ</w:t>
      </w:r>
      <w:r w:rsidR="00DE28DD" w:rsidRPr="00DE28DD">
        <w:rPr>
          <w:sz w:val="26"/>
          <w:szCs w:val="26"/>
        </w:rPr>
        <w:t xml:space="preserve"> </w:t>
      </w:r>
      <w:r w:rsidRPr="000426EF">
        <w:rPr>
          <w:sz w:val="26"/>
          <w:szCs w:val="26"/>
        </w:rPr>
        <w:t>trợ chuyên môn khác cho sinh viên.</w:t>
      </w:r>
    </w:p>
    <w:p w:rsidR="00C611D7" w:rsidRPr="000426EF" w:rsidRDefault="00C611D7" w:rsidP="00B332EC">
      <w:pPr>
        <w:widowControl w:val="0"/>
        <w:numPr>
          <w:ilvl w:val="0"/>
          <w:numId w:val="8"/>
        </w:numPr>
        <w:tabs>
          <w:tab w:val="left" w:pos="426"/>
          <w:tab w:val="left" w:pos="5535"/>
          <w:tab w:val="left" w:pos="6342"/>
          <w:tab w:val="right" w:pos="7490"/>
          <w:tab w:val="center" w:pos="7695"/>
          <w:tab w:val="left" w:pos="8252"/>
          <w:tab w:val="right" w:pos="8806"/>
        </w:tabs>
        <w:spacing w:before="120" w:after="120" w:line="312" w:lineRule="auto"/>
        <w:jc w:val="both"/>
        <w:rPr>
          <w:sz w:val="26"/>
          <w:szCs w:val="26"/>
        </w:rPr>
      </w:pPr>
      <w:r>
        <w:rPr>
          <w:sz w:val="26"/>
          <w:szCs w:val="26"/>
          <w:lang w:val="en-US"/>
        </w:rPr>
        <w:t>Các giảng viên phải chịu trách nhiệ</w:t>
      </w:r>
      <w:r w:rsidR="00642057">
        <w:rPr>
          <w:sz w:val="26"/>
          <w:szCs w:val="26"/>
          <w:lang w:val="en-US"/>
        </w:rPr>
        <w:t>m ( không được bình xét thi đua)</w:t>
      </w:r>
      <w:r>
        <w:rPr>
          <w:sz w:val="26"/>
          <w:szCs w:val="26"/>
          <w:lang w:val="en-US"/>
        </w:rPr>
        <w:t xml:space="preserve"> khi các đề tài đã đăng ký, được Giám đốc phê duyệt  mà không hoàn thành.</w:t>
      </w:r>
    </w:p>
    <w:p w:rsidR="00AC25C2" w:rsidRPr="00856FF3" w:rsidRDefault="00AC25C2" w:rsidP="00B332EC">
      <w:pPr>
        <w:widowControl w:val="0"/>
        <w:numPr>
          <w:ilvl w:val="0"/>
          <w:numId w:val="8"/>
        </w:numPr>
        <w:tabs>
          <w:tab w:val="left" w:pos="426"/>
        </w:tabs>
        <w:spacing w:before="120" w:after="120" w:line="312" w:lineRule="auto"/>
        <w:jc w:val="both"/>
        <w:rPr>
          <w:sz w:val="26"/>
          <w:szCs w:val="26"/>
        </w:rPr>
      </w:pPr>
      <w:r w:rsidRPr="000426EF">
        <w:rPr>
          <w:sz w:val="26"/>
          <w:szCs w:val="26"/>
        </w:rPr>
        <w:t xml:space="preserve">Tạo điều kiện và khuyến khích giảng viên của </w:t>
      </w:r>
      <w:r w:rsidR="003D26A4" w:rsidRPr="00D83FF5">
        <w:rPr>
          <w:sz w:val="26"/>
          <w:szCs w:val="26"/>
        </w:rPr>
        <w:t>k</w:t>
      </w:r>
      <w:r w:rsidRPr="000426EF">
        <w:rPr>
          <w:sz w:val="26"/>
          <w:szCs w:val="26"/>
        </w:rPr>
        <w:t>hoa/</w:t>
      </w:r>
      <w:r w:rsidR="003D26A4" w:rsidRPr="00D83FF5">
        <w:rPr>
          <w:sz w:val="26"/>
          <w:szCs w:val="26"/>
        </w:rPr>
        <w:t>b</w:t>
      </w:r>
      <w:r w:rsidRPr="000426EF">
        <w:rPr>
          <w:sz w:val="26"/>
          <w:szCs w:val="26"/>
        </w:rPr>
        <w:t>ộ môn</w:t>
      </w:r>
      <w:r w:rsidR="00C02C82" w:rsidRPr="00D83FF5">
        <w:rPr>
          <w:sz w:val="26"/>
          <w:szCs w:val="26"/>
        </w:rPr>
        <w:t xml:space="preserve"> mình, giảng viên và các chuyên gia trong và ngoài Học viện</w:t>
      </w:r>
      <w:r w:rsidRPr="000426EF">
        <w:rPr>
          <w:sz w:val="26"/>
          <w:szCs w:val="26"/>
        </w:rPr>
        <w:t xml:space="preserve"> tham gia các hoạt động hướng dẫn sinh viên NCKH và các hoạt động tư vấn, hỗ trợ cho sinh viên, tham gia các hội đồng xét duyệt, đánh giá đề tài NCKH của sinh viên.</w:t>
      </w:r>
    </w:p>
    <w:p w:rsidR="00856FF3" w:rsidRPr="0058330A" w:rsidRDefault="00856FF3" w:rsidP="00B332EC">
      <w:pPr>
        <w:widowControl w:val="0"/>
        <w:numPr>
          <w:ilvl w:val="0"/>
          <w:numId w:val="8"/>
        </w:numPr>
        <w:tabs>
          <w:tab w:val="left" w:pos="426"/>
        </w:tabs>
        <w:spacing w:before="120" w:after="120" w:line="312" w:lineRule="auto"/>
        <w:jc w:val="both"/>
        <w:rPr>
          <w:sz w:val="26"/>
          <w:szCs w:val="26"/>
        </w:rPr>
      </w:pPr>
      <w:r>
        <w:rPr>
          <w:sz w:val="26"/>
          <w:szCs w:val="26"/>
          <w:lang w:val="en-US"/>
        </w:rPr>
        <w:t>Số lượng đề tài nghiên cứu khoa học của sinh viên được hoàn thành trong năm học của từng khoa sẽ là 1 tiêu chí ưu tiên để bình xét thi đua cho tập thể đơn vị ở năm học đó.</w:t>
      </w:r>
    </w:p>
    <w:p w:rsidR="00AC25C2" w:rsidRPr="000426EF" w:rsidRDefault="00AC25C2" w:rsidP="00B332EC">
      <w:pPr>
        <w:widowControl w:val="0"/>
        <w:numPr>
          <w:ilvl w:val="0"/>
          <w:numId w:val="8"/>
        </w:numPr>
        <w:tabs>
          <w:tab w:val="left" w:pos="426"/>
        </w:tabs>
        <w:spacing w:before="120" w:after="120" w:line="312" w:lineRule="auto"/>
        <w:jc w:val="both"/>
        <w:rPr>
          <w:sz w:val="26"/>
          <w:szCs w:val="26"/>
        </w:rPr>
      </w:pPr>
      <w:r w:rsidRPr="000426EF">
        <w:rPr>
          <w:sz w:val="26"/>
          <w:szCs w:val="26"/>
        </w:rPr>
        <w:t>Phối hợp vớ</w:t>
      </w:r>
      <w:r w:rsidR="00184CD3" w:rsidRPr="000426EF">
        <w:rPr>
          <w:sz w:val="26"/>
          <w:szCs w:val="26"/>
        </w:rPr>
        <w:t xml:space="preserve">i </w:t>
      </w:r>
      <w:r w:rsidR="00184CD3" w:rsidRPr="00D83FF5">
        <w:rPr>
          <w:sz w:val="26"/>
          <w:szCs w:val="26"/>
        </w:rPr>
        <w:t>p</w:t>
      </w:r>
      <w:r w:rsidRPr="000426EF">
        <w:rPr>
          <w:sz w:val="26"/>
          <w:szCs w:val="26"/>
        </w:rPr>
        <w:t xml:space="preserve">hòng </w:t>
      </w:r>
      <w:r w:rsidR="00184CD3" w:rsidRPr="000426EF">
        <w:rPr>
          <w:sz w:val="26"/>
          <w:szCs w:val="26"/>
        </w:rPr>
        <w:t>Khoa học - Hợp tác</w:t>
      </w:r>
      <w:r w:rsidRPr="000426EF">
        <w:rPr>
          <w:sz w:val="26"/>
          <w:szCs w:val="26"/>
        </w:rPr>
        <w:t xml:space="preserve">, Đoàn thanh niên, Hội sinh viên và các đơn vị liên quan tổ chức các Hội thảo, Hội nghị khoa học sinh viên, các cuộc thi tìm hiểu kiến thức và các hình thức hoạt động khoa học khác của sinh viên; phối hợp với </w:t>
      </w:r>
      <w:r w:rsidR="00DE28DD" w:rsidRPr="00DE28DD">
        <w:rPr>
          <w:sz w:val="26"/>
          <w:szCs w:val="26"/>
        </w:rPr>
        <w:t>P</w:t>
      </w:r>
      <w:r w:rsidRPr="000426EF">
        <w:rPr>
          <w:sz w:val="26"/>
          <w:szCs w:val="26"/>
        </w:rPr>
        <w:t xml:space="preserve">hòng </w:t>
      </w:r>
      <w:r w:rsidR="00184CD3" w:rsidRPr="000426EF">
        <w:rPr>
          <w:sz w:val="26"/>
          <w:szCs w:val="26"/>
        </w:rPr>
        <w:t>Khoa học - Hợp tác</w:t>
      </w:r>
      <w:r w:rsidRPr="000426EF">
        <w:rPr>
          <w:sz w:val="26"/>
          <w:szCs w:val="26"/>
        </w:rPr>
        <w:t xml:space="preserve"> xét và đề nghị khen thưởng sinh viên và giảng viên của khoa có nhiều thành tích và đóng góp cho công tác NCKH sinh viên hàng năm.</w:t>
      </w:r>
    </w:p>
    <w:p w:rsidR="00AC25C2" w:rsidRPr="000426EF" w:rsidRDefault="00AC25C2" w:rsidP="00B332EC">
      <w:pPr>
        <w:widowControl w:val="0"/>
        <w:numPr>
          <w:ilvl w:val="0"/>
          <w:numId w:val="8"/>
        </w:numPr>
        <w:tabs>
          <w:tab w:val="left" w:pos="426"/>
        </w:tabs>
        <w:spacing w:before="120" w:after="120" w:line="312" w:lineRule="auto"/>
        <w:jc w:val="both"/>
        <w:rPr>
          <w:sz w:val="26"/>
          <w:szCs w:val="26"/>
        </w:rPr>
      </w:pPr>
      <w:r w:rsidRPr="000426EF">
        <w:rPr>
          <w:sz w:val="26"/>
          <w:szCs w:val="26"/>
        </w:rPr>
        <w:t>Phối hợp vớ</w:t>
      </w:r>
      <w:r w:rsidR="00184CD3" w:rsidRPr="000426EF">
        <w:rPr>
          <w:sz w:val="26"/>
          <w:szCs w:val="26"/>
        </w:rPr>
        <w:t xml:space="preserve">i </w:t>
      </w:r>
      <w:r w:rsidR="00DE28DD" w:rsidRPr="00DE28DD">
        <w:rPr>
          <w:sz w:val="26"/>
          <w:szCs w:val="26"/>
        </w:rPr>
        <w:t>P</w:t>
      </w:r>
      <w:r w:rsidRPr="000426EF">
        <w:rPr>
          <w:sz w:val="26"/>
          <w:szCs w:val="26"/>
        </w:rPr>
        <w:t xml:space="preserve">hòng </w:t>
      </w:r>
      <w:r w:rsidR="00184CD3" w:rsidRPr="000426EF">
        <w:rPr>
          <w:sz w:val="26"/>
          <w:szCs w:val="26"/>
        </w:rPr>
        <w:t xml:space="preserve">Khoa học - Hợp tác, </w:t>
      </w:r>
      <w:r w:rsidR="00184CD3" w:rsidRPr="00D83FF5">
        <w:rPr>
          <w:sz w:val="26"/>
          <w:szCs w:val="26"/>
        </w:rPr>
        <w:t>p</w:t>
      </w:r>
      <w:r w:rsidRPr="000426EF">
        <w:rPr>
          <w:sz w:val="26"/>
          <w:szCs w:val="26"/>
        </w:rPr>
        <w:t>hòng Quản lý đào tạ</w:t>
      </w:r>
      <w:r w:rsidR="00184CD3" w:rsidRPr="000426EF">
        <w:rPr>
          <w:sz w:val="26"/>
          <w:szCs w:val="26"/>
        </w:rPr>
        <w:t xml:space="preserve">o, </w:t>
      </w:r>
      <w:r w:rsidR="00184CD3" w:rsidRPr="00D83FF5">
        <w:rPr>
          <w:sz w:val="26"/>
          <w:szCs w:val="26"/>
        </w:rPr>
        <w:t>p</w:t>
      </w:r>
      <w:r w:rsidRPr="000426EF">
        <w:rPr>
          <w:sz w:val="26"/>
          <w:szCs w:val="26"/>
        </w:rPr>
        <w:t>hòng Chính trị và Công tác sinh viên thực hiện việc tính điểm rèn luyện, khen thưởng và ghi hồ sơ cho sinh viên có thành tích NCKH theo các quyết định khen thưởng các cấp.</w:t>
      </w:r>
    </w:p>
    <w:p w:rsidR="00AC25C2" w:rsidRPr="000426EF" w:rsidRDefault="00AC25C2" w:rsidP="00B332EC">
      <w:pPr>
        <w:pStyle w:val="Vnbnnidung20"/>
        <w:shd w:val="clear" w:color="auto" w:fill="auto"/>
        <w:spacing w:before="120" w:after="120" w:line="312" w:lineRule="auto"/>
        <w:jc w:val="both"/>
        <w:rPr>
          <w:sz w:val="26"/>
          <w:szCs w:val="26"/>
        </w:rPr>
      </w:pPr>
      <w:r w:rsidRPr="000426EF">
        <w:rPr>
          <w:sz w:val="26"/>
          <w:szCs w:val="26"/>
        </w:rPr>
        <w:t xml:space="preserve">Điều </w:t>
      </w:r>
      <w:r w:rsidR="00635252" w:rsidRPr="00D83FF5">
        <w:rPr>
          <w:sz w:val="26"/>
          <w:szCs w:val="26"/>
        </w:rPr>
        <w:t>5</w:t>
      </w:r>
      <w:r w:rsidR="00453BE5">
        <w:rPr>
          <w:sz w:val="26"/>
          <w:szCs w:val="26"/>
          <w:lang w:val="en-US"/>
        </w:rPr>
        <w:t>0</w:t>
      </w:r>
      <w:r w:rsidR="00184CD3" w:rsidRPr="000426EF">
        <w:rPr>
          <w:sz w:val="26"/>
          <w:szCs w:val="26"/>
        </w:rPr>
        <w:t xml:space="preserve">. Nghĩa vụ của </w:t>
      </w:r>
      <w:r w:rsidR="00DE28DD" w:rsidRPr="00DE28DD">
        <w:rPr>
          <w:sz w:val="26"/>
          <w:szCs w:val="26"/>
        </w:rPr>
        <w:t>P</w:t>
      </w:r>
      <w:r w:rsidRPr="000426EF">
        <w:rPr>
          <w:sz w:val="26"/>
          <w:szCs w:val="26"/>
        </w:rPr>
        <w:t xml:space="preserve">hòng </w:t>
      </w:r>
      <w:r w:rsidR="00184CD3" w:rsidRPr="000426EF">
        <w:rPr>
          <w:sz w:val="26"/>
          <w:szCs w:val="26"/>
        </w:rPr>
        <w:t>Khoa học - Hợp tác</w:t>
      </w:r>
    </w:p>
    <w:p w:rsidR="00AC25C2" w:rsidRPr="000426EF" w:rsidRDefault="00AC25C2" w:rsidP="00B332EC">
      <w:pPr>
        <w:widowControl w:val="0"/>
        <w:numPr>
          <w:ilvl w:val="0"/>
          <w:numId w:val="8"/>
        </w:numPr>
        <w:tabs>
          <w:tab w:val="left" w:pos="426"/>
        </w:tabs>
        <w:spacing w:before="120" w:after="120" w:line="312" w:lineRule="auto"/>
        <w:jc w:val="both"/>
        <w:rPr>
          <w:sz w:val="26"/>
          <w:szCs w:val="26"/>
        </w:rPr>
      </w:pPr>
      <w:r w:rsidRPr="000426EF">
        <w:rPr>
          <w:sz w:val="26"/>
          <w:szCs w:val="26"/>
        </w:rPr>
        <w:t>Chịu trách nhiệm trước Giám đốc về tổ chức và quản lý công tác NCKH của sinh viên.</w:t>
      </w:r>
    </w:p>
    <w:p w:rsidR="00AC25C2" w:rsidRPr="00C02C82" w:rsidRDefault="00AC25C2" w:rsidP="00B332EC">
      <w:pPr>
        <w:widowControl w:val="0"/>
        <w:numPr>
          <w:ilvl w:val="0"/>
          <w:numId w:val="8"/>
        </w:numPr>
        <w:tabs>
          <w:tab w:val="left" w:pos="426"/>
        </w:tabs>
        <w:spacing w:before="120" w:after="120" w:line="312" w:lineRule="auto"/>
        <w:jc w:val="both"/>
        <w:rPr>
          <w:sz w:val="26"/>
          <w:szCs w:val="26"/>
        </w:rPr>
      </w:pPr>
      <w:r w:rsidRPr="000426EF">
        <w:rPr>
          <w:sz w:val="26"/>
          <w:szCs w:val="26"/>
        </w:rPr>
        <w:t xml:space="preserve">Tổ chức giao nhiệm vụ, triển khai thực hiện kế hoạch NCKH của sinh viên hàng </w:t>
      </w:r>
      <w:r w:rsidRPr="000426EF">
        <w:rPr>
          <w:sz w:val="26"/>
          <w:szCs w:val="26"/>
        </w:rPr>
        <w:lastRenderedPageBreak/>
        <w:t>năm; theo dõi, đôn đốc việc thực hiện kế hoạch theo đúng tiến độ thời gian quy định.</w:t>
      </w:r>
    </w:p>
    <w:p w:rsidR="00C02C82" w:rsidRPr="00C02C82" w:rsidRDefault="00C02C82" w:rsidP="00C02C82">
      <w:pPr>
        <w:widowControl w:val="0"/>
        <w:numPr>
          <w:ilvl w:val="0"/>
          <w:numId w:val="8"/>
        </w:numPr>
        <w:tabs>
          <w:tab w:val="left" w:pos="426"/>
        </w:tabs>
        <w:spacing w:before="120" w:after="120" w:line="312" w:lineRule="auto"/>
        <w:jc w:val="both"/>
        <w:rPr>
          <w:sz w:val="26"/>
          <w:szCs w:val="26"/>
        </w:rPr>
      </w:pPr>
      <w:r w:rsidRPr="00D83FF5">
        <w:rPr>
          <w:sz w:val="26"/>
          <w:szCs w:val="26"/>
        </w:rPr>
        <w:t xml:space="preserve">Hỗ trợ </w:t>
      </w:r>
      <w:r w:rsidR="00856FF3">
        <w:rPr>
          <w:sz w:val="26"/>
          <w:szCs w:val="26"/>
          <w:lang w:val="en-US"/>
        </w:rPr>
        <w:t>các thủ tục cần thiết ( trong phạm vi cho phép),</w:t>
      </w:r>
      <w:r w:rsidRPr="00D83FF5">
        <w:rPr>
          <w:sz w:val="26"/>
          <w:szCs w:val="26"/>
        </w:rPr>
        <w:t xml:space="preserve"> giới thiệu để sinh viên đi liên hệ tìm người hướng dẫn khoa học, tìm tài liệu, thu thập dữ liệu ở các cơ quan, đơn vị ngoài Học viện. </w:t>
      </w:r>
    </w:p>
    <w:p w:rsidR="00AC25C2" w:rsidRPr="00691A23" w:rsidRDefault="00AC25C2" w:rsidP="00B332EC">
      <w:pPr>
        <w:widowControl w:val="0"/>
        <w:numPr>
          <w:ilvl w:val="0"/>
          <w:numId w:val="8"/>
        </w:numPr>
        <w:tabs>
          <w:tab w:val="left" w:pos="426"/>
        </w:tabs>
        <w:spacing w:before="120" w:after="120" w:line="312" w:lineRule="auto"/>
        <w:jc w:val="both"/>
        <w:rPr>
          <w:sz w:val="26"/>
          <w:szCs w:val="26"/>
        </w:rPr>
      </w:pPr>
      <w:r w:rsidRPr="000426EF">
        <w:rPr>
          <w:sz w:val="26"/>
          <w:szCs w:val="26"/>
        </w:rPr>
        <w:t>Tổ chức đánh giá và tuyển chọn các công trình NCKH của sinh viên dự thi; kết hợp với các khoa và giáo viên hướng dẫn giúp sinh viên hoàn thiện các công trình được lựa chọn để tham gia dự thi trong và ngoài Học viện.</w:t>
      </w:r>
    </w:p>
    <w:p w:rsidR="00691A23" w:rsidRPr="000426EF" w:rsidRDefault="00691A23" w:rsidP="00B332EC">
      <w:pPr>
        <w:widowControl w:val="0"/>
        <w:numPr>
          <w:ilvl w:val="0"/>
          <w:numId w:val="8"/>
        </w:numPr>
        <w:tabs>
          <w:tab w:val="left" w:pos="426"/>
        </w:tabs>
        <w:spacing w:before="120" w:after="120" w:line="312" w:lineRule="auto"/>
        <w:jc w:val="both"/>
        <w:rPr>
          <w:sz w:val="26"/>
          <w:szCs w:val="26"/>
        </w:rPr>
      </w:pPr>
      <w:r>
        <w:rPr>
          <w:sz w:val="26"/>
          <w:szCs w:val="26"/>
          <w:lang w:val="en-US"/>
        </w:rPr>
        <w:t>Kiểm tra, giám sát việc đánh giá nghiệm thu các đề tài NCKH của sinh viên.</w:t>
      </w:r>
    </w:p>
    <w:p w:rsidR="00AC25C2" w:rsidRPr="000426EF" w:rsidRDefault="00884AE7" w:rsidP="00B332EC">
      <w:pPr>
        <w:widowControl w:val="0"/>
        <w:numPr>
          <w:ilvl w:val="0"/>
          <w:numId w:val="8"/>
        </w:numPr>
        <w:tabs>
          <w:tab w:val="left" w:pos="426"/>
          <w:tab w:val="left" w:pos="5588"/>
          <w:tab w:val="left" w:pos="6366"/>
          <w:tab w:val="right" w:pos="8124"/>
          <w:tab w:val="left" w:pos="8329"/>
        </w:tabs>
        <w:spacing w:before="120" w:after="120" w:line="312" w:lineRule="auto"/>
        <w:jc w:val="both"/>
        <w:rPr>
          <w:sz w:val="26"/>
          <w:szCs w:val="26"/>
        </w:rPr>
      </w:pPr>
      <w:r w:rsidRPr="00D83FF5">
        <w:rPr>
          <w:sz w:val="26"/>
          <w:szCs w:val="26"/>
        </w:rPr>
        <w:t xml:space="preserve">Xác nhận </w:t>
      </w:r>
      <w:r w:rsidR="00AC25C2" w:rsidRPr="000426EF">
        <w:rPr>
          <w:sz w:val="26"/>
          <w:szCs w:val="26"/>
        </w:rPr>
        <w:t>Đề nghị thanh toán kinh phí NCKH cho giảng viên và</w:t>
      </w:r>
      <w:r w:rsidR="00856FF3">
        <w:rPr>
          <w:sz w:val="26"/>
          <w:szCs w:val="26"/>
          <w:lang w:val="en-US"/>
        </w:rPr>
        <w:t xml:space="preserve"> </w:t>
      </w:r>
      <w:r w:rsidR="00AC25C2" w:rsidRPr="000426EF">
        <w:rPr>
          <w:sz w:val="26"/>
          <w:szCs w:val="26"/>
        </w:rPr>
        <w:t>sinh viên theo chế độ quy định về NCKH.</w:t>
      </w:r>
    </w:p>
    <w:p w:rsidR="00AC25C2" w:rsidRPr="000426EF" w:rsidRDefault="00AC25C2" w:rsidP="00B332EC">
      <w:pPr>
        <w:widowControl w:val="0"/>
        <w:numPr>
          <w:ilvl w:val="0"/>
          <w:numId w:val="8"/>
        </w:numPr>
        <w:tabs>
          <w:tab w:val="left" w:pos="426"/>
        </w:tabs>
        <w:spacing w:before="120" w:after="120" w:line="312" w:lineRule="auto"/>
        <w:jc w:val="both"/>
        <w:rPr>
          <w:sz w:val="26"/>
          <w:szCs w:val="26"/>
        </w:rPr>
      </w:pPr>
      <w:r w:rsidRPr="000426EF">
        <w:rPr>
          <w:sz w:val="26"/>
          <w:szCs w:val="26"/>
        </w:rPr>
        <w:t>Chịu trách nhiệm xuất bản Nội san Sinh viên NCKH (xây dựng kế hoạch, duyệt bài, in ấn, phát hành).</w:t>
      </w:r>
    </w:p>
    <w:p w:rsidR="00AC25C2" w:rsidRPr="000426EF" w:rsidRDefault="00AC25C2" w:rsidP="00B332EC">
      <w:pPr>
        <w:widowControl w:val="0"/>
        <w:numPr>
          <w:ilvl w:val="0"/>
          <w:numId w:val="8"/>
        </w:numPr>
        <w:tabs>
          <w:tab w:val="left" w:pos="426"/>
        </w:tabs>
        <w:spacing w:before="120" w:after="120" w:line="312" w:lineRule="auto"/>
        <w:jc w:val="both"/>
        <w:rPr>
          <w:sz w:val="26"/>
          <w:szCs w:val="26"/>
        </w:rPr>
      </w:pPr>
      <w:r w:rsidRPr="000426EF">
        <w:rPr>
          <w:sz w:val="26"/>
          <w:szCs w:val="26"/>
        </w:rPr>
        <w:t>Quản lý, lưu trữ hồ sơ các đề tài NCKH của sinh viên dự thi hàng năm (từ cấp Học viện trở lên) và Nội san Sinh viên NCKH đã xuất bản.</w:t>
      </w:r>
    </w:p>
    <w:p w:rsidR="00AC25C2" w:rsidRPr="00E214AB" w:rsidRDefault="00AC25C2" w:rsidP="00B332EC">
      <w:pPr>
        <w:widowControl w:val="0"/>
        <w:numPr>
          <w:ilvl w:val="0"/>
          <w:numId w:val="8"/>
        </w:numPr>
        <w:tabs>
          <w:tab w:val="left" w:pos="426"/>
        </w:tabs>
        <w:spacing w:before="120" w:after="120" w:line="312" w:lineRule="auto"/>
        <w:jc w:val="both"/>
        <w:rPr>
          <w:sz w:val="26"/>
          <w:szCs w:val="26"/>
        </w:rPr>
      </w:pPr>
      <w:r w:rsidRPr="000426EF">
        <w:rPr>
          <w:sz w:val="26"/>
          <w:szCs w:val="26"/>
        </w:rPr>
        <w:t>Phối hợp với các khoa, các đơn vị liên quan tổ chức các hội thảo, hội nghị khoa học sinh viên, tổ chức tổng kết, đánh giá phong trào NCKH củ</w:t>
      </w:r>
      <w:r w:rsidR="00DF7EA1" w:rsidRPr="000426EF">
        <w:rPr>
          <w:sz w:val="26"/>
          <w:szCs w:val="26"/>
        </w:rPr>
        <w:t>a sinh viên</w:t>
      </w:r>
      <w:r w:rsidR="00DF7EA1" w:rsidRPr="00D83FF5">
        <w:rPr>
          <w:sz w:val="26"/>
          <w:szCs w:val="26"/>
        </w:rPr>
        <w:t>; kiến nghị với lãnh đạo Học viện khen thưởng các tổ chức, cá nhân có thành tích xuất sắc trong phong trào NCKH</w:t>
      </w:r>
      <w:r w:rsidRPr="000426EF">
        <w:rPr>
          <w:sz w:val="26"/>
          <w:szCs w:val="26"/>
        </w:rPr>
        <w:t xml:space="preserve"> sinh viên.</w:t>
      </w:r>
    </w:p>
    <w:p w:rsidR="00AC25C2" w:rsidRPr="000426EF" w:rsidRDefault="00AC25C2" w:rsidP="00B332EC">
      <w:pPr>
        <w:pStyle w:val="Vnbnnidung20"/>
        <w:shd w:val="clear" w:color="auto" w:fill="auto"/>
        <w:spacing w:before="120" w:after="120" w:line="312" w:lineRule="auto"/>
        <w:jc w:val="both"/>
        <w:rPr>
          <w:sz w:val="26"/>
          <w:szCs w:val="26"/>
        </w:rPr>
      </w:pPr>
      <w:r w:rsidRPr="000426EF">
        <w:rPr>
          <w:sz w:val="26"/>
          <w:szCs w:val="26"/>
        </w:rPr>
        <w:t>Điều 5</w:t>
      </w:r>
      <w:r w:rsidR="00453BE5">
        <w:rPr>
          <w:sz w:val="26"/>
          <w:szCs w:val="26"/>
          <w:lang w:val="en-US"/>
        </w:rPr>
        <w:t>1</w:t>
      </w:r>
      <w:r w:rsidRPr="000426EF">
        <w:rPr>
          <w:sz w:val="26"/>
          <w:szCs w:val="26"/>
        </w:rPr>
        <w:t>. Nghĩa vụ của các đơn vị khác có liên quan</w:t>
      </w:r>
    </w:p>
    <w:p w:rsidR="00AC25C2" w:rsidRPr="000426EF" w:rsidRDefault="00AC25C2" w:rsidP="00B332EC">
      <w:pPr>
        <w:tabs>
          <w:tab w:val="left" w:pos="426"/>
        </w:tabs>
        <w:spacing w:before="120" w:after="120" w:line="312" w:lineRule="auto"/>
        <w:jc w:val="both"/>
        <w:rPr>
          <w:sz w:val="26"/>
          <w:szCs w:val="26"/>
        </w:rPr>
      </w:pPr>
      <w:r w:rsidRPr="000426EF">
        <w:rPr>
          <w:sz w:val="26"/>
          <w:szCs w:val="26"/>
        </w:rPr>
        <w:t>Các đơn vị liên quan trong Học viện có trách nhiệm phối hợp vớ</w:t>
      </w:r>
      <w:r w:rsidR="00184CD3" w:rsidRPr="000426EF">
        <w:rPr>
          <w:sz w:val="26"/>
          <w:szCs w:val="26"/>
        </w:rPr>
        <w:t xml:space="preserve">i </w:t>
      </w:r>
      <w:r w:rsidR="00184CD3" w:rsidRPr="00D83FF5">
        <w:rPr>
          <w:sz w:val="26"/>
          <w:szCs w:val="26"/>
        </w:rPr>
        <w:t>p</w:t>
      </w:r>
      <w:r w:rsidRPr="000426EF">
        <w:rPr>
          <w:sz w:val="26"/>
          <w:szCs w:val="26"/>
        </w:rPr>
        <w:t xml:space="preserve">hòng </w:t>
      </w:r>
      <w:r w:rsidR="00184CD3" w:rsidRPr="000426EF">
        <w:rPr>
          <w:sz w:val="26"/>
          <w:szCs w:val="26"/>
        </w:rPr>
        <w:t>Khoa học - Hợp tác</w:t>
      </w:r>
      <w:r w:rsidRPr="000426EF">
        <w:rPr>
          <w:sz w:val="26"/>
          <w:szCs w:val="26"/>
        </w:rPr>
        <w:t xml:space="preserve"> và các khoa/bộ môn tổ chức tốt công tác NCKH trong sinh viên của Học viện:</w:t>
      </w:r>
    </w:p>
    <w:p w:rsidR="00AC25C2" w:rsidRPr="000426EF" w:rsidRDefault="00AC25C2" w:rsidP="00B332EC">
      <w:pPr>
        <w:widowControl w:val="0"/>
        <w:numPr>
          <w:ilvl w:val="0"/>
          <w:numId w:val="8"/>
        </w:numPr>
        <w:tabs>
          <w:tab w:val="left" w:pos="426"/>
        </w:tabs>
        <w:spacing w:before="120" w:after="120" w:line="312" w:lineRule="auto"/>
        <w:jc w:val="both"/>
        <w:rPr>
          <w:sz w:val="26"/>
          <w:szCs w:val="26"/>
        </w:rPr>
      </w:pPr>
      <w:r w:rsidRPr="000426EF">
        <w:rPr>
          <w:sz w:val="26"/>
          <w:szCs w:val="26"/>
        </w:rPr>
        <w:t>Thư viện có nhiệm vụ giới thiệu, cung cấp tài liệu cho sinh viên thực hiện đề tài NCKH.</w:t>
      </w:r>
    </w:p>
    <w:p w:rsidR="00AC25C2" w:rsidRPr="000426EF" w:rsidRDefault="00AC25C2" w:rsidP="00B332EC">
      <w:pPr>
        <w:widowControl w:val="0"/>
        <w:numPr>
          <w:ilvl w:val="0"/>
          <w:numId w:val="8"/>
        </w:numPr>
        <w:tabs>
          <w:tab w:val="left" w:pos="426"/>
        </w:tabs>
        <w:spacing w:before="120" w:after="120" w:line="312" w:lineRule="auto"/>
        <w:jc w:val="both"/>
        <w:rPr>
          <w:sz w:val="26"/>
          <w:szCs w:val="26"/>
        </w:rPr>
      </w:pPr>
      <w:r w:rsidRPr="000426EF">
        <w:rPr>
          <w:sz w:val="26"/>
          <w:szCs w:val="26"/>
        </w:rPr>
        <w:t>Phòng Chính trị và Công tác sinh viên có nhiệm vụ phối hợp vớ</w:t>
      </w:r>
      <w:r w:rsidR="00184CD3" w:rsidRPr="000426EF">
        <w:rPr>
          <w:sz w:val="26"/>
          <w:szCs w:val="26"/>
        </w:rPr>
        <w:t xml:space="preserve">i </w:t>
      </w:r>
      <w:r w:rsidR="00184CD3" w:rsidRPr="00D83FF5">
        <w:rPr>
          <w:sz w:val="26"/>
          <w:szCs w:val="26"/>
        </w:rPr>
        <w:t>p</w:t>
      </w:r>
      <w:r w:rsidRPr="000426EF">
        <w:rPr>
          <w:sz w:val="26"/>
          <w:szCs w:val="26"/>
        </w:rPr>
        <w:t xml:space="preserve">hòng </w:t>
      </w:r>
      <w:r w:rsidR="00184CD3" w:rsidRPr="000426EF">
        <w:rPr>
          <w:sz w:val="26"/>
          <w:szCs w:val="26"/>
        </w:rPr>
        <w:t>Khoa học - Hợp tác</w:t>
      </w:r>
      <w:r w:rsidRPr="000426EF">
        <w:rPr>
          <w:sz w:val="26"/>
          <w:szCs w:val="26"/>
        </w:rPr>
        <w:t xml:space="preserve"> và các khoa thực hiện tốt công tác tính điểm rèn luyện, khen thưởng và ghi hồ sơ cho sinh viên có thành tích trong NCKH theo các quyết định khen thưởng các cấp.</w:t>
      </w:r>
    </w:p>
    <w:p w:rsidR="00AC25C2" w:rsidRPr="000426EF" w:rsidRDefault="00AC25C2" w:rsidP="00B332EC">
      <w:pPr>
        <w:widowControl w:val="0"/>
        <w:numPr>
          <w:ilvl w:val="0"/>
          <w:numId w:val="8"/>
        </w:numPr>
        <w:tabs>
          <w:tab w:val="left" w:pos="426"/>
        </w:tabs>
        <w:spacing w:before="120" w:after="120" w:line="312" w:lineRule="auto"/>
        <w:jc w:val="both"/>
        <w:rPr>
          <w:sz w:val="26"/>
          <w:szCs w:val="26"/>
        </w:rPr>
      </w:pPr>
      <w:r w:rsidRPr="000426EF">
        <w:rPr>
          <w:sz w:val="26"/>
          <w:szCs w:val="26"/>
        </w:rPr>
        <w:t xml:space="preserve">Phòng Quản lý đào tạo có nhiệm vụ cộng điểm cho sinh viên khi xét học bổng theo văn bản đề nghị của </w:t>
      </w:r>
      <w:r w:rsidR="00184CD3" w:rsidRPr="00D83FF5">
        <w:rPr>
          <w:sz w:val="26"/>
          <w:szCs w:val="26"/>
        </w:rPr>
        <w:t>p</w:t>
      </w:r>
      <w:r w:rsidRPr="000426EF">
        <w:rPr>
          <w:sz w:val="26"/>
          <w:szCs w:val="26"/>
        </w:rPr>
        <w:t xml:space="preserve">hòng </w:t>
      </w:r>
      <w:r w:rsidR="00184CD3" w:rsidRPr="000426EF">
        <w:rPr>
          <w:sz w:val="26"/>
          <w:szCs w:val="26"/>
        </w:rPr>
        <w:t>Khoa học - Hợp tác</w:t>
      </w:r>
      <w:r w:rsidR="00691A23">
        <w:rPr>
          <w:sz w:val="26"/>
          <w:szCs w:val="26"/>
          <w:lang w:val="en-US"/>
        </w:rPr>
        <w:t xml:space="preserve"> và phòng Chính trị &amp; Công tác sinh viên</w:t>
      </w:r>
      <w:r w:rsidRPr="000426EF">
        <w:rPr>
          <w:sz w:val="26"/>
          <w:szCs w:val="26"/>
        </w:rPr>
        <w:t>;</w:t>
      </w:r>
    </w:p>
    <w:p w:rsidR="00AC25C2" w:rsidRPr="000426EF" w:rsidRDefault="00AC25C2" w:rsidP="00B332EC">
      <w:pPr>
        <w:widowControl w:val="0"/>
        <w:numPr>
          <w:ilvl w:val="0"/>
          <w:numId w:val="8"/>
        </w:numPr>
        <w:tabs>
          <w:tab w:val="left" w:pos="426"/>
        </w:tabs>
        <w:spacing w:before="120" w:after="120" w:line="312" w:lineRule="auto"/>
        <w:jc w:val="both"/>
        <w:rPr>
          <w:sz w:val="26"/>
          <w:szCs w:val="26"/>
        </w:rPr>
      </w:pPr>
      <w:r w:rsidRPr="000426EF">
        <w:rPr>
          <w:sz w:val="26"/>
          <w:szCs w:val="26"/>
        </w:rPr>
        <w:t>Phòng Kế hoạch Tài chính có nhiệm vụ thanh toán kinh phí nghiên cứu cho cán bộ, viên chức và sinh viên theo chế độ quy định của Học viện;</w:t>
      </w:r>
    </w:p>
    <w:p w:rsidR="00AC25C2" w:rsidRPr="000426EF" w:rsidRDefault="00AC25C2" w:rsidP="00B332EC">
      <w:pPr>
        <w:widowControl w:val="0"/>
        <w:numPr>
          <w:ilvl w:val="0"/>
          <w:numId w:val="8"/>
        </w:numPr>
        <w:tabs>
          <w:tab w:val="left" w:pos="426"/>
        </w:tabs>
        <w:spacing w:before="120" w:after="120" w:line="312" w:lineRule="auto"/>
        <w:jc w:val="both"/>
        <w:rPr>
          <w:sz w:val="26"/>
          <w:szCs w:val="26"/>
        </w:rPr>
      </w:pPr>
      <w:r w:rsidRPr="000426EF">
        <w:rPr>
          <w:sz w:val="26"/>
          <w:szCs w:val="26"/>
        </w:rPr>
        <w:t xml:space="preserve">Phòng Chính trị và Công tác sinh viên, Đoàn Thanh niên và Hội sinh viên có </w:t>
      </w:r>
      <w:r w:rsidRPr="000426EF">
        <w:rPr>
          <w:rStyle w:val="Vnbnnidung0"/>
          <w:rFonts w:eastAsiaTheme="minorHAnsi"/>
          <w:sz w:val="26"/>
          <w:szCs w:val="26"/>
        </w:rPr>
        <w:t>nhi</w:t>
      </w:r>
      <w:r w:rsidRPr="000426EF">
        <w:rPr>
          <w:sz w:val="26"/>
          <w:szCs w:val="26"/>
        </w:rPr>
        <w:t>ệm vụ phối hợp tổ chức, tuyên truyền, động viên sinh viên làm tốt nhiệm vụ NCKH.</w:t>
      </w:r>
    </w:p>
    <w:p w:rsidR="00AC25C2" w:rsidRPr="000426EF" w:rsidRDefault="00AC25C2" w:rsidP="00B332EC">
      <w:pPr>
        <w:tabs>
          <w:tab w:val="left" w:pos="426"/>
        </w:tabs>
        <w:spacing w:before="120" w:after="120" w:line="312" w:lineRule="auto"/>
        <w:jc w:val="both"/>
        <w:rPr>
          <w:sz w:val="26"/>
          <w:szCs w:val="26"/>
        </w:rPr>
      </w:pPr>
      <w:r w:rsidRPr="000426EF">
        <w:rPr>
          <w:sz w:val="26"/>
          <w:szCs w:val="26"/>
        </w:rPr>
        <w:lastRenderedPageBreak/>
        <w:t>Các đơn vị khác có liên quan, tùy theo chức năng và nhiệm vụ, có trách nhiệm tạo điều kiện tốt nhất cho sinh viên NCKH theo yêu cầu của Ban Giám đốc.</w:t>
      </w:r>
    </w:p>
    <w:p w:rsidR="00AC25C2" w:rsidRPr="000426EF" w:rsidRDefault="00AC25C2" w:rsidP="00B332EC">
      <w:pPr>
        <w:pStyle w:val="Vnbnnidung20"/>
        <w:shd w:val="clear" w:color="auto" w:fill="auto"/>
        <w:spacing w:before="120" w:after="120" w:line="312" w:lineRule="auto"/>
        <w:jc w:val="both"/>
        <w:rPr>
          <w:sz w:val="26"/>
          <w:szCs w:val="26"/>
        </w:rPr>
      </w:pPr>
      <w:r w:rsidRPr="000426EF">
        <w:rPr>
          <w:sz w:val="26"/>
          <w:szCs w:val="26"/>
        </w:rPr>
        <w:t>Điều 5</w:t>
      </w:r>
      <w:r w:rsidR="00453BE5">
        <w:rPr>
          <w:sz w:val="26"/>
          <w:szCs w:val="26"/>
          <w:lang w:val="en-US"/>
        </w:rPr>
        <w:t>2</w:t>
      </w:r>
      <w:r w:rsidRPr="000426EF">
        <w:rPr>
          <w:sz w:val="26"/>
          <w:szCs w:val="26"/>
        </w:rPr>
        <w:t>. Quyền lợi của các đơn vị có liên quan</w:t>
      </w:r>
    </w:p>
    <w:p w:rsidR="00AC25C2" w:rsidRPr="000426EF" w:rsidRDefault="00AC25C2" w:rsidP="00B332EC">
      <w:pPr>
        <w:widowControl w:val="0"/>
        <w:numPr>
          <w:ilvl w:val="0"/>
          <w:numId w:val="8"/>
        </w:numPr>
        <w:tabs>
          <w:tab w:val="left" w:pos="426"/>
        </w:tabs>
        <w:spacing w:before="120" w:after="120" w:line="312" w:lineRule="auto"/>
        <w:jc w:val="both"/>
        <w:rPr>
          <w:sz w:val="26"/>
          <w:szCs w:val="26"/>
        </w:rPr>
      </w:pPr>
      <w:r w:rsidRPr="000426EF">
        <w:rPr>
          <w:sz w:val="26"/>
          <w:szCs w:val="26"/>
        </w:rPr>
        <w:t xml:space="preserve">Các </w:t>
      </w:r>
      <w:r w:rsidR="003D26A4" w:rsidRPr="00D83FF5">
        <w:rPr>
          <w:sz w:val="26"/>
          <w:szCs w:val="26"/>
        </w:rPr>
        <w:t>k</w:t>
      </w:r>
      <w:r w:rsidRPr="000426EF">
        <w:rPr>
          <w:sz w:val="26"/>
          <w:szCs w:val="26"/>
        </w:rPr>
        <w:t>hoa/</w:t>
      </w:r>
      <w:r w:rsidR="003D26A4" w:rsidRPr="00D83FF5">
        <w:rPr>
          <w:sz w:val="26"/>
          <w:szCs w:val="26"/>
        </w:rPr>
        <w:t>b</w:t>
      </w:r>
      <w:r w:rsidRPr="000426EF">
        <w:rPr>
          <w:sz w:val="26"/>
          <w:szCs w:val="26"/>
        </w:rPr>
        <w:t xml:space="preserve">ộ môn có nhiều sinh viên và giảng viên đạt thành tích </w:t>
      </w:r>
      <w:r w:rsidR="00856FF3">
        <w:rPr>
          <w:sz w:val="26"/>
          <w:szCs w:val="26"/>
          <w:lang w:val="en-US"/>
        </w:rPr>
        <w:t xml:space="preserve">cao </w:t>
      </w:r>
      <w:r w:rsidRPr="000426EF">
        <w:rPr>
          <w:sz w:val="26"/>
          <w:szCs w:val="26"/>
        </w:rPr>
        <w:t>trong phong trào NCKH của sinh viên sẽ được ưu tiên khi xét danh hiệu thi đua cuối năm và được khen thưởng theo quy định hiện hành.</w:t>
      </w:r>
    </w:p>
    <w:p w:rsidR="00AC25C2" w:rsidRPr="00FB38E3" w:rsidRDefault="00AC25C2" w:rsidP="00B332EC">
      <w:pPr>
        <w:widowControl w:val="0"/>
        <w:numPr>
          <w:ilvl w:val="0"/>
          <w:numId w:val="8"/>
        </w:numPr>
        <w:tabs>
          <w:tab w:val="left" w:pos="426"/>
        </w:tabs>
        <w:spacing w:before="120" w:after="120" w:line="312" w:lineRule="auto"/>
        <w:jc w:val="both"/>
        <w:rPr>
          <w:sz w:val="26"/>
          <w:szCs w:val="26"/>
        </w:rPr>
      </w:pPr>
      <w:r w:rsidRPr="000426EF">
        <w:rPr>
          <w:sz w:val="26"/>
          <w:szCs w:val="26"/>
        </w:rPr>
        <w:t xml:space="preserve">Các </w:t>
      </w:r>
      <w:r w:rsidR="003D26A4" w:rsidRPr="00D83FF5">
        <w:rPr>
          <w:sz w:val="26"/>
          <w:szCs w:val="26"/>
        </w:rPr>
        <w:t>p</w:t>
      </w:r>
      <w:r w:rsidRPr="000426EF">
        <w:rPr>
          <w:sz w:val="26"/>
          <w:szCs w:val="26"/>
        </w:rPr>
        <w:t>hòng</w:t>
      </w:r>
      <w:r w:rsidR="00CA7E4A" w:rsidRPr="00D83FF5">
        <w:rPr>
          <w:sz w:val="26"/>
          <w:szCs w:val="26"/>
        </w:rPr>
        <w:t>/</w:t>
      </w:r>
      <w:r w:rsidR="003D26A4" w:rsidRPr="00D83FF5">
        <w:rPr>
          <w:sz w:val="26"/>
          <w:szCs w:val="26"/>
        </w:rPr>
        <w:t>b</w:t>
      </w:r>
      <w:r w:rsidRPr="000426EF">
        <w:rPr>
          <w:sz w:val="26"/>
          <w:szCs w:val="26"/>
        </w:rPr>
        <w:t>an chức năng có nhiều đón</w:t>
      </w:r>
      <w:r w:rsidR="003B46F3">
        <w:rPr>
          <w:sz w:val="26"/>
          <w:szCs w:val="26"/>
        </w:rPr>
        <w:t>g góp cho</w:t>
      </w:r>
      <w:r w:rsidRPr="000426EF">
        <w:rPr>
          <w:sz w:val="26"/>
          <w:szCs w:val="26"/>
        </w:rPr>
        <w:t xml:space="preserve"> NCKH của sinh viên sẽ được ưu tiên khi xét danh hiệu thi đua cuối năm và được khen thưởng theo quy định hiện hành.</w:t>
      </w:r>
    </w:p>
    <w:p w:rsidR="005E56A9" w:rsidRPr="005E56A9" w:rsidRDefault="008A67BE" w:rsidP="00B332EC">
      <w:pPr>
        <w:pStyle w:val="Vnbnnidung20"/>
        <w:shd w:val="clear" w:color="auto" w:fill="auto"/>
        <w:spacing w:before="120" w:after="120" w:line="312" w:lineRule="auto"/>
        <w:rPr>
          <w:sz w:val="26"/>
          <w:szCs w:val="26"/>
        </w:rPr>
      </w:pPr>
      <w:r w:rsidRPr="000426EF">
        <w:rPr>
          <w:sz w:val="26"/>
          <w:szCs w:val="26"/>
        </w:rPr>
        <w:t xml:space="preserve">CHƯƠNG </w:t>
      </w:r>
      <w:r w:rsidR="005E56A9" w:rsidRPr="005E56A9">
        <w:rPr>
          <w:sz w:val="26"/>
          <w:szCs w:val="26"/>
        </w:rPr>
        <w:t>VIII</w:t>
      </w:r>
    </w:p>
    <w:p w:rsidR="00AC25C2" w:rsidRPr="000426EF" w:rsidRDefault="00AC25C2" w:rsidP="00B332EC">
      <w:pPr>
        <w:pStyle w:val="Vnbnnidung20"/>
        <w:shd w:val="clear" w:color="auto" w:fill="auto"/>
        <w:spacing w:before="120" w:after="120" w:line="312" w:lineRule="auto"/>
        <w:rPr>
          <w:sz w:val="26"/>
          <w:szCs w:val="26"/>
        </w:rPr>
      </w:pPr>
      <w:r w:rsidRPr="000426EF">
        <w:rPr>
          <w:sz w:val="26"/>
          <w:szCs w:val="26"/>
        </w:rPr>
        <w:t>HOẠT ĐỘNG NGHIÊN CỨU KHOA HỌC CỦA HỌC VIÊN CAO</w:t>
      </w:r>
    </w:p>
    <w:p w:rsidR="00AC25C2" w:rsidRPr="000426EF" w:rsidRDefault="00AC25C2" w:rsidP="00B332EC">
      <w:pPr>
        <w:pStyle w:val="Vnbnnidung20"/>
        <w:shd w:val="clear" w:color="auto" w:fill="auto"/>
        <w:spacing w:before="120" w:after="120" w:line="312" w:lineRule="auto"/>
        <w:rPr>
          <w:sz w:val="26"/>
          <w:szCs w:val="26"/>
        </w:rPr>
      </w:pPr>
      <w:r w:rsidRPr="000426EF">
        <w:rPr>
          <w:sz w:val="26"/>
          <w:szCs w:val="26"/>
        </w:rPr>
        <w:t>HỌC VÀ NGHIÊN CỨU SINH</w:t>
      </w:r>
    </w:p>
    <w:p w:rsidR="00AC25C2" w:rsidRPr="000426EF" w:rsidRDefault="00AC25C2" w:rsidP="00B332EC">
      <w:pPr>
        <w:pStyle w:val="Vnbnnidung20"/>
        <w:shd w:val="clear" w:color="auto" w:fill="auto"/>
        <w:spacing w:before="120" w:after="120" w:line="312" w:lineRule="auto"/>
        <w:jc w:val="both"/>
        <w:rPr>
          <w:sz w:val="26"/>
          <w:szCs w:val="26"/>
        </w:rPr>
      </w:pPr>
      <w:r w:rsidRPr="000426EF">
        <w:rPr>
          <w:sz w:val="26"/>
          <w:szCs w:val="26"/>
        </w:rPr>
        <w:t>Điều 5</w:t>
      </w:r>
      <w:r w:rsidR="00453BE5">
        <w:rPr>
          <w:sz w:val="26"/>
          <w:szCs w:val="26"/>
          <w:lang w:val="en-US"/>
        </w:rPr>
        <w:t>3</w:t>
      </w:r>
      <w:r w:rsidRPr="000426EF">
        <w:rPr>
          <w:sz w:val="26"/>
          <w:szCs w:val="26"/>
        </w:rPr>
        <w:t>. Nghĩa vụ nghiên cứu khoa học của học viên cao học, nghiên cứu sinh</w:t>
      </w:r>
    </w:p>
    <w:p w:rsidR="00AC25C2" w:rsidRPr="003F0281" w:rsidRDefault="00AC25C2" w:rsidP="00B332EC">
      <w:pPr>
        <w:spacing w:before="120" w:after="120" w:line="312" w:lineRule="auto"/>
        <w:jc w:val="both"/>
        <w:rPr>
          <w:sz w:val="26"/>
          <w:szCs w:val="26"/>
        </w:rPr>
      </w:pPr>
      <w:r w:rsidRPr="003F0281">
        <w:rPr>
          <w:sz w:val="26"/>
          <w:szCs w:val="26"/>
        </w:rPr>
        <w:t>Nghiên cứu khoa học là yêu cầu bắt buộc đối với nghiên cứu sinh (NCS) và là hoạt động được khuyến khích đối với học viên cao học trong quá trình học tập, nghiên cứu tại Học viện.</w:t>
      </w:r>
    </w:p>
    <w:p w:rsidR="00AC25C2" w:rsidRPr="003F0281" w:rsidRDefault="00AC25C2" w:rsidP="00BD050B">
      <w:pPr>
        <w:spacing w:before="120" w:after="120" w:line="324" w:lineRule="auto"/>
        <w:jc w:val="both"/>
        <w:rPr>
          <w:sz w:val="26"/>
          <w:szCs w:val="26"/>
        </w:rPr>
      </w:pPr>
      <w:r w:rsidRPr="003F0281">
        <w:rPr>
          <w:sz w:val="26"/>
          <w:szCs w:val="26"/>
        </w:rPr>
        <w:t>Đối với NCS, cho đến trước khi bảo vệ luận án, NCS phải có ít nhất 2 công trình nghiên cứu được đăng trên tạp chí chuyên ngành (thuộc danh mục mà Hội đồng chức danh giáo sư Ngành Kinh tế hoặc ngành có liên quan công bố cùng thời điểm) hoặc kỷ yếu hội thảo từ cấp Học viện trở lên (được xuất bản và lưu chiểu) có nội dung cập nhật liên quan và phù hợp với đề tài luận án của NCS.</w:t>
      </w:r>
    </w:p>
    <w:p w:rsidR="00AC25C2" w:rsidRPr="003F0281" w:rsidRDefault="00AC25C2" w:rsidP="00BD050B">
      <w:pPr>
        <w:spacing w:before="120" w:after="120" w:line="324" w:lineRule="auto"/>
        <w:jc w:val="both"/>
        <w:rPr>
          <w:sz w:val="26"/>
          <w:szCs w:val="26"/>
        </w:rPr>
      </w:pPr>
      <w:r w:rsidRPr="003F0281">
        <w:rPr>
          <w:sz w:val="26"/>
          <w:szCs w:val="26"/>
        </w:rPr>
        <w:t>Nghiên cứu sinh có nghĩa vụ tham gia sinh hoạt khoa học đầy đủ, thường xuyên tại Bộ môn mà mình được phân công.</w:t>
      </w:r>
    </w:p>
    <w:p w:rsidR="00AC25C2" w:rsidRPr="000426EF" w:rsidRDefault="00AC25C2" w:rsidP="00BD050B">
      <w:pPr>
        <w:spacing w:before="120" w:after="120" w:line="324" w:lineRule="auto"/>
        <w:jc w:val="both"/>
        <w:rPr>
          <w:sz w:val="26"/>
          <w:szCs w:val="26"/>
        </w:rPr>
      </w:pPr>
      <w:r w:rsidRPr="003F0281">
        <w:rPr>
          <w:sz w:val="26"/>
          <w:szCs w:val="26"/>
        </w:rPr>
        <w:t>Học viên cao học và nghiên cứu sinh có nghĩa vụ thực hiện đầy đủ những nhiệm vụ mà người hướng dẫn khoa học, bộ môn và khoa chuyên môn giao liên quan đến nghiên cứu khoa học như: tham dự hội thảo, tọa đàm khoa học, tham gia viết báo cáo khoa học, thực hiện một phần đề tài do Học viện chủ trì.</w:t>
      </w:r>
    </w:p>
    <w:p w:rsidR="00AC25C2" w:rsidRPr="000426EF" w:rsidRDefault="00642468" w:rsidP="00BD050B">
      <w:pPr>
        <w:pStyle w:val="Vnbnnidung20"/>
        <w:shd w:val="clear" w:color="auto" w:fill="auto"/>
        <w:spacing w:before="120" w:after="120" w:line="324" w:lineRule="auto"/>
        <w:jc w:val="both"/>
        <w:rPr>
          <w:sz w:val="26"/>
          <w:szCs w:val="26"/>
        </w:rPr>
      </w:pPr>
      <w:r w:rsidRPr="000426EF">
        <w:rPr>
          <w:sz w:val="26"/>
          <w:szCs w:val="26"/>
        </w:rPr>
        <w:t>Điều 5</w:t>
      </w:r>
      <w:r w:rsidR="00453BE5">
        <w:rPr>
          <w:sz w:val="26"/>
          <w:szCs w:val="26"/>
          <w:lang w:val="en-US"/>
        </w:rPr>
        <w:t>4</w:t>
      </w:r>
      <w:r w:rsidR="00AC25C2" w:rsidRPr="000426EF">
        <w:rPr>
          <w:sz w:val="26"/>
          <w:szCs w:val="26"/>
        </w:rPr>
        <w:t>. Quyền lợi của học viên cao học và NCS khi nghiên cứu khoa học</w:t>
      </w:r>
    </w:p>
    <w:p w:rsidR="00AC25C2" w:rsidRPr="000426EF" w:rsidRDefault="00AC25C2" w:rsidP="00BD050B">
      <w:pPr>
        <w:widowControl w:val="0"/>
        <w:numPr>
          <w:ilvl w:val="0"/>
          <w:numId w:val="8"/>
        </w:numPr>
        <w:tabs>
          <w:tab w:val="left" w:pos="426"/>
        </w:tabs>
        <w:spacing w:before="120" w:after="120" w:line="324" w:lineRule="auto"/>
        <w:jc w:val="both"/>
        <w:rPr>
          <w:sz w:val="26"/>
          <w:szCs w:val="26"/>
        </w:rPr>
      </w:pPr>
      <w:r w:rsidRPr="000426EF">
        <w:rPr>
          <w:sz w:val="26"/>
          <w:szCs w:val="26"/>
        </w:rPr>
        <w:t>Được tạo điều kiện sử dụng các trang thiết bị sẵn có của Học viện để NCKH, được hỗ trợ kinh phí và các hoạt động hỗ trợ khác để thực hiện tuỳ theo yêu cầu cụ thể của từng hoạt động.</w:t>
      </w:r>
    </w:p>
    <w:p w:rsidR="00AC25C2" w:rsidRPr="000426EF" w:rsidRDefault="00AC25C2" w:rsidP="00BD050B">
      <w:pPr>
        <w:widowControl w:val="0"/>
        <w:numPr>
          <w:ilvl w:val="0"/>
          <w:numId w:val="8"/>
        </w:numPr>
        <w:tabs>
          <w:tab w:val="left" w:pos="426"/>
          <w:tab w:val="right" w:pos="7438"/>
        </w:tabs>
        <w:spacing w:before="120" w:after="120" w:line="324" w:lineRule="auto"/>
        <w:jc w:val="both"/>
        <w:rPr>
          <w:sz w:val="26"/>
          <w:szCs w:val="26"/>
        </w:rPr>
      </w:pPr>
      <w:r w:rsidRPr="000426EF">
        <w:rPr>
          <w:sz w:val="26"/>
          <w:szCs w:val="26"/>
        </w:rPr>
        <w:t>Được hưởng nhuận bút và nhận ấn phẩm theo quy định hiện hành.</w:t>
      </w:r>
    </w:p>
    <w:p w:rsidR="00AC25C2" w:rsidRPr="000426EF" w:rsidRDefault="00AC25C2" w:rsidP="00BD050B">
      <w:pPr>
        <w:widowControl w:val="0"/>
        <w:numPr>
          <w:ilvl w:val="0"/>
          <w:numId w:val="8"/>
        </w:numPr>
        <w:tabs>
          <w:tab w:val="left" w:pos="426"/>
          <w:tab w:val="right" w:pos="7438"/>
          <w:tab w:val="right" w:pos="8361"/>
          <w:tab w:val="right" w:pos="8801"/>
        </w:tabs>
        <w:spacing w:before="120" w:after="120" w:line="324" w:lineRule="auto"/>
        <w:jc w:val="both"/>
        <w:rPr>
          <w:sz w:val="26"/>
          <w:szCs w:val="26"/>
        </w:rPr>
      </w:pPr>
      <w:r w:rsidRPr="000426EF">
        <w:rPr>
          <w:sz w:val="26"/>
          <w:szCs w:val="26"/>
        </w:rPr>
        <w:t>Đượ</w:t>
      </w:r>
      <w:r w:rsidR="00E214AB">
        <w:rPr>
          <w:sz w:val="26"/>
          <w:szCs w:val="26"/>
        </w:rPr>
        <w:t xml:space="preserve">c tính vào thành tích </w:t>
      </w:r>
      <w:r w:rsidR="00E214AB">
        <w:rPr>
          <w:sz w:val="26"/>
          <w:szCs w:val="26"/>
          <w:lang w:val="en-US"/>
        </w:rPr>
        <w:t>NCKH</w:t>
      </w:r>
      <w:r w:rsidRPr="000426EF">
        <w:rPr>
          <w:sz w:val="26"/>
          <w:szCs w:val="26"/>
        </w:rPr>
        <w:t xml:space="preserve"> khi xét hồ sơ bảo vệ </w:t>
      </w:r>
      <w:r w:rsidRPr="000426EF">
        <w:rPr>
          <w:sz w:val="26"/>
          <w:szCs w:val="26"/>
        </w:rPr>
        <w:tab/>
        <w:t>luậ</w:t>
      </w:r>
      <w:r w:rsidR="00E214AB">
        <w:rPr>
          <w:sz w:val="26"/>
          <w:szCs w:val="26"/>
        </w:rPr>
        <w:t xml:space="preserve">n văn </w:t>
      </w:r>
      <w:r w:rsidR="00E214AB">
        <w:rPr>
          <w:sz w:val="26"/>
          <w:szCs w:val="26"/>
          <w:lang w:val="en-US"/>
        </w:rPr>
        <w:t>ThS</w:t>
      </w:r>
      <w:r w:rsidRPr="000426EF">
        <w:rPr>
          <w:sz w:val="26"/>
          <w:szCs w:val="26"/>
        </w:rPr>
        <w:t>, luận án tiến sỹ.</w:t>
      </w:r>
    </w:p>
    <w:p w:rsidR="00AC25C2" w:rsidRPr="000426EF" w:rsidRDefault="00642468" w:rsidP="00BD050B">
      <w:pPr>
        <w:pStyle w:val="Vnbnnidung20"/>
        <w:shd w:val="clear" w:color="auto" w:fill="auto"/>
        <w:spacing w:before="120" w:after="120" w:line="324" w:lineRule="auto"/>
        <w:jc w:val="both"/>
        <w:rPr>
          <w:sz w:val="26"/>
          <w:szCs w:val="26"/>
        </w:rPr>
      </w:pPr>
      <w:r w:rsidRPr="000426EF">
        <w:rPr>
          <w:sz w:val="26"/>
          <w:szCs w:val="26"/>
        </w:rPr>
        <w:lastRenderedPageBreak/>
        <w:t>Điều 5</w:t>
      </w:r>
      <w:r w:rsidR="00453BE5">
        <w:rPr>
          <w:sz w:val="26"/>
          <w:szCs w:val="26"/>
          <w:lang w:val="en-US"/>
        </w:rPr>
        <w:t>5</w:t>
      </w:r>
      <w:r w:rsidR="00AC25C2" w:rsidRPr="000426EF">
        <w:rPr>
          <w:sz w:val="26"/>
          <w:szCs w:val="26"/>
        </w:rPr>
        <w:t>. Các hình thức nghiên cứu khoa học của học viên cao học, NCS</w:t>
      </w:r>
    </w:p>
    <w:p w:rsidR="00AC25C2" w:rsidRPr="000426EF" w:rsidRDefault="00AC25C2" w:rsidP="00BD050B">
      <w:pPr>
        <w:widowControl w:val="0"/>
        <w:numPr>
          <w:ilvl w:val="0"/>
          <w:numId w:val="8"/>
        </w:numPr>
        <w:tabs>
          <w:tab w:val="left" w:pos="426"/>
        </w:tabs>
        <w:spacing w:before="120" w:after="120" w:line="324" w:lineRule="auto"/>
        <w:jc w:val="both"/>
        <w:rPr>
          <w:sz w:val="26"/>
          <w:szCs w:val="26"/>
        </w:rPr>
      </w:pPr>
      <w:r w:rsidRPr="000426EF">
        <w:rPr>
          <w:sz w:val="26"/>
          <w:szCs w:val="26"/>
        </w:rPr>
        <w:t>Viết bài đăng trên các ấn phẩm NCKH trong và ngoài Học viện (Kỷ yếu hội thảo khoa học cấp Khoa, Học viện, quốc gia và quốc tế..., Tạp chí chuyên ngành).</w:t>
      </w:r>
    </w:p>
    <w:p w:rsidR="00AC25C2" w:rsidRPr="000426EF" w:rsidRDefault="00AC25C2" w:rsidP="00BD050B">
      <w:pPr>
        <w:widowControl w:val="0"/>
        <w:numPr>
          <w:ilvl w:val="0"/>
          <w:numId w:val="8"/>
        </w:numPr>
        <w:tabs>
          <w:tab w:val="left" w:pos="426"/>
        </w:tabs>
        <w:spacing w:before="120" w:after="120" w:line="324" w:lineRule="auto"/>
        <w:jc w:val="both"/>
        <w:rPr>
          <w:sz w:val="26"/>
          <w:szCs w:val="26"/>
        </w:rPr>
      </w:pPr>
      <w:r w:rsidRPr="000426EF">
        <w:rPr>
          <w:sz w:val="26"/>
          <w:szCs w:val="26"/>
        </w:rPr>
        <w:t>Thực hiện các công trình NCKH, tham dự các cuộc thi và các giải thưởng khác ở trong và ngoài nước dành cho các nhà nghiên cứu trẻ, nếu thấy phù hợp.</w:t>
      </w:r>
    </w:p>
    <w:p w:rsidR="00AC25C2" w:rsidRPr="000426EF" w:rsidRDefault="00AC25C2" w:rsidP="00BD050B">
      <w:pPr>
        <w:widowControl w:val="0"/>
        <w:numPr>
          <w:ilvl w:val="0"/>
          <w:numId w:val="8"/>
        </w:numPr>
        <w:tabs>
          <w:tab w:val="left" w:pos="426"/>
        </w:tabs>
        <w:spacing w:before="120" w:after="120" w:line="324" w:lineRule="auto"/>
        <w:jc w:val="both"/>
        <w:rPr>
          <w:sz w:val="26"/>
          <w:szCs w:val="26"/>
        </w:rPr>
      </w:pPr>
      <w:r w:rsidRPr="000426EF">
        <w:rPr>
          <w:sz w:val="26"/>
          <w:szCs w:val="26"/>
        </w:rPr>
        <w:t>Tham gia dịch thuật tài liệu phục vụ cho việc nghiên cứu, giảng dạy, học tập (nếu được giao) cùng các giảng viên hướng dẫn.</w:t>
      </w:r>
    </w:p>
    <w:p w:rsidR="00AC25C2" w:rsidRPr="000426EF" w:rsidRDefault="00AC25C2" w:rsidP="00BD050B">
      <w:pPr>
        <w:widowControl w:val="0"/>
        <w:numPr>
          <w:ilvl w:val="0"/>
          <w:numId w:val="8"/>
        </w:numPr>
        <w:tabs>
          <w:tab w:val="left" w:pos="426"/>
          <w:tab w:val="right" w:pos="3410"/>
          <w:tab w:val="left" w:pos="3615"/>
          <w:tab w:val="right" w:pos="4999"/>
          <w:tab w:val="left" w:pos="5204"/>
          <w:tab w:val="right" w:pos="6583"/>
          <w:tab w:val="right" w:pos="7438"/>
          <w:tab w:val="right" w:pos="7990"/>
          <w:tab w:val="right" w:pos="8361"/>
          <w:tab w:val="right" w:pos="8801"/>
        </w:tabs>
        <w:spacing w:before="120" w:after="120" w:line="324" w:lineRule="auto"/>
        <w:rPr>
          <w:sz w:val="26"/>
          <w:szCs w:val="26"/>
        </w:rPr>
      </w:pPr>
      <w:r w:rsidRPr="000426EF">
        <w:rPr>
          <w:sz w:val="26"/>
          <w:szCs w:val="26"/>
        </w:rPr>
        <w:t xml:space="preserve">Tham gia các đề tài cấp Cơ </w:t>
      </w:r>
      <w:r w:rsidRPr="000426EF">
        <w:rPr>
          <w:sz w:val="26"/>
          <w:szCs w:val="26"/>
        </w:rPr>
        <w:tab/>
        <w:t xml:space="preserve">sở hoặc cấp Bộ cùng </w:t>
      </w:r>
      <w:r w:rsidRPr="000426EF">
        <w:rPr>
          <w:sz w:val="26"/>
          <w:szCs w:val="26"/>
        </w:rPr>
        <w:tab/>
        <w:t xml:space="preserve">giảng viên phù </w:t>
      </w:r>
      <w:r w:rsidRPr="000426EF">
        <w:rPr>
          <w:sz w:val="26"/>
          <w:szCs w:val="26"/>
        </w:rPr>
        <w:tab/>
        <w:t xml:space="preserve">hợp với </w:t>
      </w:r>
      <w:r w:rsidRPr="000426EF">
        <w:rPr>
          <w:sz w:val="26"/>
          <w:szCs w:val="26"/>
        </w:rPr>
        <w:tab/>
        <w:t>khả</w:t>
      </w:r>
      <w:r w:rsidR="00DE28DD" w:rsidRPr="00DE28DD">
        <w:rPr>
          <w:sz w:val="26"/>
          <w:szCs w:val="26"/>
        </w:rPr>
        <w:t xml:space="preserve"> </w:t>
      </w:r>
      <w:r w:rsidRPr="000426EF">
        <w:rPr>
          <w:sz w:val="26"/>
          <w:szCs w:val="26"/>
        </w:rPr>
        <w:t>năng</w:t>
      </w:r>
      <w:r w:rsidR="00DE28DD" w:rsidRPr="00DE28DD">
        <w:rPr>
          <w:sz w:val="26"/>
          <w:szCs w:val="26"/>
        </w:rPr>
        <w:t xml:space="preserve"> </w:t>
      </w:r>
      <w:r w:rsidR="00321167" w:rsidRPr="000426EF">
        <w:rPr>
          <w:sz w:val="26"/>
          <w:szCs w:val="26"/>
        </w:rPr>
        <w:t>và</w:t>
      </w:r>
      <w:r w:rsidR="00DE28DD" w:rsidRPr="00DE28DD">
        <w:rPr>
          <w:sz w:val="26"/>
          <w:szCs w:val="26"/>
        </w:rPr>
        <w:t xml:space="preserve"> </w:t>
      </w:r>
      <w:r w:rsidRPr="000426EF">
        <w:rPr>
          <w:sz w:val="26"/>
          <w:szCs w:val="26"/>
        </w:rPr>
        <w:t>nguyện vọng của bản thân.</w:t>
      </w:r>
    </w:p>
    <w:p w:rsidR="00AC25C2" w:rsidRPr="000426EF" w:rsidRDefault="00AC25C2" w:rsidP="00BD050B">
      <w:pPr>
        <w:widowControl w:val="0"/>
        <w:numPr>
          <w:ilvl w:val="0"/>
          <w:numId w:val="8"/>
        </w:numPr>
        <w:tabs>
          <w:tab w:val="left" w:pos="426"/>
          <w:tab w:val="right" w:pos="7438"/>
        </w:tabs>
        <w:spacing w:before="120" w:after="120" w:line="324" w:lineRule="auto"/>
        <w:jc w:val="both"/>
        <w:rPr>
          <w:sz w:val="26"/>
          <w:szCs w:val="26"/>
        </w:rPr>
      </w:pPr>
      <w:r w:rsidRPr="000426EF">
        <w:rPr>
          <w:sz w:val="26"/>
          <w:szCs w:val="26"/>
        </w:rPr>
        <w:t>Tham gia các hoạt động sinh hoạt khoa học thường kỳ của Bộ môn và Khoa.</w:t>
      </w:r>
    </w:p>
    <w:p w:rsidR="00AC25C2" w:rsidRPr="000426EF" w:rsidRDefault="00AC25C2" w:rsidP="00BD050B">
      <w:pPr>
        <w:widowControl w:val="0"/>
        <w:numPr>
          <w:ilvl w:val="0"/>
          <w:numId w:val="8"/>
        </w:numPr>
        <w:tabs>
          <w:tab w:val="left" w:pos="426"/>
          <w:tab w:val="right" w:pos="7438"/>
          <w:tab w:val="right" w:pos="8361"/>
          <w:tab w:val="right" w:pos="8801"/>
        </w:tabs>
        <w:spacing w:before="120" w:after="120" w:line="324" w:lineRule="auto"/>
        <w:rPr>
          <w:sz w:val="26"/>
          <w:szCs w:val="26"/>
        </w:rPr>
      </w:pPr>
      <w:r w:rsidRPr="000426EF">
        <w:rPr>
          <w:sz w:val="26"/>
          <w:szCs w:val="26"/>
        </w:rPr>
        <w:t>Tham gia một số hoạt động sinh hoạt khoa học khác của Học việ</w:t>
      </w:r>
      <w:r w:rsidR="00E214AB">
        <w:rPr>
          <w:sz w:val="26"/>
          <w:szCs w:val="26"/>
        </w:rPr>
        <w:t>n</w:t>
      </w:r>
      <w:r w:rsidR="00E214AB">
        <w:rPr>
          <w:sz w:val="26"/>
          <w:szCs w:val="26"/>
          <w:lang w:val="en-US"/>
        </w:rPr>
        <w:t>.</w:t>
      </w:r>
    </w:p>
    <w:p w:rsidR="00AC25C2" w:rsidRPr="000426EF" w:rsidRDefault="00AC25C2" w:rsidP="00B332EC">
      <w:pPr>
        <w:pStyle w:val="Vnbnnidung20"/>
        <w:shd w:val="clear" w:color="auto" w:fill="auto"/>
        <w:spacing w:before="120" w:after="120" w:line="312" w:lineRule="auto"/>
        <w:jc w:val="both"/>
        <w:rPr>
          <w:sz w:val="26"/>
          <w:szCs w:val="26"/>
        </w:rPr>
      </w:pPr>
      <w:r w:rsidRPr="000426EF">
        <w:rPr>
          <w:sz w:val="26"/>
          <w:szCs w:val="26"/>
        </w:rPr>
        <w:t>Điều 5</w:t>
      </w:r>
      <w:r w:rsidR="00453BE5">
        <w:rPr>
          <w:sz w:val="26"/>
          <w:szCs w:val="26"/>
          <w:lang w:val="en-US"/>
        </w:rPr>
        <w:t>6</w:t>
      </w:r>
      <w:r w:rsidRPr="000426EF">
        <w:rPr>
          <w:sz w:val="26"/>
          <w:szCs w:val="26"/>
        </w:rPr>
        <w:t>. Tổ chức thực hiện hoạt động KH&amp;CN của học viên cao học và NCS</w:t>
      </w:r>
    </w:p>
    <w:p w:rsidR="00AC25C2" w:rsidRPr="000426EF" w:rsidRDefault="00AC25C2" w:rsidP="00B332EC">
      <w:pPr>
        <w:pStyle w:val="Vnbnnidung50"/>
        <w:numPr>
          <w:ilvl w:val="0"/>
          <w:numId w:val="16"/>
        </w:numPr>
        <w:shd w:val="clear" w:color="auto" w:fill="auto"/>
        <w:tabs>
          <w:tab w:val="left" w:pos="426"/>
        </w:tabs>
        <w:spacing w:before="120" w:after="120" w:line="312" w:lineRule="auto"/>
        <w:ind w:firstLine="0"/>
        <w:rPr>
          <w:sz w:val="26"/>
          <w:szCs w:val="26"/>
        </w:rPr>
      </w:pPr>
      <w:r w:rsidRPr="000426EF">
        <w:rPr>
          <w:sz w:val="26"/>
          <w:szCs w:val="26"/>
        </w:rPr>
        <w:t>Người hướng dẫn khoa học</w:t>
      </w:r>
    </w:p>
    <w:p w:rsidR="0016061F" w:rsidRPr="000426EF" w:rsidRDefault="0016061F" w:rsidP="00B332EC">
      <w:pPr>
        <w:widowControl w:val="0"/>
        <w:numPr>
          <w:ilvl w:val="0"/>
          <w:numId w:val="8"/>
        </w:numPr>
        <w:tabs>
          <w:tab w:val="left" w:pos="426"/>
        </w:tabs>
        <w:spacing w:before="120" w:after="120" w:line="312" w:lineRule="auto"/>
        <w:jc w:val="both"/>
        <w:rPr>
          <w:sz w:val="26"/>
          <w:szCs w:val="26"/>
        </w:rPr>
      </w:pPr>
      <w:r w:rsidRPr="00D83FF5">
        <w:rPr>
          <w:sz w:val="26"/>
          <w:szCs w:val="26"/>
        </w:rPr>
        <w:t>Đủ tiêu chuẩn theo quy định hiện hành;</w:t>
      </w:r>
    </w:p>
    <w:p w:rsidR="00AC25C2" w:rsidRPr="000426EF" w:rsidRDefault="00AC25C2" w:rsidP="00B332EC">
      <w:pPr>
        <w:widowControl w:val="0"/>
        <w:numPr>
          <w:ilvl w:val="0"/>
          <w:numId w:val="8"/>
        </w:numPr>
        <w:tabs>
          <w:tab w:val="left" w:pos="426"/>
        </w:tabs>
        <w:spacing w:before="120" w:after="120" w:line="312" w:lineRule="auto"/>
        <w:jc w:val="both"/>
        <w:rPr>
          <w:sz w:val="26"/>
          <w:szCs w:val="26"/>
        </w:rPr>
      </w:pPr>
      <w:r w:rsidRPr="000426EF">
        <w:rPr>
          <w:sz w:val="26"/>
          <w:szCs w:val="26"/>
        </w:rPr>
        <w:t>Hướng dẫn, khuyến khích học viên cao học, NCS mà mình phụ trách tham gia các hoạt động NCKH trong và ngoài Học viện;</w:t>
      </w:r>
    </w:p>
    <w:p w:rsidR="00AC25C2" w:rsidRPr="000426EF" w:rsidRDefault="00AC25C2" w:rsidP="00B332EC">
      <w:pPr>
        <w:widowControl w:val="0"/>
        <w:numPr>
          <w:ilvl w:val="0"/>
          <w:numId w:val="8"/>
        </w:numPr>
        <w:tabs>
          <w:tab w:val="left" w:pos="426"/>
        </w:tabs>
        <w:spacing w:before="120" w:after="120" w:line="312" w:lineRule="auto"/>
        <w:jc w:val="both"/>
        <w:rPr>
          <w:sz w:val="26"/>
          <w:szCs w:val="26"/>
        </w:rPr>
      </w:pPr>
      <w:r w:rsidRPr="000426EF">
        <w:rPr>
          <w:sz w:val="26"/>
          <w:szCs w:val="26"/>
        </w:rPr>
        <w:t>Nhận xét, đánh giá về kết quả NCKH của học viên cao học và NCS do mình hướng dẫ</w:t>
      </w:r>
      <w:r w:rsidR="007D1C87" w:rsidRPr="000426EF">
        <w:rPr>
          <w:sz w:val="26"/>
          <w:szCs w:val="26"/>
        </w:rPr>
        <w:t xml:space="preserve">n và </w:t>
      </w:r>
      <w:r w:rsidR="007D1C87" w:rsidRPr="00D83FF5">
        <w:rPr>
          <w:sz w:val="26"/>
          <w:szCs w:val="26"/>
        </w:rPr>
        <w:t xml:space="preserve">báo cáo </w:t>
      </w:r>
      <w:r w:rsidRPr="000426EF">
        <w:rPr>
          <w:sz w:val="26"/>
          <w:szCs w:val="26"/>
        </w:rPr>
        <w:t>vớ</w:t>
      </w:r>
      <w:r w:rsidR="00184CD3" w:rsidRPr="000426EF">
        <w:rPr>
          <w:sz w:val="26"/>
          <w:szCs w:val="26"/>
        </w:rPr>
        <w:t xml:space="preserve">i </w:t>
      </w:r>
      <w:r w:rsidR="00184CD3" w:rsidRPr="00D83FF5">
        <w:rPr>
          <w:sz w:val="26"/>
          <w:szCs w:val="26"/>
        </w:rPr>
        <w:t>p</w:t>
      </w:r>
      <w:r w:rsidRPr="000426EF">
        <w:rPr>
          <w:sz w:val="26"/>
          <w:szCs w:val="26"/>
        </w:rPr>
        <w:t>hòng Quản lý Đào tạo;</w:t>
      </w:r>
    </w:p>
    <w:p w:rsidR="00AC25C2" w:rsidRPr="000426EF" w:rsidRDefault="00AC25C2" w:rsidP="00B332EC">
      <w:pPr>
        <w:widowControl w:val="0"/>
        <w:numPr>
          <w:ilvl w:val="0"/>
          <w:numId w:val="8"/>
        </w:numPr>
        <w:tabs>
          <w:tab w:val="left" w:pos="426"/>
        </w:tabs>
        <w:spacing w:before="120" w:after="120" w:line="312" w:lineRule="auto"/>
        <w:jc w:val="both"/>
        <w:rPr>
          <w:sz w:val="26"/>
          <w:szCs w:val="26"/>
        </w:rPr>
      </w:pPr>
      <w:r w:rsidRPr="000426EF">
        <w:rPr>
          <w:sz w:val="26"/>
          <w:szCs w:val="26"/>
        </w:rPr>
        <w:t>Đề xuất các cơ chế hỗ trợ kinh phí và các hoạt động hỗ trợ khác với Học việ</w:t>
      </w:r>
      <w:r w:rsidR="00184CD3" w:rsidRPr="000426EF">
        <w:rPr>
          <w:sz w:val="26"/>
          <w:szCs w:val="26"/>
        </w:rPr>
        <w:t xml:space="preserve">n thông qua </w:t>
      </w:r>
      <w:r w:rsidR="00184CD3" w:rsidRPr="00D83FF5">
        <w:rPr>
          <w:sz w:val="26"/>
          <w:szCs w:val="26"/>
        </w:rPr>
        <w:t>p</w:t>
      </w:r>
      <w:r w:rsidRPr="000426EF">
        <w:rPr>
          <w:sz w:val="26"/>
          <w:szCs w:val="26"/>
        </w:rPr>
        <w:t>hòng Quản lý Đào tạo để giúp học viên cao học, nghiên cứu sinh thực hiện tốt các nhiệm vụ khoa học.</w:t>
      </w:r>
    </w:p>
    <w:p w:rsidR="00AC25C2" w:rsidRPr="000426EF" w:rsidRDefault="00CA7E4A" w:rsidP="00B332EC">
      <w:pPr>
        <w:pStyle w:val="Vnbnnidung50"/>
        <w:numPr>
          <w:ilvl w:val="0"/>
          <w:numId w:val="16"/>
        </w:numPr>
        <w:shd w:val="clear" w:color="auto" w:fill="auto"/>
        <w:tabs>
          <w:tab w:val="left" w:pos="426"/>
        </w:tabs>
        <w:spacing w:before="120" w:after="120" w:line="312" w:lineRule="auto"/>
        <w:ind w:firstLine="0"/>
        <w:rPr>
          <w:sz w:val="26"/>
          <w:szCs w:val="26"/>
        </w:rPr>
      </w:pPr>
      <w:r w:rsidRPr="00D83FF5">
        <w:rPr>
          <w:sz w:val="26"/>
          <w:szCs w:val="26"/>
        </w:rPr>
        <w:t>Trưởng K</w:t>
      </w:r>
      <w:r w:rsidR="00E5091A" w:rsidRPr="00D83FF5">
        <w:rPr>
          <w:sz w:val="26"/>
          <w:szCs w:val="26"/>
        </w:rPr>
        <w:t>hoa</w:t>
      </w:r>
      <w:r w:rsidRPr="00D83FF5">
        <w:rPr>
          <w:sz w:val="26"/>
          <w:szCs w:val="26"/>
        </w:rPr>
        <w:t>/</w:t>
      </w:r>
      <w:r w:rsidR="00AC25C2" w:rsidRPr="000426EF">
        <w:rPr>
          <w:sz w:val="26"/>
          <w:szCs w:val="26"/>
        </w:rPr>
        <w:t>Chủ nhiệm bộ môn</w:t>
      </w:r>
    </w:p>
    <w:p w:rsidR="00AC25C2" w:rsidRPr="000426EF" w:rsidRDefault="00AC25C2" w:rsidP="00B332EC">
      <w:pPr>
        <w:widowControl w:val="0"/>
        <w:numPr>
          <w:ilvl w:val="0"/>
          <w:numId w:val="8"/>
        </w:numPr>
        <w:tabs>
          <w:tab w:val="left" w:pos="426"/>
        </w:tabs>
        <w:spacing w:before="120" w:after="120" w:line="312" w:lineRule="auto"/>
        <w:jc w:val="both"/>
        <w:rPr>
          <w:sz w:val="26"/>
          <w:szCs w:val="26"/>
        </w:rPr>
      </w:pPr>
      <w:r w:rsidRPr="000426EF">
        <w:rPr>
          <w:sz w:val="26"/>
          <w:szCs w:val="26"/>
        </w:rPr>
        <w:t>Tổ chức, hướng dẫn NCS</w:t>
      </w:r>
      <w:r w:rsidR="0016061F" w:rsidRPr="00D83FF5">
        <w:rPr>
          <w:sz w:val="26"/>
          <w:szCs w:val="26"/>
        </w:rPr>
        <w:t>, học viên cao học</w:t>
      </w:r>
      <w:r w:rsidRPr="000426EF">
        <w:rPr>
          <w:sz w:val="26"/>
          <w:szCs w:val="26"/>
        </w:rPr>
        <w:t xml:space="preserve"> tham gia nghiên cứu khoa học tại </w:t>
      </w:r>
      <w:r w:rsidR="005847B3" w:rsidRPr="00D83FF5">
        <w:rPr>
          <w:sz w:val="26"/>
          <w:szCs w:val="26"/>
        </w:rPr>
        <w:t>k</w:t>
      </w:r>
      <w:r w:rsidR="00E5091A" w:rsidRPr="00D83FF5">
        <w:rPr>
          <w:sz w:val="26"/>
          <w:szCs w:val="26"/>
        </w:rPr>
        <w:t>hoa/</w:t>
      </w:r>
      <w:r w:rsidR="005847B3" w:rsidRPr="00D83FF5">
        <w:rPr>
          <w:sz w:val="26"/>
          <w:szCs w:val="26"/>
        </w:rPr>
        <w:t>b</w:t>
      </w:r>
      <w:r w:rsidRPr="000426EF">
        <w:rPr>
          <w:sz w:val="26"/>
          <w:szCs w:val="26"/>
        </w:rPr>
        <w:t>ộ môn;</w:t>
      </w:r>
    </w:p>
    <w:p w:rsidR="00AC25C2" w:rsidRPr="000426EF" w:rsidRDefault="00AC25C2" w:rsidP="00B332EC">
      <w:pPr>
        <w:widowControl w:val="0"/>
        <w:numPr>
          <w:ilvl w:val="0"/>
          <w:numId w:val="8"/>
        </w:numPr>
        <w:tabs>
          <w:tab w:val="left" w:pos="426"/>
        </w:tabs>
        <w:spacing w:before="120" w:after="120" w:line="312" w:lineRule="auto"/>
        <w:jc w:val="both"/>
        <w:rPr>
          <w:sz w:val="26"/>
          <w:szCs w:val="26"/>
        </w:rPr>
      </w:pPr>
      <w:r w:rsidRPr="000426EF">
        <w:rPr>
          <w:sz w:val="26"/>
          <w:szCs w:val="26"/>
        </w:rPr>
        <w:t xml:space="preserve">Tổ chức góp ý chuyên đề, luận án của NCS tại </w:t>
      </w:r>
      <w:r w:rsidR="005847B3" w:rsidRPr="00D83FF5">
        <w:rPr>
          <w:sz w:val="26"/>
          <w:szCs w:val="26"/>
        </w:rPr>
        <w:t>k</w:t>
      </w:r>
      <w:r w:rsidR="00E5091A" w:rsidRPr="00D83FF5">
        <w:rPr>
          <w:sz w:val="26"/>
          <w:szCs w:val="26"/>
        </w:rPr>
        <w:t>hoa/</w:t>
      </w:r>
      <w:r w:rsidR="005847B3" w:rsidRPr="00D83FF5">
        <w:rPr>
          <w:sz w:val="26"/>
          <w:szCs w:val="26"/>
        </w:rPr>
        <w:t>b</w:t>
      </w:r>
      <w:r w:rsidRPr="000426EF">
        <w:rPr>
          <w:sz w:val="26"/>
          <w:szCs w:val="26"/>
        </w:rPr>
        <w:t>ộ môn.</w:t>
      </w:r>
    </w:p>
    <w:p w:rsidR="005E57D2" w:rsidRPr="000426EF" w:rsidRDefault="00AC25C2" w:rsidP="00B332EC">
      <w:pPr>
        <w:widowControl w:val="0"/>
        <w:numPr>
          <w:ilvl w:val="0"/>
          <w:numId w:val="16"/>
        </w:numPr>
        <w:tabs>
          <w:tab w:val="left" w:pos="426"/>
        </w:tabs>
        <w:spacing w:before="120" w:after="120" w:line="312" w:lineRule="auto"/>
        <w:jc w:val="both"/>
        <w:rPr>
          <w:rStyle w:val="VnbnnidungInm"/>
          <w:rFonts w:eastAsiaTheme="minorHAnsi"/>
          <w:b w:val="0"/>
          <w:bCs w:val="0"/>
          <w:color w:val="auto"/>
          <w:sz w:val="26"/>
          <w:szCs w:val="26"/>
          <w:lang w:eastAsia="en-US" w:bidi="ar-SA"/>
        </w:rPr>
      </w:pPr>
      <w:r w:rsidRPr="000426EF">
        <w:rPr>
          <w:rStyle w:val="VnbnnidungInm"/>
          <w:rFonts w:eastAsiaTheme="minorHAnsi"/>
          <w:i/>
          <w:sz w:val="26"/>
          <w:szCs w:val="26"/>
        </w:rPr>
        <w:t xml:space="preserve">Phòng </w:t>
      </w:r>
      <w:r w:rsidR="00184CD3" w:rsidRPr="000426EF">
        <w:rPr>
          <w:rStyle w:val="VnbnnidungInm"/>
          <w:rFonts w:eastAsiaTheme="minorHAnsi"/>
          <w:i/>
          <w:sz w:val="26"/>
          <w:szCs w:val="26"/>
        </w:rPr>
        <w:t>Khoa học - Hợp tác</w:t>
      </w:r>
    </w:p>
    <w:p w:rsidR="00AC25C2" w:rsidRPr="000426EF" w:rsidRDefault="005E57D2" w:rsidP="00B332EC">
      <w:pPr>
        <w:widowControl w:val="0"/>
        <w:tabs>
          <w:tab w:val="left" w:pos="426"/>
        </w:tabs>
        <w:spacing w:before="120" w:after="120" w:line="312" w:lineRule="auto"/>
        <w:jc w:val="both"/>
        <w:rPr>
          <w:sz w:val="26"/>
          <w:szCs w:val="26"/>
        </w:rPr>
      </w:pPr>
      <w:r w:rsidRPr="00D83FF5">
        <w:rPr>
          <w:rStyle w:val="VnbnnidungInm"/>
          <w:rFonts w:eastAsiaTheme="minorHAnsi"/>
          <w:b w:val="0"/>
          <w:sz w:val="26"/>
          <w:szCs w:val="26"/>
        </w:rPr>
        <w:tab/>
      </w:r>
      <w:r w:rsidR="00A74B28" w:rsidRPr="00D83FF5">
        <w:rPr>
          <w:rStyle w:val="VnbnnidungInm"/>
          <w:rFonts w:eastAsiaTheme="minorHAnsi"/>
          <w:b w:val="0"/>
          <w:sz w:val="26"/>
          <w:szCs w:val="26"/>
        </w:rPr>
        <w:t>Phối hợp với các khoa/bộ môn t</w:t>
      </w:r>
      <w:r w:rsidR="00AC25C2" w:rsidRPr="000426EF">
        <w:rPr>
          <w:sz w:val="26"/>
          <w:szCs w:val="26"/>
        </w:rPr>
        <w:t xml:space="preserve">ổ chức các hoạt động nghiên cứu khoa học cho học viên </w:t>
      </w:r>
      <w:r w:rsidR="00AC25C2" w:rsidRPr="000426EF">
        <w:rPr>
          <w:sz w:val="26"/>
          <w:szCs w:val="26"/>
          <w:lang w:val="de-DE" w:eastAsia="de-DE" w:bidi="de-DE"/>
        </w:rPr>
        <w:t xml:space="preserve">cao </w:t>
      </w:r>
      <w:r w:rsidR="00AC25C2" w:rsidRPr="000426EF">
        <w:rPr>
          <w:sz w:val="26"/>
          <w:szCs w:val="26"/>
        </w:rPr>
        <w:t>học và nghiên cứu sinh</w:t>
      </w:r>
      <w:r w:rsidR="00AC25C2" w:rsidRPr="000426EF">
        <w:rPr>
          <w:rStyle w:val="VnbnnidungInm"/>
          <w:rFonts w:eastAsiaTheme="minorHAnsi"/>
          <w:sz w:val="26"/>
          <w:szCs w:val="26"/>
        </w:rPr>
        <w:t>.</w:t>
      </w:r>
    </w:p>
    <w:p w:rsidR="00AC25C2" w:rsidRPr="000426EF" w:rsidRDefault="00AC25C2" w:rsidP="00B332EC">
      <w:pPr>
        <w:pStyle w:val="Vnbnnidung50"/>
        <w:numPr>
          <w:ilvl w:val="0"/>
          <w:numId w:val="16"/>
        </w:numPr>
        <w:shd w:val="clear" w:color="auto" w:fill="auto"/>
        <w:tabs>
          <w:tab w:val="left" w:pos="426"/>
        </w:tabs>
        <w:spacing w:before="120" w:after="120" w:line="312" w:lineRule="auto"/>
        <w:ind w:firstLine="0"/>
        <w:rPr>
          <w:sz w:val="26"/>
          <w:szCs w:val="26"/>
        </w:rPr>
      </w:pPr>
      <w:r w:rsidRPr="000426EF">
        <w:rPr>
          <w:sz w:val="26"/>
          <w:szCs w:val="26"/>
        </w:rPr>
        <w:t xml:space="preserve">Phòng Quản lý </w:t>
      </w:r>
      <w:r w:rsidR="00184CD3" w:rsidRPr="000426EF">
        <w:rPr>
          <w:sz w:val="26"/>
          <w:szCs w:val="26"/>
          <w:lang w:val="en-US"/>
        </w:rPr>
        <w:t>- Đ</w:t>
      </w:r>
      <w:r w:rsidRPr="000426EF">
        <w:rPr>
          <w:sz w:val="26"/>
          <w:szCs w:val="26"/>
        </w:rPr>
        <w:t>ào tạo</w:t>
      </w:r>
    </w:p>
    <w:p w:rsidR="00AC25C2" w:rsidRPr="000426EF" w:rsidRDefault="00AC25C2" w:rsidP="00B332EC">
      <w:pPr>
        <w:widowControl w:val="0"/>
        <w:numPr>
          <w:ilvl w:val="0"/>
          <w:numId w:val="8"/>
        </w:numPr>
        <w:tabs>
          <w:tab w:val="left" w:pos="426"/>
        </w:tabs>
        <w:spacing w:before="120" w:after="120" w:line="312" w:lineRule="auto"/>
        <w:jc w:val="both"/>
        <w:rPr>
          <w:sz w:val="26"/>
          <w:szCs w:val="26"/>
        </w:rPr>
      </w:pPr>
      <w:r w:rsidRPr="000426EF">
        <w:rPr>
          <w:sz w:val="26"/>
          <w:szCs w:val="26"/>
        </w:rPr>
        <w:t>Thông báo, khuyến khích học viên cao học và nghiên cứu sinh tham gia các hoạt động nghiên cứu khoa học của Học viện;</w:t>
      </w:r>
    </w:p>
    <w:p w:rsidR="00AC25C2" w:rsidRPr="000426EF" w:rsidRDefault="00AC25C2" w:rsidP="00B332EC">
      <w:pPr>
        <w:widowControl w:val="0"/>
        <w:numPr>
          <w:ilvl w:val="0"/>
          <w:numId w:val="8"/>
        </w:numPr>
        <w:tabs>
          <w:tab w:val="left" w:pos="426"/>
        </w:tabs>
        <w:spacing w:before="120" w:after="120" w:line="312" w:lineRule="auto"/>
        <w:jc w:val="both"/>
        <w:rPr>
          <w:sz w:val="26"/>
          <w:szCs w:val="26"/>
        </w:rPr>
      </w:pPr>
      <w:r w:rsidRPr="000426EF">
        <w:rPr>
          <w:sz w:val="26"/>
          <w:szCs w:val="26"/>
        </w:rPr>
        <w:lastRenderedPageBreak/>
        <w:t>Ưu tiên xác định đề tài và phân công người hướng dẫn luận án theo các đề tài, dự án khoa học công nghệ của Học viện;</w:t>
      </w:r>
    </w:p>
    <w:p w:rsidR="00AC25C2" w:rsidRPr="000426EF" w:rsidRDefault="00AC25C2" w:rsidP="00B332EC">
      <w:pPr>
        <w:widowControl w:val="0"/>
        <w:numPr>
          <w:ilvl w:val="0"/>
          <w:numId w:val="8"/>
        </w:numPr>
        <w:tabs>
          <w:tab w:val="left" w:pos="426"/>
        </w:tabs>
        <w:spacing w:before="120" w:after="120" w:line="312" w:lineRule="auto"/>
        <w:jc w:val="both"/>
        <w:rPr>
          <w:sz w:val="26"/>
          <w:szCs w:val="26"/>
        </w:rPr>
      </w:pPr>
      <w:r w:rsidRPr="000426EF">
        <w:rPr>
          <w:sz w:val="26"/>
          <w:szCs w:val="26"/>
        </w:rPr>
        <w:t>Tạo điều kiện để NCS sinh hoạt khoa học và thực hiện đề tài luận án tại các bộ môn, nhóm nghiên cứu các đề tài, dự án khoa học công nghệ;</w:t>
      </w:r>
    </w:p>
    <w:p w:rsidR="00AC25C2" w:rsidRPr="000426EF" w:rsidRDefault="00AC25C2" w:rsidP="00B332EC">
      <w:pPr>
        <w:widowControl w:val="0"/>
        <w:numPr>
          <w:ilvl w:val="0"/>
          <w:numId w:val="8"/>
        </w:numPr>
        <w:tabs>
          <w:tab w:val="left" w:pos="426"/>
        </w:tabs>
        <w:spacing w:before="120" w:after="120" w:line="312" w:lineRule="auto"/>
        <w:jc w:val="both"/>
        <w:rPr>
          <w:sz w:val="26"/>
          <w:szCs w:val="26"/>
        </w:rPr>
      </w:pPr>
      <w:r w:rsidRPr="000426EF">
        <w:rPr>
          <w:sz w:val="26"/>
          <w:szCs w:val="26"/>
        </w:rPr>
        <w:t>Trên cơ sở đề xuất của người hướng dẫn khoa họ</w:t>
      </w:r>
      <w:r w:rsidR="00184CD3" w:rsidRPr="000426EF">
        <w:rPr>
          <w:sz w:val="26"/>
          <w:szCs w:val="26"/>
        </w:rPr>
        <w:t xml:space="preserve">c, </w:t>
      </w:r>
      <w:r w:rsidR="00184CD3" w:rsidRPr="00D83FF5">
        <w:rPr>
          <w:sz w:val="26"/>
          <w:szCs w:val="26"/>
        </w:rPr>
        <w:t>p</w:t>
      </w:r>
      <w:r w:rsidRPr="000426EF">
        <w:rPr>
          <w:sz w:val="26"/>
          <w:szCs w:val="26"/>
        </w:rPr>
        <w:t xml:space="preserve">hòng Quản lý </w:t>
      </w:r>
      <w:r w:rsidR="00184CD3" w:rsidRPr="00D83FF5">
        <w:rPr>
          <w:sz w:val="26"/>
          <w:szCs w:val="26"/>
        </w:rPr>
        <w:t xml:space="preserve">- </w:t>
      </w:r>
      <w:r w:rsidRPr="000426EF">
        <w:rPr>
          <w:sz w:val="26"/>
          <w:szCs w:val="26"/>
        </w:rPr>
        <w:t>Đào tạo đề xuất với Học viện về việc hỗ trợ kinh phí nghiên cứu cho các đề tài, dự án khoa học công nghệ trực tiếp giải quyết các nhiệm vụ khoa học của đề tài luận án nhằm nâng cao chất lượng và hiệu quả của công tác nghiên cứu khoa học.</w:t>
      </w:r>
    </w:p>
    <w:p w:rsidR="00AC25C2" w:rsidRPr="000426EF" w:rsidRDefault="00AC25C2" w:rsidP="00B332EC">
      <w:pPr>
        <w:pStyle w:val="Vnbnnidung50"/>
        <w:numPr>
          <w:ilvl w:val="0"/>
          <w:numId w:val="16"/>
        </w:numPr>
        <w:shd w:val="clear" w:color="auto" w:fill="auto"/>
        <w:tabs>
          <w:tab w:val="left" w:pos="426"/>
        </w:tabs>
        <w:spacing w:before="120" w:after="120" w:line="312" w:lineRule="auto"/>
        <w:ind w:firstLine="0"/>
        <w:rPr>
          <w:sz w:val="26"/>
          <w:szCs w:val="26"/>
        </w:rPr>
      </w:pPr>
      <w:r w:rsidRPr="000426EF">
        <w:rPr>
          <w:sz w:val="26"/>
          <w:szCs w:val="26"/>
        </w:rPr>
        <w:t>Các đơn vị khác</w:t>
      </w:r>
    </w:p>
    <w:p w:rsidR="00AC25C2" w:rsidRPr="000426EF" w:rsidRDefault="005E57D2" w:rsidP="00B332EC">
      <w:pPr>
        <w:tabs>
          <w:tab w:val="left" w:pos="426"/>
        </w:tabs>
        <w:spacing w:before="120" w:after="120" w:line="312" w:lineRule="auto"/>
        <w:jc w:val="both"/>
        <w:rPr>
          <w:sz w:val="26"/>
          <w:szCs w:val="26"/>
        </w:rPr>
      </w:pPr>
      <w:r w:rsidRPr="00D83FF5">
        <w:rPr>
          <w:sz w:val="26"/>
          <w:szCs w:val="26"/>
        </w:rPr>
        <w:tab/>
      </w:r>
      <w:r w:rsidR="00AC25C2" w:rsidRPr="000426EF">
        <w:rPr>
          <w:sz w:val="26"/>
          <w:szCs w:val="26"/>
        </w:rPr>
        <w:t>Các đơn vị khác có liên quan, tùy theo chức năng và nhiệm vụ, có trách nhiệm tạo điều kiện tốt nhất cho học viên cao học, NCS thực hiện các hoạt động NCKH.</w:t>
      </w:r>
    </w:p>
    <w:p w:rsidR="005E56A9" w:rsidRPr="005E56A9" w:rsidRDefault="00AC25C2" w:rsidP="00894921">
      <w:pPr>
        <w:pStyle w:val="Vnbnnidung20"/>
        <w:shd w:val="clear" w:color="auto" w:fill="auto"/>
        <w:spacing w:before="120" w:after="120" w:line="312" w:lineRule="auto"/>
        <w:rPr>
          <w:sz w:val="26"/>
          <w:szCs w:val="26"/>
        </w:rPr>
      </w:pPr>
      <w:r w:rsidRPr="000426EF">
        <w:rPr>
          <w:sz w:val="26"/>
          <w:szCs w:val="26"/>
        </w:rPr>
        <w:t>CH</w:t>
      </w:r>
      <w:r w:rsidR="00BF55C5" w:rsidRPr="000426EF">
        <w:rPr>
          <w:sz w:val="26"/>
          <w:szCs w:val="26"/>
        </w:rPr>
        <w:t xml:space="preserve">ƯƠNG </w:t>
      </w:r>
      <w:r w:rsidR="005E56A9" w:rsidRPr="005E56A9">
        <w:rPr>
          <w:sz w:val="26"/>
          <w:szCs w:val="26"/>
        </w:rPr>
        <w:t>IX</w:t>
      </w:r>
    </w:p>
    <w:p w:rsidR="00AC25C2" w:rsidRPr="000426EF" w:rsidRDefault="008C6DE2" w:rsidP="00894921">
      <w:pPr>
        <w:pStyle w:val="Vnbnnidung20"/>
        <w:shd w:val="clear" w:color="auto" w:fill="auto"/>
        <w:spacing w:before="120" w:after="120" w:line="312" w:lineRule="auto"/>
        <w:rPr>
          <w:sz w:val="26"/>
          <w:szCs w:val="26"/>
        </w:rPr>
      </w:pPr>
      <w:r w:rsidRPr="000426EF">
        <w:rPr>
          <w:sz w:val="26"/>
          <w:szCs w:val="26"/>
        </w:rPr>
        <w:t>QUYỀN SỞ HỮU TRÍ TUỆ Đ</w:t>
      </w:r>
      <w:r w:rsidRPr="00D83FF5">
        <w:rPr>
          <w:sz w:val="26"/>
          <w:szCs w:val="26"/>
        </w:rPr>
        <w:t>Ố</w:t>
      </w:r>
      <w:r w:rsidR="00AC25C2" w:rsidRPr="000426EF">
        <w:rPr>
          <w:sz w:val="26"/>
          <w:szCs w:val="26"/>
        </w:rPr>
        <w:t>I VỚI CÁC CÔNG TRÌNH</w:t>
      </w:r>
    </w:p>
    <w:p w:rsidR="00AC25C2" w:rsidRPr="000426EF" w:rsidRDefault="00AC25C2" w:rsidP="00894921">
      <w:pPr>
        <w:pStyle w:val="Vnbnnidung20"/>
        <w:shd w:val="clear" w:color="auto" w:fill="auto"/>
        <w:spacing w:before="120" w:after="120" w:line="312" w:lineRule="auto"/>
        <w:rPr>
          <w:sz w:val="26"/>
          <w:szCs w:val="26"/>
        </w:rPr>
      </w:pPr>
      <w:r w:rsidRPr="000426EF">
        <w:rPr>
          <w:sz w:val="26"/>
          <w:szCs w:val="26"/>
        </w:rPr>
        <w:t>KHOA HỌC VÀ CÔNG NGHỆ</w:t>
      </w:r>
    </w:p>
    <w:p w:rsidR="00AC25C2" w:rsidRPr="000426EF" w:rsidRDefault="00AC25C2" w:rsidP="00B332EC">
      <w:pPr>
        <w:pStyle w:val="Vnbnnidung20"/>
        <w:shd w:val="clear" w:color="auto" w:fill="auto"/>
        <w:spacing w:before="120" w:after="120" w:line="312" w:lineRule="auto"/>
        <w:jc w:val="both"/>
        <w:rPr>
          <w:sz w:val="26"/>
          <w:szCs w:val="26"/>
        </w:rPr>
      </w:pPr>
      <w:r w:rsidRPr="000426EF">
        <w:rPr>
          <w:sz w:val="26"/>
          <w:szCs w:val="26"/>
        </w:rPr>
        <w:t xml:space="preserve">Điều </w:t>
      </w:r>
      <w:r w:rsidR="00203CFF" w:rsidRPr="00D83FF5">
        <w:rPr>
          <w:sz w:val="26"/>
          <w:szCs w:val="26"/>
        </w:rPr>
        <w:t>5</w:t>
      </w:r>
      <w:r w:rsidR="00453BE5">
        <w:rPr>
          <w:sz w:val="26"/>
          <w:szCs w:val="26"/>
          <w:lang w:val="en-US"/>
        </w:rPr>
        <w:t>7</w:t>
      </w:r>
      <w:r w:rsidRPr="000426EF">
        <w:rPr>
          <w:sz w:val="26"/>
          <w:szCs w:val="26"/>
        </w:rPr>
        <w:t>. Quyền sở hữu trí tuệ đối với kết quả nghiên cứu khoa học</w:t>
      </w:r>
    </w:p>
    <w:p w:rsidR="00AC25C2" w:rsidRPr="003F0281" w:rsidRDefault="00AC25C2" w:rsidP="00B332EC">
      <w:pPr>
        <w:widowControl w:val="0"/>
        <w:numPr>
          <w:ilvl w:val="0"/>
          <w:numId w:val="8"/>
        </w:numPr>
        <w:tabs>
          <w:tab w:val="left" w:pos="284"/>
          <w:tab w:val="center" w:pos="1354"/>
          <w:tab w:val="left" w:pos="1558"/>
          <w:tab w:val="center" w:pos="4410"/>
          <w:tab w:val="left" w:pos="4697"/>
          <w:tab w:val="left" w:pos="6483"/>
          <w:tab w:val="right" w:pos="7670"/>
          <w:tab w:val="right" w:pos="7958"/>
          <w:tab w:val="right" w:pos="8419"/>
          <w:tab w:val="right" w:pos="8792"/>
        </w:tabs>
        <w:spacing w:before="120" w:after="120" w:line="312" w:lineRule="auto"/>
        <w:jc w:val="both"/>
        <w:rPr>
          <w:spacing w:val="-2"/>
          <w:sz w:val="26"/>
          <w:szCs w:val="26"/>
        </w:rPr>
      </w:pPr>
      <w:r w:rsidRPr="003F0281">
        <w:rPr>
          <w:spacing w:val="-2"/>
          <w:sz w:val="26"/>
          <w:szCs w:val="26"/>
        </w:rPr>
        <w:t>Đối với sách xuất bản, đề tài khoa học và công nghệ các cấp, tài liệu giảng dạy, học tậ</w:t>
      </w:r>
      <w:r w:rsidR="003F0281" w:rsidRPr="003F0281">
        <w:rPr>
          <w:spacing w:val="-2"/>
          <w:sz w:val="26"/>
          <w:szCs w:val="26"/>
        </w:rPr>
        <w:t xml:space="preserve">p có </w:t>
      </w:r>
      <w:r w:rsidRPr="003F0281">
        <w:rPr>
          <w:spacing w:val="-2"/>
          <w:sz w:val="26"/>
          <w:szCs w:val="26"/>
        </w:rPr>
        <w:t>sử dụng kinh phí của Học viện, sản phẩm nghiên cứu thuộc quyền sở hữu của Học viện.</w:t>
      </w:r>
    </w:p>
    <w:p w:rsidR="00AC25C2" w:rsidRPr="000426EF" w:rsidRDefault="00AC25C2" w:rsidP="00B332EC">
      <w:pPr>
        <w:widowControl w:val="0"/>
        <w:numPr>
          <w:ilvl w:val="0"/>
          <w:numId w:val="8"/>
        </w:numPr>
        <w:tabs>
          <w:tab w:val="left" w:pos="284"/>
        </w:tabs>
        <w:spacing w:before="120" w:after="120" w:line="312" w:lineRule="auto"/>
        <w:jc w:val="both"/>
        <w:rPr>
          <w:sz w:val="26"/>
          <w:szCs w:val="26"/>
        </w:rPr>
      </w:pPr>
      <w:r w:rsidRPr="000426EF">
        <w:rPr>
          <w:sz w:val="26"/>
          <w:szCs w:val="26"/>
        </w:rPr>
        <w:t>Tài liệu “Lưu hành nội bộ” cần đảm bảo các nguyên tắc được quy định trong Luật Xuất bản hiện hành. Các đơn vị và cá nhân tiến hành in ấn, phát hành tài liệu loại này phải tuân thủ các quy định hiện hành của các cơ quan quản lý nhà nước.</w:t>
      </w:r>
    </w:p>
    <w:p w:rsidR="00AC25C2" w:rsidRPr="000426EF" w:rsidRDefault="00AC25C2" w:rsidP="00B332EC">
      <w:pPr>
        <w:widowControl w:val="0"/>
        <w:numPr>
          <w:ilvl w:val="0"/>
          <w:numId w:val="8"/>
        </w:numPr>
        <w:tabs>
          <w:tab w:val="left" w:pos="284"/>
        </w:tabs>
        <w:spacing w:before="120" w:after="120" w:line="312" w:lineRule="auto"/>
        <w:jc w:val="both"/>
        <w:rPr>
          <w:sz w:val="26"/>
          <w:szCs w:val="26"/>
        </w:rPr>
      </w:pPr>
      <w:r w:rsidRPr="000426EF">
        <w:rPr>
          <w:sz w:val="26"/>
          <w:szCs w:val="26"/>
        </w:rPr>
        <w:t xml:space="preserve">Tài liệu sau khi dịch và được nghiệm thu là tài sản của Học viện. Phòng </w:t>
      </w:r>
      <w:r w:rsidR="00184CD3" w:rsidRPr="000426EF">
        <w:rPr>
          <w:sz w:val="26"/>
          <w:szCs w:val="26"/>
        </w:rPr>
        <w:t>Khoa học - Hợp tác</w:t>
      </w:r>
      <w:r w:rsidRPr="000426EF">
        <w:rPr>
          <w:sz w:val="26"/>
          <w:szCs w:val="26"/>
        </w:rPr>
        <w:t xml:space="preserve"> quản lý bản quyền đồng thời báo cáo Hội đồng Khoa học và Đào tạo kế hoạch sử dụng, xuất bản, phát hành đối với tài liệu dịch trên cơ sở đề nghị củ</w:t>
      </w:r>
      <w:r w:rsidR="00184CD3" w:rsidRPr="000426EF">
        <w:rPr>
          <w:sz w:val="26"/>
          <w:szCs w:val="26"/>
        </w:rPr>
        <w:t xml:space="preserve">a </w:t>
      </w:r>
      <w:r w:rsidR="00184CD3" w:rsidRPr="00D83FF5">
        <w:rPr>
          <w:sz w:val="26"/>
          <w:szCs w:val="26"/>
        </w:rPr>
        <w:t>k</w:t>
      </w:r>
      <w:r w:rsidRPr="000426EF">
        <w:rPr>
          <w:sz w:val="26"/>
          <w:szCs w:val="26"/>
        </w:rPr>
        <w:t>hoa/</w:t>
      </w:r>
      <w:r w:rsidR="00184CD3" w:rsidRPr="00D83FF5">
        <w:rPr>
          <w:sz w:val="26"/>
          <w:szCs w:val="26"/>
        </w:rPr>
        <w:t>b</w:t>
      </w:r>
      <w:r w:rsidRPr="000426EF">
        <w:rPr>
          <w:sz w:val="26"/>
          <w:szCs w:val="26"/>
        </w:rPr>
        <w:t>ộ môn chủ trì biên dịch.</w:t>
      </w:r>
    </w:p>
    <w:p w:rsidR="00AC25C2" w:rsidRPr="000426EF" w:rsidRDefault="00AC25C2" w:rsidP="00B332EC">
      <w:pPr>
        <w:pStyle w:val="Vnbnnidung20"/>
        <w:shd w:val="clear" w:color="auto" w:fill="auto"/>
        <w:spacing w:before="120" w:after="120" w:line="312" w:lineRule="auto"/>
        <w:jc w:val="both"/>
        <w:rPr>
          <w:sz w:val="26"/>
          <w:szCs w:val="26"/>
        </w:rPr>
      </w:pPr>
      <w:r w:rsidRPr="000426EF">
        <w:rPr>
          <w:sz w:val="26"/>
          <w:szCs w:val="26"/>
        </w:rPr>
        <w:t xml:space="preserve">Điều </w:t>
      </w:r>
      <w:r w:rsidR="005C3498" w:rsidRPr="00D83FF5">
        <w:rPr>
          <w:sz w:val="26"/>
          <w:szCs w:val="26"/>
        </w:rPr>
        <w:t>5</w:t>
      </w:r>
      <w:r w:rsidR="00453BE5">
        <w:rPr>
          <w:sz w:val="26"/>
          <w:szCs w:val="26"/>
          <w:lang w:val="en-US"/>
        </w:rPr>
        <w:t>8</w:t>
      </w:r>
      <w:r w:rsidRPr="000426EF">
        <w:rPr>
          <w:sz w:val="26"/>
          <w:szCs w:val="26"/>
        </w:rPr>
        <w:t>. Sử dụng tên Học viện trên các xuất bản phẩm</w:t>
      </w:r>
    </w:p>
    <w:p w:rsidR="00AC25C2" w:rsidRPr="000426EF" w:rsidRDefault="00AC25C2" w:rsidP="00B332EC">
      <w:pPr>
        <w:widowControl w:val="0"/>
        <w:numPr>
          <w:ilvl w:val="0"/>
          <w:numId w:val="8"/>
        </w:numPr>
        <w:tabs>
          <w:tab w:val="left" w:pos="284"/>
        </w:tabs>
        <w:spacing w:before="120" w:after="120" w:line="312" w:lineRule="auto"/>
        <w:jc w:val="both"/>
        <w:rPr>
          <w:sz w:val="26"/>
          <w:szCs w:val="26"/>
        </w:rPr>
      </w:pPr>
      <w:r w:rsidRPr="000426EF">
        <w:rPr>
          <w:sz w:val="26"/>
          <w:szCs w:val="26"/>
        </w:rPr>
        <w:t>Các giáo trình, tài liệu tham khảo không qua thẩm định của Học viện mà ấn hành thì không được sử dụng tên Học viện.</w:t>
      </w:r>
    </w:p>
    <w:p w:rsidR="00AC25C2" w:rsidRPr="000426EF" w:rsidRDefault="00AC25C2" w:rsidP="00B332EC">
      <w:pPr>
        <w:widowControl w:val="0"/>
        <w:numPr>
          <w:ilvl w:val="0"/>
          <w:numId w:val="8"/>
        </w:numPr>
        <w:tabs>
          <w:tab w:val="left" w:pos="284"/>
        </w:tabs>
        <w:spacing w:before="120" w:after="120" w:line="312" w:lineRule="auto"/>
        <w:jc w:val="both"/>
        <w:rPr>
          <w:sz w:val="26"/>
          <w:szCs w:val="26"/>
        </w:rPr>
      </w:pPr>
      <w:r w:rsidRPr="000426EF">
        <w:rPr>
          <w:sz w:val="26"/>
          <w:szCs w:val="26"/>
        </w:rPr>
        <w:t>Các đơn vị và cá nhân tự biên soạn, in ấn hoặc tham gia dịch tài liệu mà chưa được phép của Học viện thì tự chịu trách nhiệm về các vấn đề pháp lý và kinh phí.</w:t>
      </w:r>
    </w:p>
    <w:p w:rsidR="00AC25C2" w:rsidRPr="000426EF" w:rsidRDefault="00453BE5" w:rsidP="00B332EC">
      <w:pPr>
        <w:pStyle w:val="Vnbnnidung20"/>
        <w:shd w:val="clear" w:color="auto" w:fill="auto"/>
        <w:spacing w:before="120" w:after="120" w:line="312" w:lineRule="auto"/>
        <w:jc w:val="both"/>
        <w:rPr>
          <w:sz w:val="26"/>
          <w:szCs w:val="26"/>
        </w:rPr>
      </w:pPr>
      <w:r>
        <w:rPr>
          <w:sz w:val="26"/>
          <w:szCs w:val="26"/>
        </w:rPr>
        <w:t xml:space="preserve">Điều </w:t>
      </w:r>
      <w:r>
        <w:rPr>
          <w:sz w:val="26"/>
          <w:szCs w:val="26"/>
          <w:lang w:val="en-US"/>
        </w:rPr>
        <w:t>59</w:t>
      </w:r>
      <w:r w:rsidR="00AC25C2" w:rsidRPr="000426EF">
        <w:rPr>
          <w:sz w:val="26"/>
          <w:szCs w:val="26"/>
        </w:rPr>
        <w:t>. Chuyển giao các kết quả nghiên cứu</w:t>
      </w:r>
    </w:p>
    <w:p w:rsidR="00AC25C2" w:rsidRPr="003F0281" w:rsidRDefault="00AC25C2" w:rsidP="00B332EC">
      <w:pPr>
        <w:spacing w:before="120" w:after="120" w:line="312" w:lineRule="auto"/>
        <w:jc w:val="both"/>
        <w:rPr>
          <w:spacing w:val="-4"/>
          <w:sz w:val="26"/>
          <w:szCs w:val="26"/>
        </w:rPr>
      </w:pPr>
      <w:r w:rsidRPr="003F0281">
        <w:rPr>
          <w:spacing w:val="-4"/>
          <w:sz w:val="26"/>
          <w:szCs w:val="26"/>
        </w:rPr>
        <w:t>Các kết quả của các công trình nghiên cứu sẽ được sử dụng, chuyển giao căn cứ theo quy định của pháp luật hiện hành về quyền sở hữu trí tuệ và chuyển giao khoa học và công nghệ.</w:t>
      </w:r>
    </w:p>
    <w:p w:rsidR="00AC25C2" w:rsidRPr="00DE28DD" w:rsidRDefault="00AC25C2" w:rsidP="00B332EC">
      <w:pPr>
        <w:spacing w:before="120" w:after="120" w:line="312" w:lineRule="auto"/>
        <w:jc w:val="both"/>
        <w:rPr>
          <w:sz w:val="26"/>
          <w:szCs w:val="26"/>
        </w:rPr>
      </w:pPr>
      <w:r w:rsidRPr="000426EF">
        <w:rPr>
          <w:sz w:val="26"/>
          <w:szCs w:val="26"/>
        </w:rPr>
        <w:lastRenderedPageBreak/>
        <w:t xml:space="preserve">Phòng </w:t>
      </w:r>
      <w:r w:rsidR="00184CD3" w:rsidRPr="000426EF">
        <w:rPr>
          <w:sz w:val="26"/>
          <w:szCs w:val="26"/>
        </w:rPr>
        <w:t>Khoa học - Hợp tác</w:t>
      </w:r>
      <w:r w:rsidRPr="000426EF">
        <w:rPr>
          <w:sz w:val="26"/>
          <w:szCs w:val="26"/>
        </w:rPr>
        <w:t xml:space="preserve"> chịu trách nhiệm lưu giữ hồ sơ và kết quả các công trình nghiên cứu dạng bản cứng (trong vòng 05 năm) và dạng bản điện tử (trong vòng 10 năm). Ngoài ra, toàn bộ các kết quả của các công trình nghiên cứu phải được hoàn thiện (có xác nhận củ</w:t>
      </w:r>
      <w:r w:rsidR="00184CD3" w:rsidRPr="000426EF">
        <w:rPr>
          <w:sz w:val="26"/>
          <w:szCs w:val="26"/>
        </w:rPr>
        <w:t xml:space="preserve">a </w:t>
      </w:r>
      <w:r w:rsidR="00DE28DD" w:rsidRPr="00DE28DD">
        <w:rPr>
          <w:sz w:val="26"/>
          <w:szCs w:val="26"/>
        </w:rPr>
        <w:t>P</w:t>
      </w:r>
      <w:r w:rsidRPr="000426EF">
        <w:rPr>
          <w:sz w:val="26"/>
          <w:szCs w:val="26"/>
        </w:rPr>
        <w:t xml:space="preserve">hòng </w:t>
      </w:r>
      <w:r w:rsidR="00184CD3" w:rsidRPr="000426EF">
        <w:rPr>
          <w:sz w:val="26"/>
          <w:szCs w:val="26"/>
        </w:rPr>
        <w:t>Khoa học - Hợp tác</w:t>
      </w:r>
      <w:r w:rsidRPr="000426EF">
        <w:rPr>
          <w:sz w:val="26"/>
          <w:szCs w:val="26"/>
        </w:rPr>
        <w:t>) và lưu giữ tại Thư viện của Học viện.</w:t>
      </w:r>
    </w:p>
    <w:p w:rsidR="005E56A9" w:rsidRPr="005E56A9" w:rsidRDefault="005E56A9" w:rsidP="00B332EC">
      <w:pPr>
        <w:pStyle w:val="Vnbnnidung20"/>
        <w:shd w:val="clear" w:color="auto" w:fill="auto"/>
        <w:spacing w:before="120" w:after="120" w:line="312" w:lineRule="auto"/>
        <w:rPr>
          <w:sz w:val="26"/>
          <w:szCs w:val="26"/>
        </w:rPr>
      </w:pPr>
      <w:r>
        <w:rPr>
          <w:sz w:val="26"/>
          <w:szCs w:val="26"/>
        </w:rPr>
        <w:t xml:space="preserve">CHƯƠNG </w:t>
      </w:r>
      <w:r w:rsidRPr="005E56A9">
        <w:rPr>
          <w:sz w:val="26"/>
          <w:szCs w:val="26"/>
        </w:rPr>
        <w:t>X</w:t>
      </w:r>
    </w:p>
    <w:p w:rsidR="00AC25C2" w:rsidRPr="000426EF" w:rsidRDefault="00B45930" w:rsidP="00B332EC">
      <w:pPr>
        <w:pStyle w:val="Vnbnnidung20"/>
        <w:shd w:val="clear" w:color="auto" w:fill="auto"/>
        <w:spacing w:before="120" w:after="120" w:line="312" w:lineRule="auto"/>
        <w:rPr>
          <w:sz w:val="26"/>
          <w:szCs w:val="26"/>
        </w:rPr>
      </w:pPr>
      <w:r w:rsidRPr="000426EF">
        <w:rPr>
          <w:sz w:val="26"/>
          <w:szCs w:val="26"/>
        </w:rPr>
        <w:t>NGHĨA VỤ QUẢN LÝ VÀ PH</w:t>
      </w:r>
      <w:r w:rsidRPr="00D83FF5">
        <w:rPr>
          <w:sz w:val="26"/>
          <w:szCs w:val="26"/>
        </w:rPr>
        <w:t>Ố</w:t>
      </w:r>
      <w:r w:rsidR="00AC25C2" w:rsidRPr="000426EF">
        <w:rPr>
          <w:sz w:val="26"/>
          <w:szCs w:val="26"/>
        </w:rPr>
        <w:t>I HỢP TRONG HOẠT ĐỘNG</w:t>
      </w:r>
    </w:p>
    <w:p w:rsidR="00AC25C2" w:rsidRPr="000426EF" w:rsidRDefault="00AC25C2" w:rsidP="00B332EC">
      <w:pPr>
        <w:pStyle w:val="Vnbnnidung20"/>
        <w:shd w:val="clear" w:color="auto" w:fill="auto"/>
        <w:spacing w:before="120" w:after="120" w:line="312" w:lineRule="auto"/>
        <w:rPr>
          <w:sz w:val="26"/>
          <w:szCs w:val="26"/>
        </w:rPr>
      </w:pPr>
      <w:r w:rsidRPr="000426EF">
        <w:rPr>
          <w:sz w:val="26"/>
          <w:szCs w:val="26"/>
        </w:rPr>
        <w:t>KHOA HỌC VÀ CÔNG NGHỆ</w:t>
      </w:r>
    </w:p>
    <w:p w:rsidR="00AC25C2" w:rsidRPr="000426EF" w:rsidRDefault="00AC25C2" w:rsidP="00B332EC">
      <w:pPr>
        <w:pStyle w:val="Vnbnnidung20"/>
        <w:shd w:val="clear" w:color="auto" w:fill="auto"/>
        <w:spacing w:before="120" w:after="120" w:line="312" w:lineRule="auto"/>
        <w:jc w:val="both"/>
        <w:rPr>
          <w:sz w:val="26"/>
          <w:szCs w:val="26"/>
        </w:rPr>
      </w:pPr>
      <w:r w:rsidRPr="000426EF">
        <w:rPr>
          <w:sz w:val="26"/>
          <w:szCs w:val="26"/>
        </w:rPr>
        <w:t>Điều 6</w:t>
      </w:r>
      <w:r w:rsidR="00453BE5">
        <w:rPr>
          <w:sz w:val="26"/>
          <w:szCs w:val="26"/>
          <w:lang w:val="en-US"/>
        </w:rPr>
        <w:t>0</w:t>
      </w:r>
      <w:r w:rsidRPr="000426EF">
        <w:rPr>
          <w:sz w:val="26"/>
          <w:szCs w:val="26"/>
        </w:rPr>
        <w:t>. Giám đốc và Ban Giám đốc</w:t>
      </w:r>
    </w:p>
    <w:p w:rsidR="00AC25C2" w:rsidRPr="000426EF" w:rsidRDefault="00AC25C2" w:rsidP="00B332EC">
      <w:pPr>
        <w:widowControl w:val="0"/>
        <w:numPr>
          <w:ilvl w:val="0"/>
          <w:numId w:val="8"/>
        </w:numPr>
        <w:tabs>
          <w:tab w:val="left" w:pos="284"/>
        </w:tabs>
        <w:spacing w:before="120" w:after="120" w:line="312" w:lineRule="auto"/>
        <w:jc w:val="both"/>
        <w:rPr>
          <w:sz w:val="26"/>
          <w:szCs w:val="26"/>
        </w:rPr>
      </w:pPr>
      <w:r w:rsidRPr="000426EF">
        <w:rPr>
          <w:sz w:val="26"/>
          <w:szCs w:val="26"/>
        </w:rPr>
        <w:t>Chỉ đạ</w:t>
      </w:r>
      <w:r w:rsidR="00D3483C">
        <w:rPr>
          <w:sz w:val="26"/>
          <w:szCs w:val="26"/>
        </w:rPr>
        <w:t>o</w:t>
      </w:r>
      <w:r w:rsidR="00D3483C">
        <w:rPr>
          <w:sz w:val="26"/>
          <w:szCs w:val="26"/>
          <w:lang w:val="en-US"/>
        </w:rPr>
        <w:t>,</w:t>
      </w:r>
      <w:r w:rsidRPr="000426EF">
        <w:rPr>
          <w:sz w:val="26"/>
          <w:szCs w:val="26"/>
        </w:rPr>
        <w:t xml:space="preserve"> tổ chức thực hiện</w:t>
      </w:r>
      <w:r w:rsidR="00D3483C">
        <w:rPr>
          <w:sz w:val="26"/>
          <w:szCs w:val="26"/>
          <w:lang w:val="en-US"/>
        </w:rPr>
        <w:t xml:space="preserve"> và đảm bảo các nguồn lực cho</w:t>
      </w:r>
      <w:r w:rsidRPr="000426EF">
        <w:rPr>
          <w:sz w:val="26"/>
          <w:szCs w:val="26"/>
        </w:rPr>
        <w:t xml:space="preserve"> hoạt động </w:t>
      </w:r>
      <w:r w:rsidR="00D3483C">
        <w:rPr>
          <w:sz w:val="26"/>
          <w:szCs w:val="26"/>
          <w:lang w:val="en-US"/>
        </w:rPr>
        <w:t xml:space="preserve">nghiên cứu </w:t>
      </w:r>
      <w:r w:rsidRPr="000426EF">
        <w:rPr>
          <w:sz w:val="26"/>
          <w:szCs w:val="26"/>
        </w:rPr>
        <w:t>khoa họ</w:t>
      </w:r>
      <w:r w:rsidR="00D3483C">
        <w:rPr>
          <w:sz w:val="26"/>
          <w:szCs w:val="26"/>
        </w:rPr>
        <w:t>c</w:t>
      </w:r>
      <w:r w:rsidRPr="000426EF">
        <w:rPr>
          <w:sz w:val="26"/>
          <w:szCs w:val="26"/>
        </w:rPr>
        <w:t xml:space="preserve"> của Học viện</w:t>
      </w:r>
      <w:r w:rsidR="00D3483C">
        <w:rPr>
          <w:sz w:val="26"/>
          <w:szCs w:val="26"/>
          <w:lang w:val="en-US"/>
        </w:rPr>
        <w:t xml:space="preserve"> theo kế hoạch được duyệt hàng năm</w:t>
      </w:r>
      <w:r w:rsidRPr="000426EF">
        <w:rPr>
          <w:sz w:val="26"/>
          <w:szCs w:val="26"/>
        </w:rPr>
        <w:t>;</w:t>
      </w:r>
    </w:p>
    <w:p w:rsidR="00AC25C2" w:rsidRPr="000426EF" w:rsidRDefault="00AC25C2" w:rsidP="00B332EC">
      <w:pPr>
        <w:widowControl w:val="0"/>
        <w:numPr>
          <w:ilvl w:val="0"/>
          <w:numId w:val="8"/>
        </w:numPr>
        <w:tabs>
          <w:tab w:val="left" w:pos="284"/>
        </w:tabs>
        <w:spacing w:before="120" w:after="120" w:line="312" w:lineRule="auto"/>
        <w:jc w:val="both"/>
        <w:rPr>
          <w:sz w:val="26"/>
          <w:szCs w:val="26"/>
        </w:rPr>
      </w:pPr>
      <w:r w:rsidRPr="000426EF">
        <w:rPr>
          <w:sz w:val="26"/>
          <w:szCs w:val="26"/>
        </w:rPr>
        <w:t>Ban hành, sửa đổi, bổ sung các quy định về hoạt động khoa học và công nghệ</w:t>
      </w:r>
      <w:r w:rsidR="00D3483C">
        <w:rPr>
          <w:sz w:val="26"/>
          <w:szCs w:val="26"/>
          <w:lang w:val="en-US"/>
        </w:rPr>
        <w:t xml:space="preserve"> của giảng viên, sinh viên trên cơ sở quy định của Bộ Giáo dục và Đào tạo cùng các Bộ ngành có liên quan về hoạt động khoa học và công nghệ</w:t>
      </w:r>
      <w:r w:rsidRPr="000426EF">
        <w:rPr>
          <w:sz w:val="26"/>
          <w:szCs w:val="26"/>
        </w:rPr>
        <w:t>;</w:t>
      </w:r>
      <w:r w:rsidR="00D3483C">
        <w:rPr>
          <w:sz w:val="26"/>
          <w:szCs w:val="26"/>
          <w:lang w:val="en-US"/>
        </w:rPr>
        <w:t xml:space="preserve"> đồng thời phù hợp với định hướng, mục tiêu, nội dung, chương trình đào tạo và điều kiện thực tế của Học viện.</w:t>
      </w:r>
    </w:p>
    <w:p w:rsidR="00AC25C2" w:rsidRPr="000426EF" w:rsidRDefault="00AC25C2" w:rsidP="00B332EC">
      <w:pPr>
        <w:widowControl w:val="0"/>
        <w:numPr>
          <w:ilvl w:val="0"/>
          <w:numId w:val="8"/>
        </w:numPr>
        <w:tabs>
          <w:tab w:val="left" w:pos="284"/>
        </w:tabs>
        <w:spacing w:before="120" w:after="120" w:line="312" w:lineRule="auto"/>
        <w:jc w:val="both"/>
        <w:rPr>
          <w:sz w:val="26"/>
          <w:szCs w:val="26"/>
        </w:rPr>
      </w:pPr>
      <w:r w:rsidRPr="000426EF">
        <w:rPr>
          <w:sz w:val="26"/>
          <w:szCs w:val="26"/>
        </w:rPr>
        <w:t>Quyết định thành lập,</w:t>
      </w:r>
      <w:r w:rsidR="007A7A99">
        <w:rPr>
          <w:sz w:val="26"/>
          <w:szCs w:val="26"/>
          <w:lang w:val="en-US"/>
        </w:rPr>
        <w:t xml:space="preserve"> giải thể,</w:t>
      </w:r>
      <w:r w:rsidRPr="000426EF">
        <w:rPr>
          <w:sz w:val="26"/>
          <w:szCs w:val="26"/>
        </w:rPr>
        <w:t xml:space="preserve"> tổ chức lại các tổ chứ</w:t>
      </w:r>
      <w:r w:rsidR="007A7A99">
        <w:rPr>
          <w:sz w:val="26"/>
          <w:szCs w:val="26"/>
        </w:rPr>
        <w:t>c</w:t>
      </w:r>
      <w:r w:rsidRPr="000426EF">
        <w:rPr>
          <w:sz w:val="26"/>
          <w:szCs w:val="26"/>
        </w:rPr>
        <w:t xml:space="preserve"> khoa học và công nghệ</w:t>
      </w:r>
      <w:r w:rsidR="007A7A99">
        <w:rPr>
          <w:sz w:val="26"/>
          <w:szCs w:val="26"/>
          <w:lang w:val="en-US"/>
        </w:rPr>
        <w:t xml:space="preserve"> trực thuộc do Học viện quản lý.</w:t>
      </w:r>
    </w:p>
    <w:p w:rsidR="00AC25C2" w:rsidRPr="000426EF" w:rsidRDefault="00186E5A" w:rsidP="00B332EC">
      <w:pPr>
        <w:pStyle w:val="Vnbnnidung20"/>
        <w:shd w:val="clear" w:color="auto" w:fill="auto"/>
        <w:spacing w:before="120" w:after="120" w:line="312" w:lineRule="auto"/>
        <w:jc w:val="both"/>
        <w:rPr>
          <w:sz w:val="26"/>
          <w:szCs w:val="26"/>
        </w:rPr>
      </w:pPr>
      <w:r w:rsidRPr="000426EF">
        <w:rPr>
          <w:sz w:val="26"/>
          <w:szCs w:val="26"/>
        </w:rPr>
        <w:t>Điều 6</w:t>
      </w:r>
      <w:r w:rsidR="00453BE5">
        <w:rPr>
          <w:sz w:val="26"/>
          <w:szCs w:val="26"/>
          <w:lang w:val="en-US"/>
        </w:rPr>
        <w:t>1</w:t>
      </w:r>
      <w:r w:rsidR="00AC25C2" w:rsidRPr="000426EF">
        <w:rPr>
          <w:sz w:val="26"/>
          <w:szCs w:val="26"/>
        </w:rPr>
        <w:t>. Hội đồng Khoa học và Đào tạo</w:t>
      </w:r>
    </w:p>
    <w:p w:rsidR="00D3483C" w:rsidRDefault="00D3483C" w:rsidP="00B332EC">
      <w:pPr>
        <w:spacing w:before="120" w:after="120" w:line="312" w:lineRule="auto"/>
        <w:jc w:val="both"/>
        <w:rPr>
          <w:sz w:val="26"/>
          <w:szCs w:val="26"/>
          <w:lang w:val="en-US"/>
        </w:rPr>
      </w:pPr>
      <w:r>
        <w:rPr>
          <w:sz w:val="26"/>
          <w:szCs w:val="26"/>
          <w:lang w:val="en-US"/>
        </w:rPr>
        <w:t>Hội đồng khoa học cấp khoa có trách nhiệm xây dựng kế hoạch hoạt động nghiên cứu khoa học hàng năm của đơn vị mình. Tổ chức hướng dẫn, xét duyệt, tuyển chọn</w:t>
      </w:r>
      <w:r w:rsidR="0016172D">
        <w:rPr>
          <w:sz w:val="26"/>
          <w:szCs w:val="26"/>
          <w:lang w:val="en-US"/>
        </w:rPr>
        <w:t>, đánh giá nghiệm thu các đề tài NCKH của sinh viên.</w:t>
      </w:r>
    </w:p>
    <w:p w:rsidR="00AC25C2" w:rsidRPr="000426EF" w:rsidRDefault="00AC25C2" w:rsidP="00B332EC">
      <w:pPr>
        <w:spacing w:before="120" w:after="120" w:line="312" w:lineRule="auto"/>
        <w:jc w:val="both"/>
        <w:rPr>
          <w:sz w:val="26"/>
          <w:szCs w:val="26"/>
        </w:rPr>
      </w:pPr>
      <w:r w:rsidRPr="000426EF">
        <w:rPr>
          <w:sz w:val="26"/>
          <w:szCs w:val="26"/>
        </w:rPr>
        <w:t xml:space="preserve">Hội đồng Khoa học và Đào tạo của Học viện </w:t>
      </w:r>
      <w:r w:rsidR="0016172D">
        <w:rPr>
          <w:sz w:val="26"/>
          <w:szCs w:val="26"/>
          <w:lang w:val="en-US"/>
        </w:rPr>
        <w:t xml:space="preserve">có trách nhiệm </w:t>
      </w:r>
      <w:r w:rsidRPr="000426EF">
        <w:rPr>
          <w:sz w:val="26"/>
          <w:szCs w:val="26"/>
        </w:rPr>
        <w:t>tư vấn cho Giám đốc về định hướng phát triển khoa học và công nghệ, kế hoạch hoạt động khoa họ</w:t>
      </w:r>
      <w:r w:rsidR="0004243A">
        <w:rPr>
          <w:sz w:val="26"/>
          <w:szCs w:val="26"/>
        </w:rPr>
        <w:t>c</w:t>
      </w:r>
      <w:r w:rsidR="0004243A">
        <w:rPr>
          <w:sz w:val="26"/>
          <w:szCs w:val="26"/>
          <w:lang w:val="en-US"/>
        </w:rPr>
        <w:t xml:space="preserve"> </w:t>
      </w:r>
      <w:r w:rsidRPr="000426EF">
        <w:rPr>
          <w:sz w:val="26"/>
          <w:szCs w:val="26"/>
        </w:rPr>
        <w:t>công nghệ</w:t>
      </w:r>
      <w:r w:rsidR="0016172D">
        <w:rPr>
          <w:sz w:val="26"/>
          <w:szCs w:val="26"/>
        </w:rPr>
        <w:t xml:space="preserve">, </w:t>
      </w:r>
      <w:r w:rsidRPr="000426EF">
        <w:rPr>
          <w:sz w:val="26"/>
          <w:szCs w:val="26"/>
        </w:rPr>
        <w:t xml:space="preserve"> đánh giá công tác quản lý và thực hiện hoạt động khoa họ</w:t>
      </w:r>
      <w:r w:rsidR="0004243A">
        <w:rPr>
          <w:sz w:val="26"/>
          <w:szCs w:val="26"/>
        </w:rPr>
        <w:t>c</w:t>
      </w:r>
      <w:r w:rsidRPr="000426EF">
        <w:rPr>
          <w:sz w:val="26"/>
          <w:szCs w:val="26"/>
        </w:rPr>
        <w:t xml:space="preserve"> công nghệ của các đơn vị trong Học viện.</w:t>
      </w:r>
    </w:p>
    <w:p w:rsidR="00AC25C2" w:rsidRPr="000426EF" w:rsidRDefault="001158A9" w:rsidP="00B332EC">
      <w:pPr>
        <w:pStyle w:val="Vnbnnidung20"/>
        <w:shd w:val="clear" w:color="auto" w:fill="auto"/>
        <w:spacing w:before="120" w:after="120" w:line="312" w:lineRule="auto"/>
        <w:jc w:val="both"/>
        <w:rPr>
          <w:sz w:val="26"/>
          <w:szCs w:val="26"/>
        </w:rPr>
      </w:pPr>
      <w:r w:rsidRPr="000426EF">
        <w:rPr>
          <w:sz w:val="26"/>
          <w:szCs w:val="26"/>
        </w:rPr>
        <w:t xml:space="preserve">Điều </w:t>
      </w:r>
      <w:r w:rsidR="005C3498" w:rsidRPr="00D83FF5">
        <w:rPr>
          <w:sz w:val="26"/>
          <w:szCs w:val="26"/>
        </w:rPr>
        <w:t>6</w:t>
      </w:r>
      <w:r w:rsidR="00453BE5">
        <w:rPr>
          <w:sz w:val="26"/>
          <w:szCs w:val="26"/>
          <w:lang w:val="en-US"/>
        </w:rPr>
        <w:t>2</w:t>
      </w:r>
      <w:r w:rsidR="00AC25C2" w:rsidRPr="000426EF">
        <w:rPr>
          <w:sz w:val="26"/>
          <w:szCs w:val="26"/>
        </w:rPr>
        <w:t xml:space="preserve">. Phòng </w:t>
      </w:r>
      <w:r w:rsidR="00184CD3" w:rsidRPr="000426EF">
        <w:rPr>
          <w:sz w:val="26"/>
          <w:szCs w:val="26"/>
        </w:rPr>
        <w:t>Khoa học - Hợp tác</w:t>
      </w:r>
    </w:p>
    <w:p w:rsidR="00AC25C2" w:rsidRPr="000426EF" w:rsidRDefault="00AC25C2" w:rsidP="00B332EC">
      <w:pPr>
        <w:spacing w:before="120" w:after="120" w:line="312" w:lineRule="auto"/>
        <w:jc w:val="both"/>
        <w:rPr>
          <w:sz w:val="26"/>
          <w:szCs w:val="26"/>
        </w:rPr>
      </w:pPr>
      <w:r w:rsidRPr="000426EF">
        <w:rPr>
          <w:sz w:val="26"/>
          <w:szCs w:val="26"/>
        </w:rPr>
        <w:t xml:space="preserve">Phòng </w:t>
      </w:r>
      <w:r w:rsidR="00184CD3" w:rsidRPr="000426EF">
        <w:rPr>
          <w:sz w:val="26"/>
          <w:szCs w:val="26"/>
        </w:rPr>
        <w:t>Khoa học - Hợp tác</w:t>
      </w:r>
      <w:r w:rsidRPr="000426EF">
        <w:rPr>
          <w:sz w:val="26"/>
          <w:szCs w:val="26"/>
        </w:rPr>
        <w:t xml:space="preserve"> có nhiệm vụ giúp Giám đốc chỉ đạo, quản lý hoạt động khoa học và công nghệ của Học viện:</w:t>
      </w:r>
    </w:p>
    <w:p w:rsidR="00AC25C2" w:rsidRPr="000426EF" w:rsidRDefault="00AC25C2" w:rsidP="00B332EC">
      <w:pPr>
        <w:widowControl w:val="0"/>
        <w:numPr>
          <w:ilvl w:val="0"/>
          <w:numId w:val="8"/>
        </w:numPr>
        <w:tabs>
          <w:tab w:val="left" w:pos="284"/>
        </w:tabs>
        <w:spacing w:before="120" w:after="120" w:line="312" w:lineRule="auto"/>
        <w:jc w:val="both"/>
        <w:rPr>
          <w:sz w:val="26"/>
          <w:szCs w:val="26"/>
        </w:rPr>
      </w:pPr>
      <w:r w:rsidRPr="000426EF">
        <w:rPr>
          <w:sz w:val="26"/>
          <w:szCs w:val="26"/>
        </w:rPr>
        <w:t>Xây dựng kế hoạch KH&amp;CN của Học viện hàng năm, trình Ban Giám đốc phê duyệt;</w:t>
      </w:r>
    </w:p>
    <w:p w:rsidR="00AC25C2" w:rsidRPr="000426EF" w:rsidRDefault="00AC25C2" w:rsidP="00B332EC">
      <w:pPr>
        <w:widowControl w:val="0"/>
        <w:numPr>
          <w:ilvl w:val="0"/>
          <w:numId w:val="8"/>
        </w:numPr>
        <w:tabs>
          <w:tab w:val="left" w:pos="284"/>
          <w:tab w:val="right" w:pos="7990"/>
        </w:tabs>
        <w:spacing w:before="120" w:after="120" w:line="312" w:lineRule="auto"/>
        <w:jc w:val="both"/>
        <w:rPr>
          <w:sz w:val="26"/>
          <w:szCs w:val="26"/>
        </w:rPr>
      </w:pPr>
      <w:r w:rsidRPr="000426EF">
        <w:rPr>
          <w:sz w:val="26"/>
          <w:szCs w:val="26"/>
        </w:rPr>
        <w:t>Chủ trì, tổ chức, hướng dẫn kiểm tra việc thực hiện đề tài NCKH các cấp;</w:t>
      </w:r>
    </w:p>
    <w:p w:rsidR="00AC25C2" w:rsidRPr="000426EF" w:rsidRDefault="00AC25C2" w:rsidP="00B332EC">
      <w:pPr>
        <w:widowControl w:val="0"/>
        <w:numPr>
          <w:ilvl w:val="0"/>
          <w:numId w:val="8"/>
        </w:numPr>
        <w:tabs>
          <w:tab w:val="left" w:pos="284"/>
          <w:tab w:val="right" w:pos="7313"/>
        </w:tabs>
        <w:spacing w:before="120" w:after="120" w:line="312" w:lineRule="auto"/>
        <w:jc w:val="both"/>
        <w:rPr>
          <w:sz w:val="26"/>
          <w:szCs w:val="26"/>
        </w:rPr>
      </w:pPr>
      <w:r w:rsidRPr="000426EF">
        <w:rPr>
          <w:sz w:val="26"/>
          <w:szCs w:val="26"/>
        </w:rPr>
        <w:t>Hướng dẫn, hỗ trợ chuyên môn cho công tác NCKH của sinh viên;</w:t>
      </w:r>
    </w:p>
    <w:p w:rsidR="00AC25C2" w:rsidRPr="000426EF" w:rsidRDefault="00AC25C2" w:rsidP="00B332EC">
      <w:pPr>
        <w:widowControl w:val="0"/>
        <w:numPr>
          <w:ilvl w:val="0"/>
          <w:numId w:val="8"/>
        </w:numPr>
        <w:tabs>
          <w:tab w:val="left" w:pos="284"/>
          <w:tab w:val="right" w:pos="8799"/>
        </w:tabs>
        <w:spacing w:before="120" w:after="120" w:line="312" w:lineRule="auto"/>
        <w:jc w:val="both"/>
        <w:rPr>
          <w:sz w:val="26"/>
          <w:szCs w:val="26"/>
        </w:rPr>
      </w:pPr>
      <w:r w:rsidRPr="000426EF">
        <w:rPr>
          <w:sz w:val="26"/>
          <w:szCs w:val="26"/>
        </w:rPr>
        <w:t>Là đầu</w:t>
      </w:r>
      <w:r w:rsidRPr="000426EF">
        <w:rPr>
          <w:sz w:val="26"/>
          <w:szCs w:val="26"/>
        </w:rPr>
        <w:tab/>
        <w:t xml:space="preserve"> mối tổ chức các hội thảo khoa học cấp Học viện, theo dõi việc tổ chức các hội thảo khoa học cấ</w:t>
      </w:r>
      <w:r w:rsidR="00184CD3" w:rsidRPr="000426EF">
        <w:rPr>
          <w:sz w:val="26"/>
          <w:szCs w:val="26"/>
        </w:rPr>
        <w:t xml:space="preserve">p </w:t>
      </w:r>
      <w:r w:rsidR="00184CD3" w:rsidRPr="00D83FF5">
        <w:rPr>
          <w:sz w:val="26"/>
          <w:szCs w:val="26"/>
        </w:rPr>
        <w:t>k</w:t>
      </w:r>
      <w:r w:rsidRPr="000426EF">
        <w:rPr>
          <w:sz w:val="26"/>
          <w:szCs w:val="26"/>
        </w:rPr>
        <w:t>hoa/</w:t>
      </w:r>
      <w:r w:rsidR="00184CD3" w:rsidRPr="00D83FF5">
        <w:rPr>
          <w:sz w:val="26"/>
          <w:szCs w:val="26"/>
        </w:rPr>
        <w:t>b</w:t>
      </w:r>
      <w:r w:rsidRPr="000426EF">
        <w:rPr>
          <w:sz w:val="26"/>
          <w:szCs w:val="26"/>
        </w:rPr>
        <w:t>ộ môn;</w:t>
      </w:r>
    </w:p>
    <w:p w:rsidR="00AC25C2" w:rsidRPr="000426EF" w:rsidRDefault="00BF55C5" w:rsidP="00B332EC">
      <w:pPr>
        <w:widowControl w:val="0"/>
        <w:numPr>
          <w:ilvl w:val="0"/>
          <w:numId w:val="8"/>
        </w:numPr>
        <w:tabs>
          <w:tab w:val="left" w:pos="284"/>
        </w:tabs>
        <w:spacing w:before="120" w:after="120" w:line="312" w:lineRule="auto"/>
        <w:jc w:val="both"/>
        <w:rPr>
          <w:sz w:val="26"/>
          <w:szCs w:val="26"/>
        </w:rPr>
      </w:pPr>
      <w:r w:rsidRPr="00D83FF5">
        <w:rPr>
          <w:sz w:val="26"/>
          <w:szCs w:val="26"/>
        </w:rPr>
        <w:lastRenderedPageBreak/>
        <w:t>P</w:t>
      </w:r>
      <w:r w:rsidR="00AC25C2" w:rsidRPr="000426EF">
        <w:rPr>
          <w:sz w:val="26"/>
          <w:szCs w:val="26"/>
        </w:rPr>
        <w:t>hối hợp với vớ</w:t>
      </w:r>
      <w:r w:rsidR="00184CD3" w:rsidRPr="000426EF">
        <w:rPr>
          <w:sz w:val="26"/>
          <w:szCs w:val="26"/>
        </w:rPr>
        <w:t xml:space="preserve">i </w:t>
      </w:r>
      <w:r w:rsidR="00184CD3" w:rsidRPr="00D83FF5">
        <w:rPr>
          <w:sz w:val="26"/>
          <w:szCs w:val="26"/>
        </w:rPr>
        <w:t>p</w:t>
      </w:r>
      <w:r w:rsidR="00AC25C2" w:rsidRPr="000426EF">
        <w:rPr>
          <w:sz w:val="26"/>
          <w:szCs w:val="26"/>
        </w:rPr>
        <w:t xml:space="preserve">hòng </w:t>
      </w:r>
      <w:r w:rsidR="00184CD3" w:rsidRPr="00D83FF5">
        <w:rPr>
          <w:sz w:val="26"/>
          <w:szCs w:val="26"/>
        </w:rPr>
        <w:t xml:space="preserve">Quản lý </w:t>
      </w:r>
      <w:r w:rsidR="00203CFF" w:rsidRPr="00D83FF5">
        <w:rPr>
          <w:sz w:val="26"/>
          <w:szCs w:val="26"/>
        </w:rPr>
        <w:t>-</w:t>
      </w:r>
      <w:r w:rsidR="00184CD3" w:rsidRPr="00D83FF5">
        <w:rPr>
          <w:sz w:val="26"/>
          <w:szCs w:val="26"/>
        </w:rPr>
        <w:t xml:space="preserve"> Đào tạo</w:t>
      </w:r>
      <w:r w:rsidR="00AC25C2" w:rsidRPr="000426EF">
        <w:rPr>
          <w:sz w:val="26"/>
          <w:szCs w:val="26"/>
        </w:rPr>
        <w:t>, T</w:t>
      </w:r>
      <w:r w:rsidR="00184CD3" w:rsidRPr="00D83FF5">
        <w:rPr>
          <w:sz w:val="26"/>
          <w:szCs w:val="26"/>
        </w:rPr>
        <w:t>rung tâm</w:t>
      </w:r>
      <w:r w:rsidR="00AC25C2" w:rsidRPr="000426EF">
        <w:rPr>
          <w:sz w:val="26"/>
          <w:szCs w:val="26"/>
        </w:rPr>
        <w:t xml:space="preserve"> Thanh tra </w:t>
      </w:r>
      <w:r w:rsidR="00184CD3" w:rsidRPr="00D83FF5">
        <w:rPr>
          <w:sz w:val="26"/>
          <w:szCs w:val="26"/>
        </w:rPr>
        <w:t>-</w:t>
      </w:r>
      <w:r w:rsidR="00AC25C2" w:rsidRPr="000426EF">
        <w:rPr>
          <w:sz w:val="26"/>
          <w:szCs w:val="26"/>
        </w:rPr>
        <w:t xml:space="preserve"> Khả</w:t>
      </w:r>
      <w:r w:rsidR="00184CD3" w:rsidRPr="000426EF">
        <w:rPr>
          <w:sz w:val="26"/>
          <w:szCs w:val="26"/>
        </w:rPr>
        <w:t xml:space="preserve">o thí và các </w:t>
      </w:r>
      <w:r w:rsidR="00184CD3" w:rsidRPr="00D83FF5">
        <w:rPr>
          <w:sz w:val="26"/>
          <w:szCs w:val="26"/>
        </w:rPr>
        <w:t>k</w:t>
      </w:r>
      <w:r w:rsidR="00AC25C2" w:rsidRPr="000426EF">
        <w:rPr>
          <w:sz w:val="26"/>
          <w:szCs w:val="26"/>
        </w:rPr>
        <w:t>hoa/</w:t>
      </w:r>
      <w:r w:rsidR="00184CD3" w:rsidRPr="00D83FF5">
        <w:rPr>
          <w:sz w:val="26"/>
          <w:szCs w:val="26"/>
        </w:rPr>
        <w:t>b</w:t>
      </w:r>
      <w:r w:rsidR="00AC25C2" w:rsidRPr="000426EF">
        <w:rPr>
          <w:sz w:val="26"/>
          <w:szCs w:val="26"/>
        </w:rPr>
        <w:t>ộ môn chuyên môn trong việc xây dựng và sửa đổi các chương trình đào tạo</w:t>
      </w:r>
      <w:r w:rsidR="0016172D">
        <w:rPr>
          <w:sz w:val="26"/>
          <w:szCs w:val="26"/>
          <w:lang w:val="en-US"/>
        </w:rPr>
        <w:t>;</w:t>
      </w:r>
    </w:p>
    <w:p w:rsidR="00AC25C2" w:rsidRPr="000426EF" w:rsidRDefault="00BF55C5" w:rsidP="00B332EC">
      <w:pPr>
        <w:widowControl w:val="0"/>
        <w:numPr>
          <w:ilvl w:val="0"/>
          <w:numId w:val="8"/>
        </w:numPr>
        <w:tabs>
          <w:tab w:val="left" w:pos="284"/>
          <w:tab w:val="right" w:pos="8799"/>
        </w:tabs>
        <w:spacing w:before="120" w:after="120" w:line="312" w:lineRule="auto"/>
        <w:jc w:val="both"/>
        <w:rPr>
          <w:sz w:val="26"/>
          <w:szCs w:val="26"/>
        </w:rPr>
      </w:pPr>
      <w:r w:rsidRPr="00D83FF5">
        <w:rPr>
          <w:sz w:val="26"/>
          <w:szCs w:val="26"/>
        </w:rPr>
        <w:t xml:space="preserve">Phối hợp với phòng Quản lý </w:t>
      </w:r>
      <w:r w:rsidR="00203CFF" w:rsidRPr="00D83FF5">
        <w:rPr>
          <w:sz w:val="26"/>
          <w:szCs w:val="26"/>
        </w:rPr>
        <w:t>-</w:t>
      </w:r>
      <w:r w:rsidRPr="00D83FF5">
        <w:rPr>
          <w:sz w:val="26"/>
          <w:szCs w:val="26"/>
        </w:rPr>
        <w:t xml:space="preserve"> Đào tạo</w:t>
      </w:r>
      <w:r w:rsidR="00AC25C2" w:rsidRPr="000426EF">
        <w:rPr>
          <w:sz w:val="26"/>
          <w:szCs w:val="26"/>
        </w:rPr>
        <w:t xml:space="preserve"> duyệt, thẩm định, xuất bản giáo trình, sách chuyên khảo, sách tham khảo và các tài liệu khác phục vụ công tác giảng dạy và NCKH của Học viện;</w:t>
      </w:r>
    </w:p>
    <w:p w:rsidR="00AC25C2" w:rsidRPr="000426EF" w:rsidRDefault="00AC25C2" w:rsidP="00B332EC">
      <w:pPr>
        <w:widowControl w:val="0"/>
        <w:numPr>
          <w:ilvl w:val="0"/>
          <w:numId w:val="8"/>
        </w:numPr>
        <w:tabs>
          <w:tab w:val="left" w:pos="284"/>
          <w:tab w:val="right" w:pos="1954"/>
          <w:tab w:val="left" w:pos="2127"/>
          <w:tab w:val="right" w:pos="2849"/>
          <w:tab w:val="left" w:pos="3025"/>
          <w:tab w:val="left" w:pos="4263"/>
          <w:tab w:val="right" w:pos="4879"/>
          <w:tab w:val="left" w:pos="5175"/>
          <w:tab w:val="right" w:pos="6703"/>
          <w:tab w:val="center" w:pos="6910"/>
          <w:tab w:val="right" w:pos="7658"/>
          <w:tab w:val="left" w:pos="7863"/>
          <w:tab w:val="right" w:pos="8799"/>
        </w:tabs>
        <w:spacing w:before="120" w:after="120" w:line="312" w:lineRule="auto"/>
        <w:jc w:val="both"/>
        <w:rPr>
          <w:sz w:val="26"/>
          <w:szCs w:val="26"/>
        </w:rPr>
      </w:pPr>
      <w:r w:rsidRPr="000426EF">
        <w:rPr>
          <w:sz w:val="26"/>
          <w:szCs w:val="26"/>
        </w:rPr>
        <w:t>Quản lý, tổng</w:t>
      </w:r>
      <w:r w:rsidRPr="000426EF">
        <w:rPr>
          <w:sz w:val="26"/>
          <w:szCs w:val="26"/>
        </w:rPr>
        <w:tab/>
      </w:r>
      <w:r w:rsidR="0016172D">
        <w:rPr>
          <w:sz w:val="26"/>
          <w:szCs w:val="26"/>
          <w:lang w:val="en-US"/>
        </w:rPr>
        <w:t xml:space="preserve"> </w:t>
      </w:r>
      <w:r w:rsidRPr="000426EF">
        <w:rPr>
          <w:sz w:val="26"/>
          <w:szCs w:val="26"/>
        </w:rPr>
        <w:t>hợp và theo dõ</w:t>
      </w:r>
      <w:r w:rsidR="0016172D">
        <w:rPr>
          <w:sz w:val="26"/>
          <w:szCs w:val="26"/>
          <w:lang w:val="en-US"/>
        </w:rPr>
        <w:t xml:space="preserve">i và xác nhận </w:t>
      </w:r>
      <w:r w:rsidRPr="000426EF">
        <w:rPr>
          <w:sz w:val="26"/>
          <w:szCs w:val="26"/>
        </w:rPr>
        <w:t xml:space="preserve">kết quả NCKH </w:t>
      </w:r>
      <w:r w:rsidRPr="000426EF">
        <w:rPr>
          <w:sz w:val="26"/>
          <w:szCs w:val="26"/>
        </w:rPr>
        <w:tab/>
        <w:t>của cán</w:t>
      </w:r>
      <w:r w:rsidRPr="000426EF">
        <w:rPr>
          <w:sz w:val="26"/>
          <w:szCs w:val="26"/>
        </w:rPr>
        <w:tab/>
        <w:t xml:space="preserve"> bộ</w:t>
      </w:r>
      <w:r w:rsidR="00B45930" w:rsidRPr="000426EF">
        <w:rPr>
          <w:sz w:val="26"/>
          <w:szCs w:val="26"/>
        </w:rPr>
        <w:t xml:space="preserve">, </w:t>
      </w:r>
      <w:r w:rsidR="00B45930" w:rsidRPr="00D83FF5">
        <w:rPr>
          <w:sz w:val="26"/>
          <w:szCs w:val="26"/>
        </w:rPr>
        <w:t>giảng viên</w:t>
      </w:r>
      <w:r w:rsidRPr="000426EF">
        <w:rPr>
          <w:sz w:val="26"/>
          <w:szCs w:val="26"/>
        </w:rPr>
        <w:tab/>
      </w:r>
      <w:r w:rsidR="0016172D">
        <w:rPr>
          <w:sz w:val="26"/>
          <w:szCs w:val="26"/>
          <w:lang w:val="en-US"/>
        </w:rPr>
        <w:t xml:space="preserve"> </w:t>
      </w:r>
      <w:r w:rsidRPr="000426EF">
        <w:rPr>
          <w:sz w:val="26"/>
          <w:szCs w:val="26"/>
        </w:rPr>
        <w:t>trong Học viện;</w:t>
      </w:r>
    </w:p>
    <w:p w:rsidR="00AC25C2" w:rsidRPr="000426EF" w:rsidRDefault="00AC25C2" w:rsidP="00B332EC">
      <w:pPr>
        <w:widowControl w:val="0"/>
        <w:numPr>
          <w:ilvl w:val="0"/>
          <w:numId w:val="8"/>
        </w:numPr>
        <w:tabs>
          <w:tab w:val="left" w:pos="284"/>
        </w:tabs>
        <w:spacing w:before="120" w:after="120" w:line="312" w:lineRule="auto"/>
        <w:jc w:val="both"/>
        <w:rPr>
          <w:sz w:val="26"/>
          <w:szCs w:val="26"/>
        </w:rPr>
      </w:pPr>
      <w:r w:rsidRPr="000426EF">
        <w:rPr>
          <w:sz w:val="26"/>
          <w:szCs w:val="26"/>
        </w:rPr>
        <w:t xml:space="preserve"> Xây dựng và cập nhật cơ sở dữ liệu, thống kê về hoạt động NCKH của Học viện;</w:t>
      </w:r>
    </w:p>
    <w:p w:rsidR="00AC25C2" w:rsidRPr="000426EF" w:rsidRDefault="00AC25C2" w:rsidP="00B332EC">
      <w:pPr>
        <w:widowControl w:val="0"/>
        <w:numPr>
          <w:ilvl w:val="0"/>
          <w:numId w:val="8"/>
        </w:numPr>
        <w:tabs>
          <w:tab w:val="left" w:pos="284"/>
        </w:tabs>
        <w:spacing w:before="120" w:after="120" w:line="312" w:lineRule="auto"/>
        <w:jc w:val="both"/>
        <w:rPr>
          <w:sz w:val="26"/>
          <w:szCs w:val="26"/>
        </w:rPr>
      </w:pPr>
      <w:r w:rsidRPr="000426EF">
        <w:rPr>
          <w:sz w:val="26"/>
          <w:szCs w:val="26"/>
        </w:rPr>
        <w:t xml:space="preserve"> Hướng dẫn cho giảng viên, chuyên viên trong Học viện các quy trình, thủ tục, cung cấp các biểu mẫu liên quan đến công tác NCKH;</w:t>
      </w:r>
    </w:p>
    <w:p w:rsidR="00AC25C2" w:rsidRPr="003F0281" w:rsidRDefault="00225B5F" w:rsidP="00B332EC">
      <w:pPr>
        <w:widowControl w:val="0"/>
        <w:numPr>
          <w:ilvl w:val="0"/>
          <w:numId w:val="8"/>
        </w:numPr>
        <w:tabs>
          <w:tab w:val="left" w:pos="284"/>
        </w:tabs>
        <w:spacing w:before="120" w:after="120" w:line="312" w:lineRule="auto"/>
        <w:jc w:val="both"/>
        <w:rPr>
          <w:spacing w:val="-4"/>
          <w:sz w:val="26"/>
          <w:szCs w:val="26"/>
        </w:rPr>
      </w:pPr>
      <w:r w:rsidRPr="00D83FF5">
        <w:rPr>
          <w:spacing w:val="-4"/>
          <w:sz w:val="26"/>
          <w:szCs w:val="26"/>
        </w:rPr>
        <w:t xml:space="preserve">Trưởng phòng </w:t>
      </w:r>
      <w:r w:rsidR="00184CD3" w:rsidRPr="00D83FF5">
        <w:rPr>
          <w:spacing w:val="-4"/>
          <w:sz w:val="26"/>
          <w:szCs w:val="26"/>
        </w:rPr>
        <w:t>Khoa học - Hợp tác</w:t>
      </w:r>
      <w:r w:rsidRPr="00D83FF5">
        <w:rPr>
          <w:spacing w:val="-4"/>
          <w:sz w:val="26"/>
          <w:szCs w:val="26"/>
        </w:rPr>
        <w:t xml:space="preserve"> l</w:t>
      </w:r>
      <w:r w:rsidR="00AC25C2" w:rsidRPr="003F0281">
        <w:rPr>
          <w:spacing w:val="-4"/>
          <w:sz w:val="26"/>
          <w:szCs w:val="26"/>
        </w:rPr>
        <w:t>à thư ký Hội đồng Khoa học và Đào tạo của Học viện.</w:t>
      </w:r>
    </w:p>
    <w:p w:rsidR="00AC25C2" w:rsidRPr="000426EF" w:rsidRDefault="00AC25C2" w:rsidP="00B332EC">
      <w:pPr>
        <w:pStyle w:val="Vnbnnidung20"/>
        <w:shd w:val="clear" w:color="auto" w:fill="auto"/>
        <w:spacing w:before="120" w:after="120" w:line="312" w:lineRule="auto"/>
        <w:jc w:val="both"/>
        <w:rPr>
          <w:sz w:val="26"/>
          <w:szCs w:val="26"/>
        </w:rPr>
      </w:pPr>
      <w:r w:rsidRPr="000426EF">
        <w:rPr>
          <w:sz w:val="26"/>
          <w:szCs w:val="26"/>
        </w:rPr>
        <w:t xml:space="preserve">Điều </w:t>
      </w:r>
      <w:r w:rsidR="00203CFF" w:rsidRPr="00D83FF5">
        <w:rPr>
          <w:sz w:val="26"/>
          <w:szCs w:val="26"/>
        </w:rPr>
        <w:t>6</w:t>
      </w:r>
      <w:r w:rsidR="00453BE5">
        <w:rPr>
          <w:sz w:val="26"/>
          <w:szCs w:val="26"/>
          <w:lang w:val="en-US"/>
        </w:rPr>
        <w:t>3</w:t>
      </w:r>
      <w:r w:rsidRPr="000426EF">
        <w:rPr>
          <w:sz w:val="26"/>
          <w:szCs w:val="26"/>
        </w:rPr>
        <w:t>. Các khoa và bộ môn</w:t>
      </w:r>
    </w:p>
    <w:p w:rsidR="00AC25C2" w:rsidRPr="000426EF" w:rsidRDefault="001158A9" w:rsidP="00B332EC">
      <w:pPr>
        <w:tabs>
          <w:tab w:val="left" w:pos="284"/>
        </w:tabs>
        <w:spacing w:before="120" w:after="120" w:line="312" w:lineRule="auto"/>
        <w:jc w:val="both"/>
        <w:rPr>
          <w:sz w:val="26"/>
          <w:szCs w:val="26"/>
        </w:rPr>
      </w:pPr>
      <w:r w:rsidRPr="000426EF">
        <w:rPr>
          <w:sz w:val="26"/>
          <w:szCs w:val="26"/>
        </w:rPr>
        <w:t xml:space="preserve">Các </w:t>
      </w:r>
      <w:r w:rsidRPr="00D83FF5">
        <w:rPr>
          <w:sz w:val="26"/>
          <w:szCs w:val="26"/>
        </w:rPr>
        <w:t>k</w:t>
      </w:r>
      <w:r w:rsidR="00AC25C2" w:rsidRPr="000426EF">
        <w:rPr>
          <w:sz w:val="26"/>
          <w:szCs w:val="26"/>
        </w:rPr>
        <w:t>hoa/</w:t>
      </w:r>
      <w:r w:rsidRPr="00D83FF5">
        <w:rPr>
          <w:sz w:val="26"/>
          <w:szCs w:val="26"/>
        </w:rPr>
        <w:t>b</w:t>
      </w:r>
      <w:r w:rsidR="00AC25C2" w:rsidRPr="000426EF">
        <w:rPr>
          <w:sz w:val="26"/>
          <w:szCs w:val="26"/>
        </w:rPr>
        <w:t>ộ môn có những nhiệm vụ sau:</w:t>
      </w:r>
    </w:p>
    <w:p w:rsidR="00AC25C2" w:rsidRPr="000426EF" w:rsidRDefault="00AC25C2" w:rsidP="00B332EC">
      <w:pPr>
        <w:widowControl w:val="0"/>
        <w:numPr>
          <w:ilvl w:val="0"/>
          <w:numId w:val="8"/>
        </w:numPr>
        <w:tabs>
          <w:tab w:val="left" w:pos="284"/>
          <w:tab w:val="right" w:pos="1954"/>
          <w:tab w:val="left" w:pos="2190"/>
          <w:tab w:val="right" w:pos="2849"/>
          <w:tab w:val="left" w:pos="3082"/>
          <w:tab w:val="left" w:pos="4028"/>
          <w:tab w:val="right" w:pos="4879"/>
          <w:tab w:val="left" w:pos="4993"/>
          <w:tab w:val="left" w:pos="5214"/>
          <w:tab w:val="right" w:pos="6223"/>
          <w:tab w:val="center" w:pos="6641"/>
          <w:tab w:val="left" w:pos="7201"/>
          <w:tab w:val="right" w:pos="8799"/>
        </w:tabs>
        <w:spacing w:before="120" w:after="120" w:line="312" w:lineRule="auto"/>
        <w:jc w:val="both"/>
        <w:rPr>
          <w:sz w:val="26"/>
          <w:szCs w:val="26"/>
        </w:rPr>
      </w:pPr>
      <w:r w:rsidRPr="000426EF">
        <w:rPr>
          <w:sz w:val="26"/>
          <w:szCs w:val="26"/>
        </w:rPr>
        <w:t xml:space="preserve">Xây dựng kế </w:t>
      </w:r>
      <w:r w:rsidRPr="000426EF">
        <w:rPr>
          <w:sz w:val="26"/>
          <w:szCs w:val="26"/>
        </w:rPr>
        <w:tab/>
        <w:t xml:space="preserve">hoạch </w:t>
      </w:r>
      <w:r w:rsidRPr="000426EF">
        <w:rPr>
          <w:sz w:val="26"/>
          <w:szCs w:val="26"/>
        </w:rPr>
        <w:tab/>
        <w:t xml:space="preserve">KH&amp;CN của đơn vị hàng </w:t>
      </w:r>
      <w:r w:rsidRPr="000426EF">
        <w:rPr>
          <w:sz w:val="26"/>
          <w:szCs w:val="26"/>
        </w:rPr>
        <w:tab/>
        <w:t>năm,</w:t>
      </w:r>
      <w:r w:rsidRPr="000426EF">
        <w:rPr>
          <w:sz w:val="26"/>
          <w:szCs w:val="26"/>
        </w:rPr>
        <w:tab/>
        <w:t xml:space="preserve"> đề xuất </w:t>
      </w:r>
      <w:r w:rsidRPr="000426EF">
        <w:rPr>
          <w:sz w:val="26"/>
          <w:szCs w:val="26"/>
        </w:rPr>
        <w:tab/>
        <w:t>đề tài, nhiệm vụ KH&amp;CN các cấp;</w:t>
      </w:r>
    </w:p>
    <w:p w:rsidR="00AC25C2" w:rsidRPr="000426EF" w:rsidRDefault="00AC25C2" w:rsidP="00B332EC">
      <w:pPr>
        <w:widowControl w:val="0"/>
        <w:numPr>
          <w:ilvl w:val="0"/>
          <w:numId w:val="8"/>
        </w:numPr>
        <w:tabs>
          <w:tab w:val="left" w:pos="284"/>
        </w:tabs>
        <w:spacing w:before="120" w:after="120" w:line="312" w:lineRule="auto"/>
        <w:jc w:val="both"/>
        <w:rPr>
          <w:sz w:val="26"/>
          <w:szCs w:val="26"/>
        </w:rPr>
      </w:pPr>
      <w:r w:rsidRPr="000426EF">
        <w:rPr>
          <w:sz w:val="26"/>
          <w:szCs w:val="26"/>
        </w:rPr>
        <w:t>Phối hợp, hỗ trợ chuyên môn cho công tác NCKH của sinh viên;</w:t>
      </w:r>
    </w:p>
    <w:p w:rsidR="00AC25C2" w:rsidRPr="000426EF" w:rsidRDefault="00AC25C2" w:rsidP="00B332EC">
      <w:pPr>
        <w:widowControl w:val="0"/>
        <w:numPr>
          <w:ilvl w:val="0"/>
          <w:numId w:val="8"/>
        </w:numPr>
        <w:tabs>
          <w:tab w:val="left" w:pos="284"/>
        </w:tabs>
        <w:spacing w:before="120" w:after="120" w:line="312" w:lineRule="auto"/>
        <w:jc w:val="both"/>
        <w:rPr>
          <w:sz w:val="26"/>
          <w:szCs w:val="26"/>
        </w:rPr>
      </w:pPr>
      <w:r w:rsidRPr="000426EF">
        <w:rPr>
          <w:sz w:val="26"/>
          <w:szCs w:val="26"/>
        </w:rPr>
        <w:t>Tổ chức các hội thảo khoa học của đơn vị;</w:t>
      </w:r>
    </w:p>
    <w:p w:rsidR="00AC25C2" w:rsidRPr="000426EF" w:rsidRDefault="00AC25C2" w:rsidP="00B332EC">
      <w:pPr>
        <w:widowControl w:val="0"/>
        <w:numPr>
          <w:ilvl w:val="0"/>
          <w:numId w:val="8"/>
        </w:numPr>
        <w:tabs>
          <w:tab w:val="left" w:pos="284"/>
        </w:tabs>
        <w:spacing w:before="120" w:after="120" w:line="312" w:lineRule="auto"/>
        <w:jc w:val="both"/>
        <w:rPr>
          <w:sz w:val="26"/>
          <w:szCs w:val="26"/>
        </w:rPr>
      </w:pPr>
      <w:r w:rsidRPr="000426EF">
        <w:rPr>
          <w:sz w:val="26"/>
          <w:szCs w:val="26"/>
        </w:rPr>
        <w:t>Phối hợp xây dựng và sửa đổi các chương trình đào tạo của đơn vị;</w:t>
      </w:r>
    </w:p>
    <w:p w:rsidR="003B46F3" w:rsidRPr="003B46F3" w:rsidRDefault="00AC25C2" w:rsidP="003B46F3">
      <w:pPr>
        <w:widowControl w:val="0"/>
        <w:numPr>
          <w:ilvl w:val="0"/>
          <w:numId w:val="8"/>
        </w:numPr>
        <w:tabs>
          <w:tab w:val="left" w:pos="284"/>
        </w:tabs>
        <w:spacing w:before="120" w:after="120" w:line="312" w:lineRule="auto"/>
        <w:jc w:val="both"/>
        <w:rPr>
          <w:sz w:val="26"/>
          <w:szCs w:val="26"/>
        </w:rPr>
      </w:pPr>
      <w:r w:rsidRPr="000426EF">
        <w:rPr>
          <w:sz w:val="26"/>
          <w:szCs w:val="26"/>
        </w:rPr>
        <w:t>Tổ chức biên soạn giáo trình, sách tham khảo theo kế hoạch của Học việ</w:t>
      </w:r>
      <w:r w:rsidR="003B46F3">
        <w:rPr>
          <w:sz w:val="26"/>
          <w:szCs w:val="26"/>
        </w:rPr>
        <w:t>n</w:t>
      </w:r>
      <w:r w:rsidR="003B46F3">
        <w:rPr>
          <w:sz w:val="26"/>
          <w:szCs w:val="26"/>
          <w:lang w:val="en-US"/>
        </w:rPr>
        <w:t>.</w:t>
      </w:r>
    </w:p>
    <w:p w:rsidR="00AC25C2" w:rsidRPr="000426EF" w:rsidRDefault="00AC25C2" w:rsidP="00B332EC">
      <w:pPr>
        <w:pStyle w:val="Vnbnnidung20"/>
        <w:shd w:val="clear" w:color="auto" w:fill="auto"/>
        <w:spacing w:before="120" w:after="120" w:line="312" w:lineRule="auto"/>
        <w:jc w:val="both"/>
        <w:rPr>
          <w:sz w:val="26"/>
          <w:szCs w:val="26"/>
        </w:rPr>
      </w:pPr>
      <w:r w:rsidRPr="000426EF">
        <w:rPr>
          <w:sz w:val="26"/>
          <w:szCs w:val="26"/>
        </w:rPr>
        <w:t xml:space="preserve">Điều </w:t>
      </w:r>
      <w:r w:rsidR="00203CFF" w:rsidRPr="00D83FF5">
        <w:rPr>
          <w:sz w:val="26"/>
          <w:szCs w:val="26"/>
        </w:rPr>
        <w:t>6</w:t>
      </w:r>
      <w:r w:rsidR="00453BE5">
        <w:rPr>
          <w:sz w:val="26"/>
          <w:szCs w:val="26"/>
          <w:lang w:val="en-US"/>
        </w:rPr>
        <w:t>4</w:t>
      </w:r>
      <w:r w:rsidRPr="000426EF">
        <w:rPr>
          <w:sz w:val="26"/>
          <w:szCs w:val="26"/>
        </w:rPr>
        <w:t>. Phòng Kế hoạch - Tài chính</w:t>
      </w:r>
    </w:p>
    <w:p w:rsidR="00AC25C2" w:rsidRPr="000426EF" w:rsidRDefault="00AC25C2" w:rsidP="00B332EC">
      <w:pPr>
        <w:tabs>
          <w:tab w:val="left" w:pos="284"/>
        </w:tabs>
        <w:spacing w:before="120" w:after="120" w:line="312" w:lineRule="auto"/>
        <w:jc w:val="both"/>
        <w:rPr>
          <w:sz w:val="26"/>
          <w:szCs w:val="26"/>
        </w:rPr>
      </w:pPr>
      <w:r w:rsidRPr="000426EF">
        <w:rPr>
          <w:sz w:val="26"/>
          <w:szCs w:val="26"/>
        </w:rPr>
        <w:t>Phòng Kế hoạch -Tài chính có các nhiệm vụ sau:</w:t>
      </w:r>
    </w:p>
    <w:p w:rsidR="00AC25C2" w:rsidRPr="000426EF" w:rsidRDefault="00AC25C2" w:rsidP="00B332EC">
      <w:pPr>
        <w:widowControl w:val="0"/>
        <w:numPr>
          <w:ilvl w:val="0"/>
          <w:numId w:val="8"/>
        </w:numPr>
        <w:tabs>
          <w:tab w:val="left" w:pos="284"/>
        </w:tabs>
        <w:spacing w:before="120" w:after="120" w:line="312" w:lineRule="auto"/>
        <w:jc w:val="both"/>
        <w:rPr>
          <w:sz w:val="26"/>
          <w:szCs w:val="26"/>
        </w:rPr>
      </w:pPr>
      <w:r w:rsidRPr="000426EF">
        <w:rPr>
          <w:sz w:val="26"/>
          <w:szCs w:val="26"/>
        </w:rPr>
        <w:t>Quản lý các nguồn thu từ ngân sách Nhà nước cấp và các nguồn thu khác phục vụ công tác nghiên cứu khoa học và công nghệ;</w:t>
      </w:r>
    </w:p>
    <w:p w:rsidR="00FB38E3" w:rsidRPr="00DE28DD" w:rsidRDefault="00AC25C2" w:rsidP="00DE28DD">
      <w:pPr>
        <w:widowControl w:val="0"/>
        <w:numPr>
          <w:ilvl w:val="0"/>
          <w:numId w:val="8"/>
        </w:numPr>
        <w:tabs>
          <w:tab w:val="left" w:pos="284"/>
        </w:tabs>
        <w:spacing w:before="120" w:after="120" w:line="312" w:lineRule="auto"/>
        <w:jc w:val="both"/>
        <w:rPr>
          <w:sz w:val="26"/>
          <w:szCs w:val="26"/>
        </w:rPr>
      </w:pPr>
      <w:r w:rsidRPr="000426EF">
        <w:rPr>
          <w:sz w:val="26"/>
          <w:szCs w:val="26"/>
        </w:rPr>
        <w:t>Kiểm soát chi tiêu, tạm ứng, thanh toán, quyết toán đối với các hoạt động phục vụ công tác nghiên cứu khoa học và công nghệ.</w:t>
      </w:r>
    </w:p>
    <w:p w:rsidR="005E56A9" w:rsidRDefault="005E56A9" w:rsidP="00B332EC">
      <w:pPr>
        <w:pStyle w:val="Vnbnnidung20"/>
        <w:shd w:val="clear" w:color="auto" w:fill="auto"/>
        <w:spacing w:before="120" w:after="120" w:line="312" w:lineRule="auto"/>
        <w:rPr>
          <w:sz w:val="26"/>
          <w:szCs w:val="26"/>
          <w:lang w:val="en-US"/>
        </w:rPr>
      </w:pPr>
      <w:r>
        <w:rPr>
          <w:sz w:val="26"/>
          <w:szCs w:val="26"/>
        </w:rPr>
        <w:t xml:space="preserve">CHƯƠNG </w:t>
      </w:r>
      <w:r>
        <w:rPr>
          <w:sz w:val="26"/>
          <w:szCs w:val="26"/>
          <w:lang w:val="en-US"/>
        </w:rPr>
        <w:t>XI</w:t>
      </w:r>
    </w:p>
    <w:p w:rsidR="00AC25C2" w:rsidRPr="000426EF" w:rsidRDefault="002742B4" w:rsidP="00B332EC">
      <w:pPr>
        <w:pStyle w:val="Vnbnnidung20"/>
        <w:shd w:val="clear" w:color="auto" w:fill="auto"/>
        <w:spacing w:before="120" w:after="120" w:line="312" w:lineRule="auto"/>
        <w:rPr>
          <w:sz w:val="26"/>
          <w:szCs w:val="26"/>
        </w:rPr>
      </w:pPr>
      <w:r w:rsidRPr="000426EF">
        <w:rPr>
          <w:sz w:val="26"/>
          <w:szCs w:val="26"/>
        </w:rPr>
        <w:t>ĐIỀU KHOẢN CU</w:t>
      </w:r>
      <w:r w:rsidRPr="00D83FF5">
        <w:rPr>
          <w:sz w:val="26"/>
          <w:szCs w:val="26"/>
        </w:rPr>
        <w:t>Ố</w:t>
      </w:r>
      <w:r w:rsidR="00AC25C2" w:rsidRPr="000426EF">
        <w:rPr>
          <w:sz w:val="26"/>
          <w:szCs w:val="26"/>
        </w:rPr>
        <w:t>I CÙNG</w:t>
      </w:r>
    </w:p>
    <w:p w:rsidR="00AC25C2" w:rsidRPr="000426EF" w:rsidRDefault="00AC25C2" w:rsidP="00BD050B">
      <w:pPr>
        <w:pStyle w:val="Vnbnnidung20"/>
        <w:shd w:val="clear" w:color="auto" w:fill="auto"/>
        <w:spacing w:before="120" w:after="120" w:line="324" w:lineRule="auto"/>
        <w:jc w:val="both"/>
        <w:rPr>
          <w:sz w:val="26"/>
          <w:szCs w:val="26"/>
        </w:rPr>
      </w:pPr>
      <w:r w:rsidRPr="000426EF">
        <w:rPr>
          <w:sz w:val="26"/>
          <w:szCs w:val="26"/>
        </w:rPr>
        <w:t xml:space="preserve">Điều </w:t>
      </w:r>
      <w:r w:rsidR="00203CFF" w:rsidRPr="00D83FF5">
        <w:rPr>
          <w:sz w:val="26"/>
          <w:szCs w:val="26"/>
        </w:rPr>
        <w:t>6</w:t>
      </w:r>
      <w:r w:rsidR="00453BE5">
        <w:rPr>
          <w:sz w:val="26"/>
          <w:szCs w:val="26"/>
          <w:lang w:val="en-US"/>
        </w:rPr>
        <w:t>5</w:t>
      </w:r>
      <w:r w:rsidRPr="000426EF">
        <w:rPr>
          <w:sz w:val="26"/>
          <w:szCs w:val="26"/>
        </w:rPr>
        <w:t>. Khen thưởng</w:t>
      </w:r>
    </w:p>
    <w:p w:rsidR="00AC25C2" w:rsidRPr="000426EF" w:rsidRDefault="00AC25C2" w:rsidP="00BD050B">
      <w:pPr>
        <w:spacing w:before="120" w:after="120" w:line="324" w:lineRule="auto"/>
        <w:jc w:val="both"/>
        <w:rPr>
          <w:sz w:val="26"/>
          <w:szCs w:val="26"/>
        </w:rPr>
      </w:pPr>
      <w:r w:rsidRPr="00203CFF">
        <w:rPr>
          <w:sz w:val="26"/>
          <w:szCs w:val="26"/>
        </w:rPr>
        <w:t xml:space="preserve">Hàng năm, Học viện xét khen thưởng cho các tập thể và cá nhân có thành tích </w:t>
      </w:r>
      <w:r w:rsidR="006A6B68" w:rsidRPr="00D83FF5">
        <w:rPr>
          <w:sz w:val="26"/>
          <w:szCs w:val="26"/>
        </w:rPr>
        <w:t xml:space="preserve">cao </w:t>
      </w:r>
      <w:r w:rsidRPr="00203CFF">
        <w:rPr>
          <w:sz w:val="26"/>
          <w:szCs w:val="26"/>
        </w:rPr>
        <w:t xml:space="preserve">trong </w:t>
      </w:r>
      <w:r w:rsidR="006A6B68" w:rsidRPr="00D83FF5">
        <w:rPr>
          <w:sz w:val="26"/>
          <w:szCs w:val="26"/>
        </w:rPr>
        <w:t xml:space="preserve">hoạt động </w:t>
      </w:r>
      <w:r w:rsidRPr="00203CFF">
        <w:rPr>
          <w:sz w:val="26"/>
          <w:szCs w:val="26"/>
        </w:rPr>
        <w:t>NCKH</w:t>
      </w:r>
      <w:r w:rsidR="00DE28DD" w:rsidRPr="00DE28DD">
        <w:rPr>
          <w:sz w:val="26"/>
          <w:szCs w:val="26"/>
        </w:rPr>
        <w:t xml:space="preserve"> </w:t>
      </w:r>
      <w:r w:rsidR="006A6B68" w:rsidRPr="00203CFF">
        <w:rPr>
          <w:sz w:val="26"/>
          <w:szCs w:val="26"/>
        </w:rPr>
        <w:t xml:space="preserve">(căn cứ vào số lượng và chất lượng các công trình NCKH đã tham gia </w:t>
      </w:r>
      <w:r w:rsidR="006A6B68" w:rsidRPr="00203CFF">
        <w:rPr>
          <w:sz w:val="26"/>
          <w:szCs w:val="26"/>
        </w:rPr>
        <w:lastRenderedPageBreak/>
        <w:t>và hoàn thành)</w:t>
      </w:r>
      <w:r w:rsidRPr="00203CFF">
        <w:rPr>
          <w:sz w:val="26"/>
          <w:szCs w:val="26"/>
        </w:rPr>
        <w:t>. Mức khen thưởng cụ thể được quy định trong Quy chế chi tiêu nội bộ của Học viện.</w:t>
      </w:r>
    </w:p>
    <w:p w:rsidR="00AC25C2" w:rsidRPr="0001577B" w:rsidRDefault="00AC25C2" w:rsidP="00BD050B">
      <w:pPr>
        <w:pStyle w:val="Vnbnnidung20"/>
        <w:shd w:val="clear" w:color="auto" w:fill="auto"/>
        <w:spacing w:before="120" w:after="120" w:line="324" w:lineRule="auto"/>
        <w:jc w:val="both"/>
        <w:rPr>
          <w:color w:val="FF0000"/>
          <w:sz w:val="26"/>
          <w:szCs w:val="26"/>
        </w:rPr>
      </w:pPr>
      <w:r w:rsidRPr="000426EF">
        <w:rPr>
          <w:sz w:val="26"/>
          <w:szCs w:val="26"/>
        </w:rPr>
        <w:t xml:space="preserve">Điều </w:t>
      </w:r>
      <w:r w:rsidR="00203CFF">
        <w:rPr>
          <w:sz w:val="26"/>
          <w:szCs w:val="26"/>
          <w:lang w:val="en-US"/>
        </w:rPr>
        <w:t>6</w:t>
      </w:r>
      <w:r w:rsidR="00453BE5">
        <w:rPr>
          <w:sz w:val="26"/>
          <w:szCs w:val="26"/>
          <w:lang w:val="en-US"/>
        </w:rPr>
        <w:t>6</w:t>
      </w:r>
      <w:r w:rsidRPr="0001577B">
        <w:rPr>
          <w:color w:val="FF0000"/>
          <w:sz w:val="26"/>
          <w:szCs w:val="26"/>
        </w:rPr>
        <w:t>. Xử lý vi phạm</w:t>
      </w:r>
    </w:p>
    <w:p w:rsidR="00AC25C2" w:rsidRPr="007860DE" w:rsidRDefault="00AC25C2" w:rsidP="00BD050B">
      <w:pPr>
        <w:widowControl w:val="0"/>
        <w:numPr>
          <w:ilvl w:val="0"/>
          <w:numId w:val="19"/>
        </w:numPr>
        <w:tabs>
          <w:tab w:val="left" w:pos="284"/>
        </w:tabs>
        <w:spacing w:before="120" w:after="120" w:line="324" w:lineRule="auto"/>
        <w:jc w:val="both"/>
        <w:rPr>
          <w:sz w:val="26"/>
          <w:szCs w:val="26"/>
        </w:rPr>
      </w:pPr>
      <w:r w:rsidRPr="00203CFF">
        <w:rPr>
          <w:sz w:val="26"/>
          <w:szCs w:val="26"/>
        </w:rPr>
        <w:t xml:space="preserve">Cán bộ, viên chức không hoàn thành nhiệm vụ NCKH thì không được </w:t>
      </w:r>
      <w:r w:rsidR="007860DE" w:rsidRPr="00D83FF5">
        <w:rPr>
          <w:sz w:val="26"/>
          <w:szCs w:val="26"/>
        </w:rPr>
        <w:t xml:space="preserve">xem </w:t>
      </w:r>
      <w:r w:rsidRPr="00203CFF">
        <w:rPr>
          <w:sz w:val="26"/>
          <w:szCs w:val="26"/>
        </w:rPr>
        <w:t xml:space="preserve">xét </w:t>
      </w:r>
      <w:r w:rsidR="007860DE" w:rsidRPr="00D83FF5">
        <w:rPr>
          <w:sz w:val="26"/>
          <w:szCs w:val="26"/>
        </w:rPr>
        <w:t xml:space="preserve">các </w:t>
      </w:r>
      <w:r w:rsidRPr="00203CFF">
        <w:rPr>
          <w:sz w:val="26"/>
          <w:szCs w:val="26"/>
        </w:rPr>
        <w:t xml:space="preserve">danh hiệu thi đua </w:t>
      </w:r>
      <w:r w:rsidR="007002D4" w:rsidRPr="00D83FF5">
        <w:rPr>
          <w:sz w:val="26"/>
          <w:szCs w:val="26"/>
        </w:rPr>
        <w:t>từ chiến s</w:t>
      </w:r>
      <w:r w:rsidR="007860DE" w:rsidRPr="00D83FF5">
        <w:rPr>
          <w:sz w:val="26"/>
          <w:szCs w:val="26"/>
        </w:rPr>
        <w:t>ỹ</w:t>
      </w:r>
      <w:r w:rsidR="007002D4" w:rsidRPr="00D83FF5">
        <w:rPr>
          <w:sz w:val="26"/>
          <w:szCs w:val="26"/>
        </w:rPr>
        <w:t xml:space="preserve"> thi đua </w:t>
      </w:r>
      <w:r w:rsidR="00203CFF" w:rsidRPr="00D83FF5">
        <w:rPr>
          <w:sz w:val="26"/>
          <w:szCs w:val="26"/>
        </w:rPr>
        <w:t>cấp</w:t>
      </w:r>
      <w:r w:rsidR="007002D4" w:rsidRPr="00D83FF5">
        <w:rPr>
          <w:sz w:val="26"/>
          <w:szCs w:val="26"/>
        </w:rPr>
        <w:t xml:space="preserve"> cơ sở trở lên </w:t>
      </w:r>
      <w:r w:rsidRPr="00203CFF">
        <w:rPr>
          <w:sz w:val="26"/>
          <w:szCs w:val="26"/>
        </w:rPr>
        <w:t>trong năm học đó.</w:t>
      </w:r>
    </w:p>
    <w:p w:rsidR="00AC25C2" w:rsidRPr="000426EF" w:rsidRDefault="00AC25C2" w:rsidP="00BD050B">
      <w:pPr>
        <w:widowControl w:val="0"/>
        <w:numPr>
          <w:ilvl w:val="0"/>
          <w:numId w:val="19"/>
        </w:numPr>
        <w:tabs>
          <w:tab w:val="left" w:pos="284"/>
        </w:tabs>
        <w:spacing w:before="120" w:after="120" w:line="324" w:lineRule="auto"/>
        <w:jc w:val="both"/>
        <w:rPr>
          <w:sz w:val="26"/>
          <w:szCs w:val="26"/>
        </w:rPr>
      </w:pPr>
      <w:r w:rsidRPr="000426EF">
        <w:rPr>
          <w:sz w:val="26"/>
          <w:szCs w:val="26"/>
        </w:rPr>
        <w:t>Đối với chủ nhiệm đề tài các cấp, nếu không thực hiện đúng hợp đồ</w:t>
      </w:r>
      <w:r w:rsidR="007A7A99">
        <w:rPr>
          <w:sz w:val="26"/>
          <w:szCs w:val="26"/>
        </w:rPr>
        <w:t>ng</w:t>
      </w:r>
      <w:r w:rsidR="007A7A99">
        <w:rPr>
          <w:sz w:val="26"/>
          <w:szCs w:val="26"/>
          <w:lang w:val="en-US"/>
        </w:rPr>
        <w:t xml:space="preserve"> (về tiến độ thời gian, nội dung) </w:t>
      </w:r>
      <w:r w:rsidRPr="000426EF">
        <w:rPr>
          <w:sz w:val="26"/>
          <w:szCs w:val="26"/>
        </w:rPr>
        <w:t>sẽ không được giao làm chủ nhiệm đề tài các cấp trong 02 năm tiếp theo.</w:t>
      </w:r>
    </w:p>
    <w:p w:rsidR="006A6B68" w:rsidRPr="000426EF" w:rsidRDefault="006A6B68" w:rsidP="00BD050B">
      <w:pPr>
        <w:widowControl w:val="0"/>
        <w:numPr>
          <w:ilvl w:val="0"/>
          <w:numId w:val="19"/>
        </w:numPr>
        <w:tabs>
          <w:tab w:val="left" w:pos="284"/>
        </w:tabs>
        <w:spacing w:before="120" w:after="120" w:line="324" w:lineRule="auto"/>
        <w:jc w:val="both"/>
        <w:rPr>
          <w:sz w:val="26"/>
          <w:szCs w:val="26"/>
        </w:rPr>
      </w:pPr>
      <w:r w:rsidRPr="000426EF">
        <w:rPr>
          <w:sz w:val="26"/>
          <w:szCs w:val="26"/>
        </w:rPr>
        <w:t>Đề tài, nhiệm vụ NCKH các cấp không nghiệm thu được thì các thành viên tham gia đề tài đó phải hoàn trả lại kinh phí theo quy định hiện hành.</w:t>
      </w:r>
    </w:p>
    <w:p w:rsidR="00AC25C2" w:rsidRPr="000426EF" w:rsidRDefault="00AC25C2" w:rsidP="00BD050B">
      <w:pPr>
        <w:pStyle w:val="Vnbnnidung20"/>
        <w:shd w:val="clear" w:color="auto" w:fill="auto"/>
        <w:spacing w:before="120" w:after="120" w:line="324" w:lineRule="auto"/>
        <w:jc w:val="both"/>
        <w:rPr>
          <w:sz w:val="26"/>
          <w:szCs w:val="26"/>
        </w:rPr>
      </w:pPr>
      <w:r w:rsidRPr="000426EF">
        <w:rPr>
          <w:sz w:val="26"/>
          <w:szCs w:val="26"/>
        </w:rPr>
        <w:t xml:space="preserve">Điều </w:t>
      </w:r>
      <w:r w:rsidR="00453BE5">
        <w:rPr>
          <w:sz w:val="26"/>
          <w:szCs w:val="26"/>
          <w:lang w:val="en-US"/>
        </w:rPr>
        <w:t>67</w:t>
      </w:r>
      <w:r w:rsidRPr="000426EF">
        <w:rPr>
          <w:sz w:val="26"/>
          <w:szCs w:val="26"/>
        </w:rPr>
        <w:t>. Tổ chức thực hiện</w:t>
      </w:r>
    </w:p>
    <w:p w:rsidR="00AC25C2" w:rsidRPr="000426EF" w:rsidRDefault="00AC25C2" w:rsidP="00BD050B">
      <w:pPr>
        <w:widowControl w:val="0"/>
        <w:numPr>
          <w:ilvl w:val="0"/>
          <w:numId w:val="20"/>
        </w:numPr>
        <w:tabs>
          <w:tab w:val="left" w:pos="284"/>
        </w:tabs>
        <w:spacing w:before="120" w:after="120" w:line="324" w:lineRule="auto"/>
        <w:jc w:val="both"/>
        <w:rPr>
          <w:sz w:val="26"/>
          <w:szCs w:val="26"/>
        </w:rPr>
      </w:pPr>
      <w:r w:rsidRPr="000426EF">
        <w:rPr>
          <w:sz w:val="26"/>
          <w:szCs w:val="26"/>
        </w:rPr>
        <w:t xml:space="preserve"> Quy định này có hiệu lực kể từ ngày ký và </w:t>
      </w:r>
      <w:r w:rsidR="004E2F81">
        <w:rPr>
          <w:sz w:val="26"/>
          <w:szCs w:val="26"/>
          <w:lang w:val="en-US"/>
        </w:rPr>
        <w:t xml:space="preserve">áp dụng từ năm học 2017 – 2018, đồng thời </w:t>
      </w:r>
      <w:r w:rsidRPr="000426EF">
        <w:rPr>
          <w:sz w:val="26"/>
          <w:szCs w:val="26"/>
        </w:rPr>
        <w:t>thay thế các quy định trước đây về hoạt động khoa học và công nghệ tại Học việ</w:t>
      </w:r>
      <w:r w:rsidR="004E2F81">
        <w:rPr>
          <w:sz w:val="26"/>
          <w:szCs w:val="26"/>
        </w:rPr>
        <w:t>n</w:t>
      </w:r>
      <w:r w:rsidR="004E2F81">
        <w:rPr>
          <w:sz w:val="26"/>
          <w:szCs w:val="26"/>
          <w:lang w:val="en-US"/>
        </w:rPr>
        <w:t xml:space="preserve"> Chính sách và Phát triển.</w:t>
      </w:r>
    </w:p>
    <w:p w:rsidR="00AC25C2" w:rsidRPr="000426EF" w:rsidRDefault="00AC25C2" w:rsidP="00BD050B">
      <w:pPr>
        <w:widowControl w:val="0"/>
        <w:numPr>
          <w:ilvl w:val="0"/>
          <w:numId w:val="20"/>
        </w:numPr>
        <w:tabs>
          <w:tab w:val="left" w:pos="284"/>
        </w:tabs>
        <w:spacing w:before="120" w:after="120" w:line="324" w:lineRule="auto"/>
        <w:jc w:val="both"/>
        <w:rPr>
          <w:sz w:val="26"/>
          <w:szCs w:val="26"/>
        </w:rPr>
      </w:pPr>
      <w:r w:rsidRPr="000426EF">
        <w:rPr>
          <w:sz w:val="26"/>
          <w:szCs w:val="26"/>
        </w:rPr>
        <w:t xml:space="preserve"> Phòng </w:t>
      </w:r>
      <w:r w:rsidR="00184CD3" w:rsidRPr="000426EF">
        <w:rPr>
          <w:sz w:val="26"/>
          <w:szCs w:val="26"/>
        </w:rPr>
        <w:t>Khoa học - Hợp tác</w:t>
      </w:r>
      <w:r w:rsidRPr="000426EF">
        <w:rPr>
          <w:sz w:val="26"/>
          <w:szCs w:val="26"/>
        </w:rPr>
        <w:t xml:space="preserve"> là đơn vị chủ trì, đầu mối, phối hợp với các đơn vị, cá nhân khác trong Học viện tổ chức thực hiện Quy định này.</w:t>
      </w:r>
    </w:p>
    <w:p w:rsidR="00AC25C2" w:rsidRPr="00BD050B" w:rsidRDefault="00AC25C2" w:rsidP="00BD050B">
      <w:pPr>
        <w:widowControl w:val="0"/>
        <w:numPr>
          <w:ilvl w:val="0"/>
          <w:numId w:val="20"/>
        </w:numPr>
        <w:tabs>
          <w:tab w:val="left" w:pos="284"/>
        </w:tabs>
        <w:spacing w:before="120" w:after="120" w:line="324" w:lineRule="auto"/>
        <w:jc w:val="both"/>
        <w:rPr>
          <w:sz w:val="26"/>
          <w:szCs w:val="26"/>
        </w:rPr>
      </w:pPr>
      <w:r w:rsidRPr="000426EF">
        <w:rPr>
          <w:sz w:val="26"/>
          <w:szCs w:val="26"/>
        </w:rPr>
        <w:t xml:space="preserve"> Trong quá trình thực hiện, nếu có bất cập cần sửa đổi, bổ sung</w:t>
      </w:r>
      <w:r w:rsidR="0001577B">
        <w:rPr>
          <w:sz w:val="26"/>
          <w:szCs w:val="26"/>
          <w:lang w:val="en-US"/>
        </w:rPr>
        <w:t>…</w:t>
      </w:r>
      <w:r w:rsidRPr="000426EF">
        <w:rPr>
          <w:sz w:val="26"/>
          <w:szCs w:val="26"/>
        </w:rPr>
        <w:t xml:space="preserve"> các bộ phận trong Học viện có thể đề xuất</w:t>
      </w:r>
      <w:r w:rsidR="007A7A99">
        <w:rPr>
          <w:sz w:val="26"/>
          <w:szCs w:val="26"/>
          <w:lang w:val="en-US"/>
        </w:rPr>
        <w:t xml:space="preserve"> (thông qua phòng Khoa học – Hợp tác)</w:t>
      </w:r>
      <w:r w:rsidRPr="000426EF">
        <w:rPr>
          <w:sz w:val="26"/>
          <w:szCs w:val="26"/>
        </w:rPr>
        <w:t xml:space="preserve"> để Giám đốc xem xét và quyết định.</w:t>
      </w:r>
      <w:r w:rsidR="004E2F81">
        <w:rPr>
          <w:sz w:val="26"/>
          <w:szCs w:val="26"/>
          <w:lang w:val="en-US"/>
        </w:rPr>
        <w:t>/.</w:t>
      </w:r>
    </w:p>
    <w:p w:rsidR="00BD050B" w:rsidRPr="00D83FF5" w:rsidRDefault="00BD050B" w:rsidP="00BD050B">
      <w:pPr>
        <w:widowControl w:val="0"/>
        <w:tabs>
          <w:tab w:val="left" w:pos="284"/>
        </w:tabs>
        <w:spacing w:before="120" w:after="120" w:line="324" w:lineRule="auto"/>
        <w:jc w:val="both"/>
        <w:rPr>
          <w:sz w:val="26"/>
          <w:szCs w:val="26"/>
        </w:rPr>
      </w:pPr>
    </w:p>
    <w:p w:rsidR="00BD050B" w:rsidRPr="00D83FF5" w:rsidRDefault="00BD050B" w:rsidP="00BD050B">
      <w:pPr>
        <w:widowControl w:val="0"/>
        <w:tabs>
          <w:tab w:val="left" w:pos="284"/>
        </w:tabs>
        <w:spacing w:before="120" w:after="120" w:line="324" w:lineRule="auto"/>
        <w:ind w:firstLine="5040"/>
        <w:jc w:val="center"/>
        <w:rPr>
          <w:b/>
          <w:sz w:val="26"/>
          <w:szCs w:val="26"/>
        </w:rPr>
      </w:pPr>
      <w:r w:rsidRPr="00D83FF5">
        <w:rPr>
          <w:b/>
          <w:sz w:val="26"/>
          <w:szCs w:val="26"/>
        </w:rPr>
        <w:t>GIÁM ĐỐC</w:t>
      </w:r>
    </w:p>
    <w:p w:rsidR="00BD050B" w:rsidRPr="00D83FF5" w:rsidRDefault="00BD050B" w:rsidP="00BD050B">
      <w:pPr>
        <w:widowControl w:val="0"/>
        <w:tabs>
          <w:tab w:val="left" w:pos="284"/>
        </w:tabs>
        <w:spacing w:before="120" w:after="120" w:line="324" w:lineRule="auto"/>
        <w:ind w:firstLine="5040"/>
        <w:jc w:val="center"/>
        <w:rPr>
          <w:b/>
          <w:sz w:val="26"/>
          <w:szCs w:val="26"/>
        </w:rPr>
      </w:pPr>
    </w:p>
    <w:p w:rsidR="00BD050B" w:rsidRPr="00D83FF5" w:rsidRDefault="00BD050B" w:rsidP="00BD050B">
      <w:pPr>
        <w:widowControl w:val="0"/>
        <w:tabs>
          <w:tab w:val="left" w:pos="284"/>
        </w:tabs>
        <w:spacing w:before="120" w:after="120" w:line="324" w:lineRule="auto"/>
        <w:ind w:firstLine="5040"/>
        <w:jc w:val="center"/>
        <w:rPr>
          <w:b/>
          <w:sz w:val="26"/>
          <w:szCs w:val="26"/>
        </w:rPr>
      </w:pPr>
    </w:p>
    <w:p w:rsidR="00BD050B" w:rsidRPr="00D83FF5" w:rsidRDefault="00BD050B" w:rsidP="00BD050B">
      <w:pPr>
        <w:widowControl w:val="0"/>
        <w:tabs>
          <w:tab w:val="left" w:pos="284"/>
        </w:tabs>
        <w:spacing w:before="120" w:after="120" w:line="324" w:lineRule="auto"/>
        <w:ind w:firstLine="5040"/>
        <w:jc w:val="center"/>
        <w:rPr>
          <w:b/>
          <w:sz w:val="26"/>
          <w:szCs w:val="26"/>
        </w:rPr>
      </w:pPr>
    </w:p>
    <w:p w:rsidR="00BD050B" w:rsidRPr="00BD050B" w:rsidRDefault="00BD050B" w:rsidP="00BD050B">
      <w:pPr>
        <w:widowControl w:val="0"/>
        <w:tabs>
          <w:tab w:val="left" w:pos="284"/>
        </w:tabs>
        <w:spacing w:before="120" w:after="120" w:line="324" w:lineRule="auto"/>
        <w:ind w:firstLine="5040"/>
        <w:jc w:val="center"/>
        <w:rPr>
          <w:b/>
          <w:sz w:val="26"/>
          <w:szCs w:val="26"/>
        </w:rPr>
      </w:pPr>
      <w:r w:rsidRPr="00D83FF5">
        <w:rPr>
          <w:b/>
          <w:sz w:val="26"/>
          <w:szCs w:val="26"/>
        </w:rPr>
        <w:t>PGS. TS. Đào Văn Hùng</w:t>
      </w:r>
    </w:p>
    <w:sectPr w:rsidR="00BD050B" w:rsidRPr="00BD050B" w:rsidSect="003B46F3">
      <w:footerReference w:type="default" r:id="rId11"/>
      <w:pgSz w:w="11906" w:h="16838"/>
      <w:pgMar w:top="810" w:right="1106"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85F98" w:rsidRDefault="00D85F98" w:rsidP="00D11109">
      <w:pPr>
        <w:spacing w:after="0" w:line="240" w:lineRule="auto"/>
      </w:pPr>
      <w:r>
        <w:separator/>
      </w:r>
    </w:p>
  </w:endnote>
  <w:endnote w:type="continuationSeparator" w:id="0">
    <w:p w:rsidR="00D85F98" w:rsidRDefault="00D85F98" w:rsidP="00D1110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34E65" w:rsidRDefault="00253BFD">
    <w:pPr>
      <w:rPr>
        <w:sz w:val="2"/>
        <w:szCs w:val="2"/>
      </w:rPr>
    </w:pPr>
    <w:r>
      <w:rPr>
        <w:noProof/>
        <w:lang w:val="en-US"/>
      </w:rPr>
      <mc:AlternateContent>
        <mc:Choice Requires="wps">
          <w:drawing>
            <wp:anchor distT="0" distB="0" distL="63500" distR="63500" simplePos="0" relativeHeight="251657728" behindDoc="1" locked="0" layoutInCell="1" allowOverlap="1">
              <wp:simplePos x="0" y="0"/>
              <wp:positionH relativeFrom="page">
                <wp:posOffset>3529330</wp:posOffset>
              </wp:positionH>
              <wp:positionV relativeFrom="page">
                <wp:posOffset>9781540</wp:posOffset>
              </wp:positionV>
              <wp:extent cx="140335" cy="287655"/>
              <wp:effectExtent l="0" t="0" r="5715" b="17145"/>
              <wp:wrapNone/>
              <wp:docPr id="1"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335" cy="287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34E65" w:rsidRDefault="00B34E65">
                          <w:pPr>
                            <w:spacing w:line="240" w:lineRule="auto"/>
                          </w:pPr>
                          <w:r>
                            <w:fldChar w:fldCharType="begin"/>
                          </w:r>
                          <w:r>
                            <w:instrText xml:space="preserve"> PAGE \* MERGEFORMAT </w:instrText>
                          </w:r>
                          <w:r>
                            <w:fldChar w:fldCharType="separate"/>
                          </w:r>
                          <w:r w:rsidR="00253BFD" w:rsidRPr="00253BFD">
                            <w:rPr>
                              <w:rStyle w:val="utranghocchntrang0"/>
                              <w:rFonts w:eastAsiaTheme="minorHAnsi"/>
                              <w:noProof/>
                            </w:rPr>
                            <w:t>1</w:t>
                          </w:r>
                          <w:r>
                            <w:rPr>
                              <w:rStyle w:val="utranghocchntrang0"/>
                              <w:rFonts w:eastAsiaTheme="minorHAnsi"/>
                              <w:noProof/>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 o:spid="_x0000_s1026" type="#_x0000_t202" style="position:absolute;margin-left:277.9pt;margin-top:770.2pt;width:11.05pt;height:22.65pt;z-index:-251658752;visibility:visible;mso-wrap-style:none;mso-width-percent:0;mso-height-percent:0;mso-wrap-distance-left:5pt;mso-wrap-distance-top:0;mso-wrap-distance-right: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" filled="f" stroked="f">
              <v:textbox style="mso-fit-shape-to-text:t" inset="0,0,0,0">
                <w:txbxContent>
                  <w:p w:rsidR="00B34E65" w:rsidRDefault="00B34E65">
                    <w:pPr>
                      <w:spacing w:line="240" w:lineRule="auto"/>
                    </w:pPr>
                    <w:r>
                      <w:fldChar w:fldCharType="begin"/>
                    </w:r>
                    <w:r>
                      <w:instrText xml:space="preserve"> PAGE \* MERGEFORMAT </w:instrText>
                    </w:r>
                    <w:r>
                      <w:fldChar w:fldCharType="separate"/>
                    </w:r>
                    <w:r w:rsidR="00253BFD" w:rsidRPr="00253BFD">
                      <w:rPr>
                        <w:rStyle w:val="utranghocchntrang0"/>
                        <w:rFonts w:eastAsiaTheme="minorHAnsi"/>
                        <w:noProof/>
                      </w:rPr>
                      <w:t>1</w:t>
                    </w:r>
                    <w:r>
                      <w:rPr>
                        <w:rStyle w:val="utranghocchntrang0"/>
                        <w:rFonts w:eastAsiaTheme="minorHAnsi"/>
                        <w:noProof/>
                      </w:rPr>
                      <w:fldChar w:fldCharType="end"/>
                    </w:r>
                  </w:p>
                </w:txbxContent>
              </v:textbox>
              <w10:wrap anchorx="page" anchory="page"/>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85F98" w:rsidRDefault="00D85F98" w:rsidP="00D11109">
      <w:pPr>
        <w:spacing w:after="0" w:line="240" w:lineRule="auto"/>
      </w:pPr>
      <w:r>
        <w:separator/>
      </w:r>
    </w:p>
  </w:footnote>
  <w:footnote w:type="continuationSeparator" w:id="0">
    <w:p w:rsidR="00D85F98" w:rsidRDefault="00D85F98" w:rsidP="00D11109">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773A2B"/>
    <w:multiLevelType w:val="multilevel"/>
    <w:tmpl w:val="661E1EE0"/>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nsid w:val="0A255BA1"/>
    <w:multiLevelType w:val="multilevel"/>
    <w:tmpl w:val="07FA5E70"/>
    <w:lvl w:ilvl="0">
      <w:start w:val="1"/>
      <w:numFmt w:val="decimal"/>
      <w:lvlText w:val="%1."/>
      <w:lvlJc w:val="left"/>
      <w:rPr>
        <w:b w:val="0"/>
        <w:bCs w:val="0"/>
        <w:i w:val="0"/>
        <w:iCs w:val="0"/>
        <w:smallCaps w:val="0"/>
        <w:strike w:val="0"/>
        <w:color w:val="000000"/>
        <w:spacing w:val="0"/>
        <w:w w:val="100"/>
        <w:position w:val="0"/>
        <w:sz w:val="23"/>
        <w:szCs w:val="23"/>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nsid w:val="0A906701"/>
    <w:multiLevelType w:val="multilevel"/>
    <w:tmpl w:val="A65C8F16"/>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
    <w:nsid w:val="0DBE679B"/>
    <w:multiLevelType w:val="multilevel"/>
    <w:tmpl w:val="DF8C9558"/>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
    <w:nsid w:val="13EA2FD4"/>
    <w:multiLevelType w:val="multilevel"/>
    <w:tmpl w:val="4DFE7E5A"/>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
    <w:nsid w:val="145F23B4"/>
    <w:multiLevelType w:val="hybridMultilevel"/>
    <w:tmpl w:val="E3EA0D2E"/>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nsid w:val="149C685C"/>
    <w:multiLevelType w:val="multilevel"/>
    <w:tmpl w:val="B54461DC"/>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
    <w:nsid w:val="16C07570"/>
    <w:multiLevelType w:val="multilevel"/>
    <w:tmpl w:val="408EDD9E"/>
    <w:lvl w:ilvl="0">
      <w:start w:val="1"/>
      <w:numFmt w:val="lowerLetter"/>
      <w:lvlText w:val="%1)"/>
      <w:lvlJc w:val="left"/>
      <w:rPr>
        <w:rFonts w:hint="default"/>
        <w:b w:val="0"/>
        <w:bCs w:val="0"/>
        <w:i w:val="0"/>
        <w:iCs w:val="0"/>
        <w:smallCaps w:val="0"/>
        <w:strike w:val="0"/>
        <w:color w:val="000000"/>
        <w:spacing w:val="0"/>
        <w:w w:val="100"/>
        <w:position w:val="0"/>
        <w:sz w:val="23"/>
        <w:szCs w:val="23"/>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nsid w:val="1E486B0B"/>
    <w:multiLevelType w:val="multilevel"/>
    <w:tmpl w:val="B29CAE14"/>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
    <w:nsid w:val="1EC469D0"/>
    <w:multiLevelType w:val="multilevel"/>
    <w:tmpl w:val="16C4C6EC"/>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
    <w:nsid w:val="255A2CEF"/>
    <w:multiLevelType w:val="multilevel"/>
    <w:tmpl w:val="12DA7A74"/>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
    <w:nsid w:val="28784FFA"/>
    <w:multiLevelType w:val="hybridMultilevel"/>
    <w:tmpl w:val="C1D46EE6"/>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nsid w:val="2BDE17D1"/>
    <w:multiLevelType w:val="multilevel"/>
    <w:tmpl w:val="AF70F208"/>
    <w:lvl w:ilvl="0">
      <w:start w:val="1"/>
      <w:numFmt w:val="decimal"/>
      <w:lvlText w:val="%1."/>
      <w:lvlJc w:val="left"/>
      <w:rPr>
        <w:rFonts w:ascii="Times New Roman" w:eastAsia="Times New Roman" w:hAnsi="Times New Roman" w:cs="Times New Roman"/>
        <w:b/>
        <w:bCs/>
        <w:i/>
        <w:iCs/>
        <w:smallCaps w:val="0"/>
        <w:strike w:val="0"/>
        <w:color w:val="000000"/>
        <w:spacing w:val="0"/>
        <w:w w:val="100"/>
        <w:position w:val="0"/>
        <w:sz w:val="23"/>
        <w:szCs w:val="23"/>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
    <w:nsid w:val="2C7F36C1"/>
    <w:multiLevelType w:val="hybridMultilevel"/>
    <w:tmpl w:val="B0C4BF1E"/>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nsid w:val="2D2D64A1"/>
    <w:multiLevelType w:val="multilevel"/>
    <w:tmpl w:val="9A88F3E6"/>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
    <w:nsid w:val="2F6167BA"/>
    <w:multiLevelType w:val="multilevel"/>
    <w:tmpl w:val="1242B160"/>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
    <w:nsid w:val="2F842A2A"/>
    <w:multiLevelType w:val="multilevel"/>
    <w:tmpl w:val="821CF198"/>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
    <w:nsid w:val="32A0602A"/>
    <w:multiLevelType w:val="hybridMultilevel"/>
    <w:tmpl w:val="D79046F4"/>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8">
    <w:nsid w:val="3D220676"/>
    <w:multiLevelType w:val="multilevel"/>
    <w:tmpl w:val="068200CC"/>
    <w:lvl w:ilvl="0">
      <w:numFmt w:val="bullet"/>
      <w:lvlText w:val="-"/>
      <w:lvlJc w:val="left"/>
      <w:rPr>
        <w:rFonts w:ascii="Times New Roman" w:eastAsia="Times New Roman" w:hAnsi="Times New Roman" w:cs="Times New Roman" w:hint="default"/>
        <w:b w:val="0"/>
        <w:bCs w:val="0"/>
        <w:i w:val="0"/>
        <w:iCs w:val="0"/>
        <w:smallCaps w:val="0"/>
        <w:strike w:val="0"/>
        <w:color w:val="000000"/>
        <w:spacing w:val="0"/>
        <w:w w:val="100"/>
        <w:position w:val="0"/>
        <w:sz w:val="23"/>
        <w:szCs w:val="23"/>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
    <w:nsid w:val="3D9F2F94"/>
    <w:multiLevelType w:val="multilevel"/>
    <w:tmpl w:val="E2D6A99A"/>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
    <w:nsid w:val="498A7AC9"/>
    <w:multiLevelType w:val="multilevel"/>
    <w:tmpl w:val="A0FC5C62"/>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1">
    <w:nsid w:val="4BF71066"/>
    <w:multiLevelType w:val="hybridMultilevel"/>
    <w:tmpl w:val="B95EF19E"/>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2">
    <w:nsid w:val="4C576F3E"/>
    <w:multiLevelType w:val="multilevel"/>
    <w:tmpl w:val="B82029F8"/>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3">
    <w:nsid w:val="4D643762"/>
    <w:multiLevelType w:val="multilevel"/>
    <w:tmpl w:val="D9C4B9AA"/>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4">
    <w:nsid w:val="4F327220"/>
    <w:multiLevelType w:val="multilevel"/>
    <w:tmpl w:val="FF260522"/>
    <w:lvl w:ilvl="0">
      <w:start w:val="1"/>
      <w:numFmt w:val="decimal"/>
      <w:lvlText w:val="%1."/>
      <w:lvlJc w:val="left"/>
      <w:rPr>
        <w:rFonts w:ascii="Times New Roman" w:eastAsia="Times New Roman" w:hAnsi="Times New Roman" w:cs="Times New Roman"/>
        <w:b/>
        <w:bCs/>
        <w:i/>
        <w:iCs/>
        <w:smallCaps w:val="0"/>
        <w:strike w:val="0"/>
        <w:color w:val="000000"/>
        <w:spacing w:val="0"/>
        <w:w w:val="100"/>
        <w:position w:val="0"/>
        <w:sz w:val="23"/>
        <w:szCs w:val="23"/>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5">
    <w:nsid w:val="5DD62EA0"/>
    <w:multiLevelType w:val="multilevel"/>
    <w:tmpl w:val="CA1652CE"/>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6">
    <w:nsid w:val="5FEB1234"/>
    <w:multiLevelType w:val="multilevel"/>
    <w:tmpl w:val="F4E6B3B0"/>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7">
    <w:nsid w:val="6067120D"/>
    <w:multiLevelType w:val="hybridMultilevel"/>
    <w:tmpl w:val="4A843F9C"/>
    <w:lvl w:ilvl="0" w:tplc="3134E576">
      <w:numFmt w:val="bullet"/>
      <w:lvlText w:val="-"/>
      <w:lvlJc w:val="left"/>
      <w:pPr>
        <w:ind w:left="360" w:hanging="360"/>
      </w:pPr>
      <w:rPr>
        <w:rFonts w:ascii="Times New Roman" w:eastAsia="Times New Roman" w:hAnsi="Times New Roman"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8">
    <w:nsid w:val="61956C40"/>
    <w:multiLevelType w:val="hybridMultilevel"/>
    <w:tmpl w:val="3FC2808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6336DE0"/>
    <w:multiLevelType w:val="hybridMultilevel"/>
    <w:tmpl w:val="12048334"/>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0">
    <w:nsid w:val="686A77C5"/>
    <w:multiLevelType w:val="multilevel"/>
    <w:tmpl w:val="02E8D830"/>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1">
    <w:nsid w:val="6A3118BA"/>
    <w:multiLevelType w:val="hybridMultilevel"/>
    <w:tmpl w:val="AC8E73DC"/>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2">
    <w:nsid w:val="6AFB7FD4"/>
    <w:multiLevelType w:val="multilevel"/>
    <w:tmpl w:val="82EADEF8"/>
    <w:lvl w:ilvl="0">
      <w:start w:val="1"/>
      <w:numFmt w:val="decimal"/>
      <w:lvlText w:val="%1."/>
      <w:lvlJc w:val="left"/>
      <w:rPr>
        <w:rFonts w:ascii="Times New Roman" w:eastAsia="Times New Roman" w:hAnsi="Times New Roman" w:cs="Times New Roman"/>
        <w:b/>
        <w:bCs/>
        <w:i/>
        <w:iCs/>
        <w:smallCaps w:val="0"/>
        <w:strike w:val="0"/>
        <w:color w:val="000000"/>
        <w:spacing w:val="0"/>
        <w:w w:val="100"/>
        <w:position w:val="0"/>
        <w:sz w:val="23"/>
        <w:szCs w:val="23"/>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3">
    <w:nsid w:val="6C6778FA"/>
    <w:multiLevelType w:val="multilevel"/>
    <w:tmpl w:val="A96E8F34"/>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4">
    <w:nsid w:val="6EFE4F5C"/>
    <w:multiLevelType w:val="multilevel"/>
    <w:tmpl w:val="63923A36"/>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5">
    <w:nsid w:val="6F557234"/>
    <w:multiLevelType w:val="hybridMultilevel"/>
    <w:tmpl w:val="E9A89392"/>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6">
    <w:nsid w:val="727C466D"/>
    <w:multiLevelType w:val="hybridMultilevel"/>
    <w:tmpl w:val="E842BE48"/>
    <w:lvl w:ilvl="0" w:tplc="64A0B77C">
      <w:start w:val="1"/>
      <w:numFmt w:val="decimal"/>
      <w:lvlText w:val="%1."/>
      <w:lvlJc w:val="left"/>
      <w:pPr>
        <w:ind w:left="360" w:hanging="360"/>
      </w:pPr>
      <w:rPr>
        <w:b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7">
    <w:nsid w:val="74012897"/>
    <w:multiLevelType w:val="hybridMultilevel"/>
    <w:tmpl w:val="18365648"/>
    <w:lvl w:ilvl="0" w:tplc="0409000F">
      <w:start w:val="1"/>
      <w:numFmt w:val="decimal"/>
      <w:lvlText w:val="%1."/>
      <w:lvlJc w:val="left"/>
      <w:pPr>
        <w:ind w:left="360" w:hanging="360"/>
      </w:pPr>
    </w:lvl>
    <w:lvl w:ilvl="1" w:tplc="840C22E4">
      <w:start w:val="1"/>
      <w:numFmt w:val="decimal"/>
      <w:lvlText w:val="%2."/>
      <w:lvlJc w:val="left"/>
      <w:pPr>
        <w:ind w:left="1080" w:hanging="360"/>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8">
    <w:nsid w:val="79E23438"/>
    <w:multiLevelType w:val="multilevel"/>
    <w:tmpl w:val="049887EE"/>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9">
    <w:nsid w:val="7CA16EDD"/>
    <w:multiLevelType w:val="multilevel"/>
    <w:tmpl w:val="DD90930C"/>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19"/>
  </w:num>
  <w:num w:numId="2">
    <w:abstractNumId w:val="0"/>
  </w:num>
  <w:num w:numId="3">
    <w:abstractNumId w:val="38"/>
  </w:num>
  <w:num w:numId="4">
    <w:abstractNumId w:val="16"/>
  </w:num>
  <w:num w:numId="5">
    <w:abstractNumId w:val="33"/>
  </w:num>
  <w:num w:numId="6">
    <w:abstractNumId w:val="6"/>
  </w:num>
  <w:num w:numId="7">
    <w:abstractNumId w:val="22"/>
  </w:num>
  <w:num w:numId="8">
    <w:abstractNumId w:val="20"/>
  </w:num>
  <w:num w:numId="9">
    <w:abstractNumId w:val="23"/>
  </w:num>
  <w:num w:numId="10">
    <w:abstractNumId w:val="14"/>
  </w:num>
  <w:num w:numId="11">
    <w:abstractNumId w:val="12"/>
  </w:num>
  <w:num w:numId="12">
    <w:abstractNumId w:val="34"/>
  </w:num>
  <w:num w:numId="13">
    <w:abstractNumId w:val="24"/>
  </w:num>
  <w:num w:numId="14">
    <w:abstractNumId w:val="10"/>
  </w:num>
  <w:num w:numId="15">
    <w:abstractNumId w:val="8"/>
  </w:num>
  <w:num w:numId="16">
    <w:abstractNumId w:val="32"/>
  </w:num>
  <w:num w:numId="17">
    <w:abstractNumId w:val="15"/>
  </w:num>
  <w:num w:numId="18">
    <w:abstractNumId w:val="9"/>
  </w:num>
  <w:num w:numId="19">
    <w:abstractNumId w:val="39"/>
  </w:num>
  <w:num w:numId="20">
    <w:abstractNumId w:val="26"/>
  </w:num>
  <w:num w:numId="21">
    <w:abstractNumId w:val="1"/>
  </w:num>
  <w:num w:numId="22">
    <w:abstractNumId w:val="27"/>
  </w:num>
  <w:num w:numId="23">
    <w:abstractNumId w:val="30"/>
  </w:num>
  <w:num w:numId="24">
    <w:abstractNumId w:val="13"/>
  </w:num>
  <w:num w:numId="25">
    <w:abstractNumId w:val="37"/>
  </w:num>
  <w:num w:numId="26">
    <w:abstractNumId w:val="36"/>
  </w:num>
  <w:num w:numId="27">
    <w:abstractNumId w:val="4"/>
  </w:num>
  <w:num w:numId="28">
    <w:abstractNumId w:val="5"/>
  </w:num>
  <w:num w:numId="29">
    <w:abstractNumId w:val="21"/>
  </w:num>
  <w:num w:numId="30">
    <w:abstractNumId w:val="31"/>
  </w:num>
  <w:num w:numId="31">
    <w:abstractNumId w:val="29"/>
  </w:num>
  <w:num w:numId="32">
    <w:abstractNumId w:val="11"/>
  </w:num>
  <w:num w:numId="33">
    <w:abstractNumId w:val="25"/>
  </w:num>
  <w:num w:numId="34">
    <w:abstractNumId w:val="2"/>
  </w:num>
  <w:num w:numId="35">
    <w:abstractNumId w:val="35"/>
  </w:num>
  <w:num w:numId="36">
    <w:abstractNumId w:val="28"/>
  </w:num>
  <w:num w:numId="37">
    <w:abstractNumId w:val="18"/>
  </w:num>
  <w:num w:numId="38">
    <w:abstractNumId w:val="3"/>
  </w:num>
  <w:num w:numId="39">
    <w:abstractNumId w:val="7"/>
  </w:num>
  <w:num w:numId="40">
    <w:abstractNumId w:val="17"/>
  </w:num>
  <w:num w:numId="41">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C25C2"/>
    <w:rsid w:val="00000C8B"/>
    <w:rsid w:val="00000E6F"/>
    <w:rsid w:val="00001C8E"/>
    <w:rsid w:val="00002F4B"/>
    <w:rsid w:val="00002FE8"/>
    <w:rsid w:val="000031DE"/>
    <w:rsid w:val="0000406E"/>
    <w:rsid w:val="000041C9"/>
    <w:rsid w:val="000067BE"/>
    <w:rsid w:val="000067D6"/>
    <w:rsid w:val="00006916"/>
    <w:rsid w:val="00007097"/>
    <w:rsid w:val="000100D3"/>
    <w:rsid w:val="00010E4B"/>
    <w:rsid w:val="00011300"/>
    <w:rsid w:val="00011A8E"/>
    <w:rsid w:val="00011EFE"/>
    <w:rsid w:val="00012033"/>
    <w:rsid w:val="00012DB7"/>
    <w:rsid w:val="00014DEF"/>
    <w:rsid w:val="0001577B"/>
    <w:rsid w:val="000157FE"/>
    <w:rsid w:val="00015859"/>
    <w:rsid w:val="00016A9F"/>
    <w:rsid w:val="00016C38"/>
    <w:rsid w:val="00016C9B"/>
    <w:rsid w:val="00020C8B"/>
    <w:rsid w:val="00021740"/>
    <w:rsid w:val="00021C1F"/>
    <w:rsid w:val="00022721"/>
    <w:rsid w:val="00023E6B"/>
    <w:rsid w:val="0002597B"/>
    <w:rsid w:val="000263AA"/>
    <w:rsid w:val="000263CD"/>
    <w:rsid w:val="000272EB"/>
    <w:rsid w:val="000278D9"/>
    <w:rsid w:val="00030266"/>
    <w:rsid w:val="00030694"/>
    <w:rsid w:val="000306E3"/>
    <w:rsid w:val="00030BFE"/>
    <w:rsid w:val="00031879"/>
    <w:rsid w:val="0003362A"/>
    <w:rsid w:val="000342A9"/>
    <w:rsid w:val="000348BE"/>
    <w:rsid w:val="000358D5"/>
    <w:rsid w:val="00035A18"/>
    <w:rsid w:val="00035E7D"/>
    <w:rsid w:val="000367E2"/>
    <w:rsid w:val="00040AFD"/>
    <w:rsid w:val="00040CCE"/>
    <w:rsid w:val="000416A1"/>
    <w:rsid w:val="0004243A"/>
    <w:rsid w:val="000426EF"/>
    <w:rsid w:val="00042A38"/>
    <w:rsid w:val="00043257"/>
    <w:rsid w:val="0004357D"/>
    <w:rsid w:val="000449C0"/>
    <w:rsid w:val="00044E29"/>
    <w:rsid w:val="00045009"/>
    <w:rsid w:val="00045D70"/>
    <w:rsid w:val="000513CF"/>
    <w:rsid w:val="00053160"/>
    <w:rsid w:val="00056FF1"/>
    <w:rsid w:val="00060E25"/>
    <w:rsid w:val="000613EF"/>
    <w:rsid w:val="000616D8"/>
    <w:rsid w:val="00062FBB"/>
    <w:rsid w:val="000638AB"/>
    <w:rsid w:val="00063C33"/>
    <w:rsid w:val="000641D0"/>
    <w:rsid w:val="000647CF"/>
    <w:rsid w:val="00065DFF"/>
    <w:rsid w:val="000664AC"/>
    <w:rsid w:val="00067A69"/>
    <w:rsid w:val="00067D43"/>
    <w:rsid w:val="00067D9F"/>
    <w:rsid w:val="000713E1"/>
    <w:rsid w:val="00071665"/>
    <w:rsid w:val="00071AE8"/>
    <w:rsid w:val="00072072"/>
    <w:rsid w:val="00072938"/>
    <w:rsid w:val="00073654"/>
    <w:rsid w:val="0007404A"/>
    <w:rsid w:val="000745D5"/>
    <w:rsid w:val="00074C31"/>
    <w:rsid w:val="00076A6E"/>
    <w:rsid w:val="0008088A"/>
    <w:rsid w:val="000816A7"/>
    <w:rsid w:val="000824A2"/>
    <w:rsid w:val="00083238"/>
    <w:rsid w:val="000838A2"/>
    <w:rsid w:val="000846B4"/>
    <w:rsid w:val="00085F5D"/>
    <w:rsid w:val="0008696C"/>
    <w:rsid w:val="00087040"/>
    <w:rsid w:val="00087167"/>
    <w:rsid w:val="00087287"/>
    <w:rsid w:val="0009093F"/>
    <w:rsid w:val="000909FB"/>
    <w:rsid w:val="00090A41"/>
    <w:rsid w:val="00090AB9"/>
    <w:rsid w:val="00090D3A"/>
    <w:rsid w:val="000920B8"/>
    <w:rsid w:val="000926BD"/>
    <w:rsid w:val="000928CD"/>
    <w:rsid w:val="00092BB5"/>
    <w:rsid w:val="00093BD6"/>
    <w:rsid w:val="00093E0D"/>
    <w:rsid w:val="00094714"/>
    <w:rsid w:val="00094A12"/>
    <w:rsid w:val="00094DEC"/>
    <w:rsid w:val="000951D3"/>
    <w:rsid w:val="00095A39"/>
    <w:rsid w:val="00095E40"/>
    <w:rsid w:val="000971E0"/>
    <w:rsid w:val="000A0F0C"/>
    <w:rsid w:val="000A1727"/>
    <w:rsid w:val="000A1DD1"/>
    <w:rsid w:val="000A1F3C"/>
    <w:rsid w:val="000A250C"/>
    <w:rsid w:val="000A324B"/>
    <w:rsid w:val="000A3476"/>
    <w:rsid w:val="000A3AE6"/>
    <w:rsid w:val="000A6124"/>
    <w:rsid w:val="000A638C"/>
    <w:rsid w:val="000A78D9"/>
    <w:rsid w:val="000A7EAC"/>
    <w:rsid w:val="000B00F7"/>
    <w:rsid w:val="000B01CD"/>
    <w:rsid w:val="000B042A"/>
    <w:rsid w:val="000B1A15"/>
    <w:rsid w:val="000B7387"/>
    <w:rsid w:val="000C04BA"/>
    <w:rsid w:val="000C1AEA"/>
    <w:rsid w:val="000C279F"/>
    <w:rsid w:val="000C27DC"/>
    <w:rsid w:val="000C334D"/>
    <w:rsid w:val="000C3A6C"/>
    <w:rsid w:val="000C4136"/>
    <w:rsid w:val="000C47D8"/>
    <w:rsid w:val="000C53CA"/>
    <w:rsid w:val="000C5690"/>
    <w:rsid w:val="000C5831"/>
    <w:rsid w:val="000C5DF9"/>
    <w:rsid w:val="000C5E65"/>
    <w:rsid w:val="000C5F27"/>
    <w:rsid w:val="000C606D"/>
    <w:rsid w:val="000C6219"/>
    <w:rsid w:val="000C65A2"/>
    <w:rsid w:val="000C70E4"/>
    <w:rsid w:val="000D2A7F"/>
    <w:rsid w:val="000D2B4E"/>
    <w:rsid w:val="000D442F"/>
    <w:rsid w:val="000D4586"/>
    <w:rsid w:val="000D58AC"/>
    <w:rsid w:val="000E0762"/>
    <w:rsid w:val="000E0E18"/>
    <w:rsid w:val="000E1773"/>
    <w:rsid w:val="000E1CFC"/>
    <w:rsid w:val="000E1E16"/>
    <w:rsid w:val="000E314B"/>
    <w:rsid w:val="000E4AA9"/>
    <w:rsid w:val="000E4C00"/>
    <w:rsid w:val="000E5AD8"/>
    <w:rsid w:val="000E5D8E"/>
    <w:rsid w:val="000E5E65"/>
    <w:rsid w:val="000E6052"/>
    <w:rsid w:val="000F07D2"/>
    <w:rsid w:val="000F2499"/>
    <w:rsid w:val="000F6901"/>
    <w:rsid w:val="001005C6"/>
    <w:rsid w:val="00100716"/>
    <w:rsid w:val="001017A2"/>
    <w:rsid w:val="00102107"/>
    <w:rsid w:val="00103038"/>
    <w:rsid w:val="00103ADF"/>
    <w:rsid w:val="00104041"/>
    <w:rsid w:val="00104824"/>
    <w:rsid w:val="0010497B"/>
    <w:rsid w:val="00104D97"/>
    <w:rsid w:val="0010669B"/>
    <w:rsid w:val="0010784F"/>
    <w:rsid w:val="00111B0E"/>
    <w:rsid w:val="00111D6E"/>
    <w:rsid w:val="001120C2"/>
    <w:rsid w:val="00112110"/>
    <w:rsid w:val="001126D5"/>
    <w:rsid w:val="001132E9"/>
    <w:rsid w:val="00114631"/>
    <w:rsid w:val="001158A9"/>
    <w:rsid w:val="00115AAD"/>
    <w:rsid w:val="00116F70"/>
    <w:rsid w:val="001177A2"/>
    <w:rsid w:val="00117822"/>
    <w:rsid w:val="00117889"/>
    <w:rsid w:val="00117C5D"/>
    <w:rsid w:val="0012097D"/>
    <w:rsid w:val="001223F6"/>
    <w:rsid w:val="00122DB5"/>
    <w:rsid w:val="0012421C"/>
    <w:rsid w:val="0012598A"/>
    <w:rsid w:val="00125C18"/>
    <w:rsid w:val="00126E4B"/>
    <w:rsid w:val="00127439"/>
    <w:rsid w:val="00127F8B"/>
    <w:rsid w:val="001308E2"/>
    <w:rsid w:val="00130F2E"/>
    <w:rsid w:val="001314BD"/>
    <w:rsid w:val="001323CE"/>
    <w:rsid w:val="00133E6E"/>
    <w:rsid w:val="0013454F"/>
    <w:rsid w:val="001346FA"/>
    <w:rsid w:val="0013582A"/>
    <w:rsid w:val="00135889"/>
    <w:rsid w:val="00136088"/>
    <w:rsid w:val="00136564"/>
    <w:rsid w:val="00137AF0"/>
    <w:rsid w:val="00137E53"/>
    <w:rsid w:val="00140463"/>
    <w:rsid w:val="0014071A"/>
    <w:rsid w:val="0014092A"/>
    <w:rsid w:val="00141C84"/>
    <w:rsid w:val="001428E5"/>
    <w:rsid w:val="001451AA"/>
    <w:rsid w:val="001462F8"/>
    <w:rsid w:val="00146594"/>
    <w:rsid w:val="00146DAE"/>
    <w:rsid w:val="00146F0D"/>
    <w:rsid w:val="00147571"/>
    <w:rsid w:val="00147A00"/>
    <w:rsid w:val="00147B2C"/>
    <w:rsid w:val="00147D45"/>
    <w:rsid w:val="00150D5B"/>
    <w:rsid w:val="00151620"/>
    <w:rsid w:val="0015174D"/>
    <w:rsid w:val="00152769"/>
    <w:rsid w:val="00152B98"/>
    <w:rsid w:val="00152FF2"/>
    <w:rsid w:val="001533CE"/>
    <w:rsid w:val="0015381D"/>
    <w:rsid w:val="001561AF"/>
    <w:rsid w:val="001602AF"/>
    <w:rsid w:val="0016061F"/>
    <w:rsid w:val="0016172D"/>
    <w:rsid w:val="001632CD"/>
    <w:rsid w:val="0016348C"/>
    <w:rsid w:val="0016466E"/>
    <w:rsid w:val="0016655C"/>
    <w:rsid w:val="00167297"/>
    <w:rsid w:val="001677B4"/>
    <w:rsid w:val="00167A5A"/>
    <w:rsid w:val="001706CE"/>
    <w:rsid w:val="00170887"/>
    <w:rsid w:val="00171BC1"/>
    <w:rsid w:val="00172967"/>
    <w:rsid w:val="001747B0"/>
    <w:rsid w:val="001758E7"/>
    <w:rsid w:val="00176D61"/>
    <w:rsid w:val="001771FC"/>
    <w:rsid w:val="00177975"/>
    <w:rsid w:val="001779F1"/>
    <w:rsid w:val="00177F13"/>
    <w:rsid w:val="00180C48"/>
    <w:rsid w:val="00180CEB"/>
    <w:rsid w:val="00181282"/>
    <w:rsid w:val="001823EA"/>
    <w:rsid w:val="00182748"/>
    <w:rsid w:val="0018311A"/>
    <w:rsid w:val="00183600"/>
    <w:rsid w:val="00183686"/>
    <w:rsid w:val="001849FC"/>
    <w:rsid w:val="00184CD3"/>
    <w:rsid w:val="001853A7"/>
    <w:rsid w:val="00185D81"/>
    <w:rsid w:val="00186E5A"/>
    <w:rsid w:val="0018704B"/>
    <w:rsid w:val="001873D9"/>
    <w:rsid w:val="0019087D"/>
    <w:rsid w:val="00191826"/>
    <w:rsid w:val="00192638"/>
    <w:rsid w:val="0019404E"/>
    <w:rsid w:val="00195213"/>
    <w:rsid w:val="00195A3B"/>
    <w:rsid w:val="00195D9B"/>
    <w:rsid w:val="00196DA2"/>
    <w:rsid w:val="001A1944"/>
    <w:rsid w:val="001A1983"/>
    <w:rsid w:val="001A37AE"/>
    <w:rsid w:val="001A4401"/>
    <w:rsid w:val="001A57B1"/>
    <w:rsid w:val="001A5C5D"/>
    <w:rsid w:val="001B0324"/>
    <w:rsid w:val="001B06D7"/>
    <w:rsid w:val="001B0997"/>
    <w:rsid w:val="001B0DFC"/>
    <w:rsid w:val="001B12F8"/>
    <w:rsid w:val="001B1CA2"/>
    <w:rsid w:val="001B21C6"/>
    <w:rsid w:val="001B2447"/>
    <w:rsid w:val="001B2B0C"/>
    <w:rsid w:val="001B30F8"/>
    <w:rsid w:val="001B36D4"/>
    <w:rsid w:val="001B40F1"/>
    <w:rsid w:val="001B6224"/>
    <w:rsid w:val="001B635C"/>
    <w:rsid w:val="001B69B9"/>
    <w:rsid w:val="001C0C7D"/>
    <w:rsid w:val="001C0D60"/>
    <w:rsid w:val="001C1773"/>
    <w:rsid w:val="001C1920"/>
    <w:rsid w:val="001C2597"/>
    <w:rsid w:val="001C26C3"/>
    <w:rsid w:val="001C2980"/>
    <w:rsid w:val="001C2C8D"/>
    <w:rsid w:val="001C3EC8"/>
    <w:rsid w:val="001C4103"/>
    <w:rsid w:val="001C606A"/>
    <w:rsid w:val="001C66CC"/>
    <w:rsid w:val="001C74D1"/>
    <w:rsid w:val="001C7B24"/>
    <w:rsid w:val="001C7D72"/>
    <w:rsid w:val="001D0A08"/>
    <w:rsid w:val="001D0B65"/>
    <w:rsid w:val="001D2632"/>
    <w:rsid w:val="001D2C4E"/>
    <w:rsid w:val="001D2D68"/>
    <w:rsid w:val="001D3BA9"/>
    <w:rsid w:val="001D4384"/>
    <w:rsid w:val="001D479D"/>
    <w:rsid w:val="001D513F"/>
    <w:rsid w:val="001D5916"/>
    <w:rsid w:val="001D5C31"/>
    <w:rsid w:val="001D63CE"/>
    <w:rsid w:val="001D669E"/>
    <w:rsid w:val="001D69C8"/>
    <w:rsid w:val="001D7EEC"/>
    <w:rsid w:val="001E1BE4"/>
    <w:rsid w:val="001E21E1"/>
    <w:rsid w:val="001E22AE"/>
    <w:rsid w:val="001E2E5A"/>
    <w:rsid w:val="001E35F3"/>
    <w:rsid w:val="001E37C2"/>
    <w:rsid w:val="001E4C98"/>
    <w:rsid w:val="001E62B8"/>
    <w:rsid w:val="001E6603"/>
    <w:rsid w:val="001E693C"/>
    <w:rsid w:val="001E7289"/>
    <w:rsid w:val="001E7528"/>
    <w:rsid w:val="001E7C91"/>
    <w:rsid w:val="001F0227"/>
    <w:rsid w:val="001F0B53"/>
    <w:rsid w:val="001F158F"/>
    <w:rsid w:val="001F1C6D"/>
    <w:rsid w:val="001F2664"/>
    <w:rsid w:val="001F336F"/>
    <w:rsid w:val="001F4747"/>
    <w:rsid w:val="001F6872"/>
    <w:rsid w:val="001F6B53"/>
    <w:rsid w:val="001F7477"/>
    <w:rsid w:val="001F74CA"/>
    <w:rsid w:val="001F7734"/>
    <w:rsid w:val="00202B9D"/>
    <w:rsid w:val="0020353F"/>
    <w:rsid w:val="00203CFF"/>
    <w:rsid w:val="0020510A"/>
    <w:rsid w:val="00205575"/>
    <w:rsid w:val="002055CD"/>
    <w:rsid w:val="00206BFB"/>
    <w:rsid w:val="00207050"/>
    <w:rsid w:val="0020726A"/>
    <w:rsid w:val="00207792"/>
    <w:rsid w:val="002078A1"/>
    <w:rsid w:val="00210C5B"/>
    <w:rsid w:val="00212E91"/>
    <w:rsid w:val="002132A2"/>
    <w:rsid w:val="00213C28"/>
    <w:rsid w:val="00214891"/>
    <w:rsid w:val="00215A1A"/>
    <w:rsid w:val="00215E02"/>
    <w:rsid w:val="00216145"/>
    <w:rsid w:val="00216B03"/>
    <w:rsid w:val="00217185"/>
    <w:rsid w:val="00220315"/>
    <w:rsid w:val="0022065A"/>
    <w:rsid w:val="00220C9E"/>
    <w:rsid w:val="002215B9"/>
    <w:rsid w:val="00222437"/>
    <w:rsid w:val="002231A8"/>
    <w:rsid w:val="00223218"/>
    <w:rsid w:val="00224497"/>
    <w:rsid w:val="002246C3"/>
    <w:rsid w:val="002247E2"/>
    <w:rsid w:val="002249CB"/>
    <w:rsid w:val="00225B5F"/>
    <w:rsid w:val="002261A1"/>
    <w:rsid w:val="00226830"/>
    <w:rsid w:val="002269A1"/>
    <w:rsid w:val="00226F4F"/>
    <w:rsid w:val="002272DB"/>
    <w:rsid w:val="002301D9"/>
    <w:rsid w:val="00230434"/>
    <w:rsid w:val="002305F9"/>
    <w:rsid w:val="00232BC3"/>
    <w:rsid w:val="00233E45"/>
    <w:rsid w:val="002372EF"/>
    <w:rsid w:val="002415D6"/>
    <w:rsid w:val="00241939"/>
    <w:rsid w:val="002426E2"/>
    <w:rsid w:val="002435B3"/>
    <w:rsid w:val="00244AB2"/>
    <w:rsid w:val="00244C4F"/>
    <w:rsid w:val="00244C63"/>
    <w:rsid w:val="002456A8"/>
    <w:rsid w:val="00246845"/>
    <w:rsid w:val="002468AD"/>
    <w:rsid w:val="00250A8F"/>
    <w:rsid w:val="00250E2D"/>
    <w:rsid w:val="002524BC"/>
    <w:rsid w:val="00252F79"/>
    <w:rsid w:val="00253BFD"/>
    <w:rsid w:val="002551A9"/>
    <w:rsid w:val="00255242"/>
    <w:rsid w:val="00255A45"/>
    <w:rsid w:val="00255EA5"/>
    <w:rsid w:val="002575EB"/>
    <w:rsid w:val="002579D2"/>
    <w:rsid w:val="002603CC"/>
    <w:rsid w:val="002605DA"/>
    <w:rsid w:val="002609C8"/>
    <w:rsid w:val="00261122"/>
    <w:rsid w:val="00261C49"/>
    <w:rsid w:val="002627C2"/>
    <w:rsid w:val="00263FF9"/>
    <w:rsid w:val="002654D4"/>
    <w:rsid w:val="00266120"/>
    <w:rsid w:val="00266141"/>
    <w:rsid w:val="002666DE"/>
    <w:rsid w:val="00271A91"/>
    <w:rsid w:val="00271D04"/>
    <w:rsid w:val="00273FF1"/>
    <w:rsid w:val="002742B4"/>
    <w:rsid w:val="00274619"/>
    <w:rsid w:val="00274B1F"/>
    <w:rsid w:val="00274B8D"/>
    <w:rsid w:val="00275128"/>
    <w:rsid w:val="0027590C"/>
    <w:rsid w:val="00277A0A"/>
    <w:rsid w:val="002804E3"/>
    <w:rsid w:val="00281A13"/>
    <w:rsid w:val="00283374"/>
    <w:rsid w:val="002845DC"/>
    <w:rsid w:val="002850BA"/>
    <w:rsid w:val="00287936"/>
    <w:rsid w:val="00287C48"/>
    <w:rsid w:val="002909EE"/>
    <w:rsid w:val="00291626"/>
    <w:rsid w:val="00291F05"/>
    <w:rsid w:val="0029234B"/>
    <w:rsid w:val="00292448"/>
    <w:rsid w:val="002936BE"/>
    <w:rsid w:val="002939A9"/>
    <w:rsid w:val="002947E1"/>
    <w:rsid w:val="00294EB1"/>
    <w:rsid w:val="002950EA"/>
    <w:rsid w:val="002952A0"/>
    <w:rsid w:val="00295FEF"/>
    <w:rsid w:val="00297BDC"/>
    <w:rsid w:val="002A11B9"/>
    <w:rsid w:val="002A1439"/>
    <w:rsid w:val="002A1752"/>
    <w:rsid w:val="002A21DD"/>
    <w:rsid w:val="002A2BB8"/>
    <w:rsid w:val="002A339F"/>
    <w:rsid w:val="002A470C"/>
    <w:rsid w:val="002A4BB6"/>
    <w:rsid w:val="002A555F"/>
    <w:rsid w:val="002A5905"/>
    <w:rsid w:val="002A77A1"/>
    <w:rsid w:val="002B0D36"/>
    <w:rsid w:val="002B10D0"/>
    <w:rsid w:val="002B14F0"/>
    <w:rsid w:val="002B1FCC"/>
    <w:rsid w:val="002B3CF0"/>
    <w:rsid w:val="002B4CE0"/>
    <w:rsid w:val="002B5370"/>
    <w:rsid w:val="002B6052"/>
    <w:rsid w:val="002B69F5"/>
    <w:rsid w:val="002B6C02"/>
    <w:rsid w:val="002C1226"/>
    <w:rsid w:val="002C1447"/>
    <w:rsid w:val="002C292D"/>
    <w:rsid w:val="002C2AB6"/>
    <w:rsid w:val="002C376E"/>
    <w:rsid w:val="002C391A"/>
    <w:rsid w:val="002C4C04"/>
    <w:rsid w:val="002C6AC0"/>
    <w:rsid w:val="002D2A5F"/>
    <w:rsid w:val="002D34E5"/>
    <w:rsid w:val="002D3B5E"/>
    <w:rsid w:val="002D3F77"/>
    <w:rsid w:val="002D4974"/>
    <w:rsid w:val="002D5371"/>
    <w:rsid w:val="002D58D4"/>
    <w:rsid w:val="002D70B0"/>
    <w:rsid w:val="002D739A"/>
    <w:rsid w:val="002D73C3"/>
    <w:rsid w:val="002E082A"/>
    <w:rsid w:val="002E0BBA"/>
    <w:rsid w:val="002E2269"/>
    <w:rsid w:val="002E2FC8"/>
    <w:rsid w:val="002E3326"/>
    <w:rsid w:val="002E3624"/>
    <w:rsid w:val="002E3928"/>
    <w:rsid w:val="002E4184"/>
    <w:rsid w:val="002E65FE"/>
    <w:rsid w:val="002E6F61"/>
    <w:rsid w:val="002E72BA"/>
    <w:rsid w:val="002E7304"/>
    <w:rsid w:val="002F0424"/>
    <w:rsid w:val="002F0942"/>
    <w:rsid w:val="002F0BF9"/>
    <w:rsid w:val="002F1022"/>
    <w:rsid w:val="002F1C94"/>
    <w:rsid w:val="002F1EA0"/>
    <w:rsid w:val="002F267D"/>
    <w:rsid w:val="002F2D40"/>
    <w:rsid w:val="002F3A93"/>
    <w:rsid w:val="002F3AF7"/>
    <w:rsid w:val="002F4728"/>
    <w:rsid w:val="002F47C2"/>
    <w:rsid w:val="002F4B4D"/>
    <w:rsid w:val="002F57DE"/>
    <w:rsid w:val="002F6976"/>
    <w:rsid w:val="00300003"/>
    <w:rsid w:val="0030031A"/>
    <w:rsid w:val="00300623"/>
    <w:rsid w:val="00301EA0"/>
    <w:rsid w:val="00302618"/>
    <w:rsid w:val="00302F3E"/>
    <w:rsid w:val="003034B4"/>
    <w:rsid w:val="003057AD"/>
    <w:rsid w:val="00306A77"/>
    <w:rsid w:val="00310D53"/>
    <w:rsid w:val="003116DA"/>
    <w:rsid w:val="0031281E"/>
    <w:rsid w:val="003131F1"/>
    <w:rsid w:val="00313AB5"/>
    <w:rsid w:val="003150B2"/>
    <w:rsid w:val="003159DE"/>
    <w:rsid w:val="00315FAA"/>
    <w:rsid w:val="00316573"/>
    <w:rsid w:val="0032033C"/>
    <w:rsid w:val="003207B4"/>
    <w:rsid w:val="003208BD"/>
    <w:rsid w:val="00320E56"/>
    <w:rsid w:val="00321167"/>
    <w:rsid w:val="00322045"/>
    <w:rsid w:val="003221DF"/>
    <w:rsid w:val="00322638"/>
    <w:rsid w:val="00322F8A"/>
    <w:rsid w:val="00323769"/>
    <w:rsid w:val="00323A85"/>
    <w:rsid w:val="00323D93"/>
    <w:rsid w:val="00323F05"/>
    <w:rsid w:val="003245C4"/>
    <w:rsid w:val="00324C36"/>
    <w:rsid w:val="00326248"/>
    <w:rsid w:val="00327776"/>
    <w:rsid w:val="003312C3"/>
    <w:rsid w:val="0033193E"/>
    <w:rsid w:val="00331F1C"/>
    <w:rsid w:val="00333CE7"/>
    <w:rsid w:val="0033428B"/>
    <w:rsid w:val="00335072"/>
    <w:rsid w:val="00335335"/>
    <w:rsid w:val="003365CA"/>
    <w:rsid w:val="003365D0"/>
    <w:rsid w:val="00337FBF"/>
    <w:rsid w:val="003401EC"/>
    <w:rsid w:val="003409BF"/>
    <w:rsid w:val="00340A47"/>
    <w:rsid w:val="00341006"/>
    <w:rsid w:val="00341049"/>
    <w:rsid w:val="003414FA"/>
    <w:rsid w:val="003426C8"/>
    <w:rsid w:val="00343592"/>
    <w:rsid w:val="003436E8"/>
    <w:rsid w:val="00343AB0"/>
    <w:rsid w:val="00344717"/>
    <w:rsid w:val="00344AC5"/>
    <w:rsid w:val="00344CD6"/>
    <w:rsid w:val="003467B5"/>
    <w:rsid w:val="003475C6"/>
    <w:rsid w:val="003509AA"/>
    <w:rsid w:val="00351E07"/>
    <w:rsid w:val="00354843"/>
    <w:rsid w:val="00354E7A"/>
    <w:rsid w:val="00355168"/>
    <w:rsid w:val="00356A5A"/>
    <w:rsid w:val="00357082"/>
    <w:rsid w:val="00357203"/>
    <w:rsid w:val="003574C5"/>
    <w:rsid w:val="00357737"/>
    <w:rsid w:val="00357E53"/>
    <w:rsid w:val="003606D9"/>
    <w:rsid w:val="003613FF"/>
    <w:rsid w:val="00361431"/>
    <w:rsid w:val="003616FA"/>
    <w:rsid w:val="00361807"/>
    <w:rsid w:val="003633D6"/>
    <w:rsid w:val="003636DB"/>
    <w:rsid w:val="00363D91"/>
    <w:rsid w:val="00363E0A"/>
    <w:rsid w:val="0036488F"/>
    <w:rsid w:val="00364D9B"/>
    <w:rsid w:val="0036504A"/>
    <w:rsid w:val="0036625B"/>
    <w:rsid w:val="00366DE8"/>
    <w:rsid w:val="0036717D"/>
    <w:rsid w:val="00367E44"/>
    <w:rsid w:val="0037084B"/>
    <w:rsid w:val="003709A7"/>
    <w:rsid w:val="00371216"/>
    <w:rsid w:val="003717E0"/>
    <w:rsid w:val="003729DD"/>
    <w:rsid w:val="00373CB4"/>
    <w:rsid w:val="00374B94"/>
    <w:rsid w:val="00374DCA"/>
    <w:rsid w:val="00374FDB"/>
    <w:rsid w:val="00375A1B"/>
    <w:rsid w:val="003762E7"/>
    <w:rsid w:val="00376B4E"/>
    <w:rsid w:val="00377784"/>
    <w:rsid w:val="0037785A"/>
    <w:rsid w:val="003800BE"/>
    <w:rsid w:val="00381931"/>
    <w:rsid w:val="0038203A"/>
    <w:rsid w:val="0038290D"/>
    <w:rsid w:val="00382F7C"/>
    <w:rsid w:val="003832CA"/>
    <w:rsid w:val="0038350B"/>
    <w:rsid w:val="00383713"/>
    <w:rsid w:val="00383AD8"/>
    <w:rsid w:val="003854FF"/>
    <w:rsid w:val="0038571D"/>
    <w:rsid w:val="00385E60"/>
    <w:rsid w:val="00390598"/>
    <w:rsid w:val="00390D45"/>
    <w:rsid w:val="00391203"/>
    <w:rsid w:val="003914FC"/>
    <w:rsid w:val="0039256D"/>
    <w:rsid w:val="003947AB"/>
    <w:rsid w:val="00394C33"/>
    <w:rsid w:val="00395053"/>
    <w:rsid w:val="0039518D"/>
    <w:rsid w:val="003951DA"/>
    <w:rsid w:val="00396888"/>
    <w:rsid w:val="0039697D"/>
    <w:rsid w:val="003A01AE"/>
    <w:rsid w:val="003A0B2C"/>
    <w:rsid w:val="003A3FFB"/>
    <w:rsid w:val="003A663C"/>
    <w:rsid w:val="003A6921"/>
    <w:rsid w:val="003A6D57"/>
    <w:rsid w:val="003B004D"/>
    <w:rsid w:val="003B1DA0"/>
    <w:rsid w:val="003B4157"/>
    <w:rsid w:val="003B46F3"/>
    <w:rsid w:val="003B5929"/>
    <w:rsid w:val="003B6B6E"/>
    <w:rsid w:val="003B7128"/>
    <w:rsid w:val="003C0C92"/>
    <w:rsid w:val="003C1559"/>
    <w:rsid w:val="003C174D"/>
    <w:rsid w:val="003C2AF9"/>
    <w:rsid w:val="003C319E"/>
    <w:rsid w:val="003C4BDB"/>
    <w:rsid w:val="003C52BB"/>
    <w:rsid w:val="003C643C"/>
    <w:rsid w:val="003C6E15"/>
    <w:rsid w:val="003C7773"/>
    <w:rsid w:val="003D13A0"/>
    <w:rsid w:val="003D26A4"/>
    <w:rsid w:val="003D447B"/>
    <w:rsid w:val="003D543C"/>
    <w:rsid w:val="003D609B"/>
    <w:rsid w:val="003D6C38"/>
    <w:rsid w:val="003D7899"/>
    <w:rsid w:val="003D7993"/>
    <w:rsid w:val="003E134C"/>
    <w:rsid w:val="003E2B4E"/>
    <w:rsid w:val="003E3EA9"/>
    <w:rsid w:val="003E43A8"/>
    <w:rsid w:val="003E447D"/>
    <w:rsid w:val="003E4635"/>
    <w:rsid w:val="003E5075"/>
    <w:rsid w:val="003E5B69"/>
    <w:rsid w:val="003E5D92"/>
    <w:rsid w:val="003E617C"/>
    <w:rsid w:val="003E7F96"/>
    <w:rsid w:val="003F0281"/>
    <w:rsid w:val="003F0FE2"/>
    <w:rsid w:val="003F15CD"/>
    <w:rsid w:val="003F36D6"/>
    <w:rsid w:val="003F4724"/>
    <w:rsid w:val="003F4FAC"/>
    <w:rsid w:val="003F4FED"/>
    <w:rsid w:val="003F5FB9"/>
    <w:rsid w:val="003F6295"/>
    <w:rsid w:val="003F6871"/>
    <w:rsid w:val="003F6ED3"/>
    <w:rsid w:val="003F7E09"/>
    <w:rsid w:val="004007F3"/>
    <w:rsid w:val="00401661"/>
    <w:rsid w:val="00401CFD"/>
    <w:rsid w:val="00401F47"/>
    <w:rsid w:val="004023B4"/>
    <w:rsid w:val="00402701"/>
    <w:rsid w:val="0040365B"/>
    <w:rsid w:val="00404479"/>
    <w:rsid w:val="00404B0E"/>
    <w:rsid w:val="004059F4"/>
    <w:rsid w:val="004065B8"/>
    <w:rsid w:val="00407AEA"/>
    <w:rsid w:val="0041083F"/>
    <w:rsid w:val="00411348"/>
    <w:rsid w:val="00411A6A"/>
    <w:rsid w:val="004125C9"/>
    <w:rsid w:val="004127FD"/>
    <w:rsid w:val="0041288E"/>
    <w:rsid w:val="00412A77"/>
    <w:rsid w:val="00412D3B"/>
    <w:rsid w:val="00413247"/>
    <w:rsid w:val="00413D87"/>
    <w:rsid w:val="004142FC"/>
    <w:rsid w:val="0041508D"/>
    <w:rsid w:val="00415114"/>
    <w:rsid w:val="004154EB"/>
    <w:rsid w:val="00416A83"/>
    <w:rsid w:val="00422AA8"/>
    <w:rsid w:val="004232C3"/>
    <w:rsid w:val="00423462"/>
    <w:rsid w:val="00423669"/>
    <w:rsid w:val="0042571D"/>
    <w:rsid w:val="004307CA"/>
    <w:rsid w:val="00430D55"/>
    <w:rsid w:val="004315B3"/>
    <w:rsid w:val="00432498"/>
    <w:rsid w:val="00433569"/>
    <w:rsid w:val="004339F6"/>
    <w:rsid w:val="00434807"/>
    <w:rsid w:val="00434984"/>
    <w:rsid w:val="00437D7E"/>
    <w:rsid w:val="00440A1C"/>
    <w:rsid w:val="00442315"/>
    <w:rsid w:val="0044245F"/>
    <w:rsid w:val="00443427"/>
    <w:rsid w:val="004447A1"/>
    <w:rsid w:val="00444C83"/>
    <w:rsid w:val="00445C54"/>
    <w:rsid w:val="00445CBB"/>
    <w:rsid w:val="00447361"/>
    <w:rsid w:val="00447C44"/>
    <w:rsid w:val="00450019"/>
    <w:rsid w:val="00450287"/>
    <w:rsid w:val="0045041B"/>
    <w:rsid w:val="00450FB9"/>
    <w:rsid w:val="00452127"/>
    <w:rsid w:val="004528E2"/>
    <w:rsid w:val="00453BE5"/>
    <w:rsid w:val="0045477E"/>
    <w:rsid w:val="004554A0"/>
    <w:rsid w:val="00457410"/>
    <w:rsid w:val="004578D1"/>
    <w:rsid w:val="004605AB"/>
    <w:rsid w:val="004608B5"/>
    <w:rsid w:val="00460EBC"/>
    <w:rsid w:val="004610DB"/>
    <w:rsid w:val="00461728"/>
    <w:rsid w:val="00461D13"/>
    <w:rsid w:val="004649AF"/>
    <w:rsid w:val="00465062"/>
    <w:rsid w:val="00466200"/>
    <w:rsid w:val="00467629"/>
    <w:rsid w:val="00467AD2"/>
    <w:rsid w:val="00470391"/>
    <w:rsid w:val="00470C59"/>
    <w:rsid w:val="0047210B"/>
    <w:rsid w:val="00473B1E"/>
    <w:rsid w:val="004752FD"/>
    <w:rsid w:val="00475462"/>
    <w:rsid w:val="00475FFA"/>
    <w:rsid w:val="00476715"/>
    <w:rsid w:val="004770CF"/>
    <w:rsid w:val="00477C3A"/>
    <w:rsid w:val="00477DEE"/>
    <w:rsid w:val="00480181"/>
    <w:rsid w:val="00480B38"/>
    <w:rsid w:val="00481528"/>
    <w:rsid w:val="00482907"/>
    <w:rsid w:val="0048357F"/>
    <w:rsid w:val="00483EC4"/>
    <w:rsid w:val="004840A4"/>
    <w:rsid w:val="0048473F"/>
    <w:rsid w:val="00484904"/>
    <w:rsid w:val="004851DD"/>
    <w:rsid w:val="00485727"/>
    <w:rsid w:val="00485BF6"/>
    <w:rsid w:val="00485E41"/>
    <w:rsid w:val="00486C70"/>
    <w:rsid w:val="004874D7"/>
    <w:rsid w:val="004879F5"/>
    <w:rsid w:val="004905E2"/>
    <w:rsid w:val="00491196"/>
    <w:rsid w:val="004913D2"/>
    <w:rsid w:val="00491831"/>
    <w:rsid w:val="004920C8"/>
    <w:rsid w:val="0049306D"/>
    <w:rsid w:val="00493C03"/>
    <w:rsid w:val="00493FD9"/>
    <w:rsid w:val="00494B09"/>
    <w:rsid w:val="0049577A"/>
    <w:rsid w:val="00495CD7"/>
    <w:rsid w:val="00496E2B"/>
    <w:rsid w:val="00497E73"/>
    <w:rsid w:val="004A08BC"/>
    <w:rsid w:val="004A0D49"/>
    <w:rsid w:val="004A143C"/>
    <w:rsid w:val="004A2364"/>
    <w:rsid w:val="004A41CA"/>
    <w:rsid w:val="004A4850"/>
    <w:rsid w:val="004A4E17"/>
    <w:rsid w:val="004A601E"/>
    <w:rsid w:val="004A67CB"/>
    <w:rsid w:val="004A6FB0"/>
    <w:rsid w:val="004A7D29"/>
    <w:rsid w:val="004B2466"/>
    <w:rsid w:val="004B2DA5"/>
    <w:rsid w:val="004B2F1D"/>
    <w:rsid w:val="004B34CD"/>
    <w:rsid w:val="004B35DB"/>
    <w:rsid w:val="004B4AD5"/>
    <w:rsid w:val="004B4B70"/>
    <w:rsid w:val="004B4EEF"/>
    <w:rsid w:val="004B527F"/>
    <w:rsid w:val="004B5E78"/>
    <w:rsid w:val="004B5E9B"/>
    <w:rsid w:val="004B64ED"/>
    <w:rsid w:val="004B6E43"/>
    <w:rsid w:val="004B7A33"/>
    <w:rsid w:val="004B7CB6"/>
    <w:rsid w:val="004C2F07"/>
    <w:rsid w:val="004C3575"/>
    <w:rsid w:val="004C3656"/>
    <w:rsid w:val="004C4AA8"/>
    <w:rsid w:val="004C4D4C"/>
    <w:rsid w:val="004C5164"/>
    <w:rsid w:val="004C5B33"/>
    <w:rsid w:val="004C5F97"/>
    <w:rsid w:val="004C65D8"/>
    <w:rsid w:val="004C7280"/>
    <w:rsid w:val="004C72B5"/>
    <w:rsid w:val="004C74E6"/>
    <w:rsid w:val="004C7E2C"/>
    <w:rsid w:val="004D0660"/>
    <w:rsid w:val="004D1741"/>
    <w:rsid w:val="004D2884"/>
    <w:rsid w:val="004D680F"/>
    <w:rsid w:val="004E02CF"/>
    <w:rsid w:val="004E0357"/>
    <w:rsid w:val="004E1FFF"/>
    <w:rsid w:val="004E25C1"/>
    <w:rsid w:val="004E29DF"/>
    <w:rsid w:val="004E2F81"/>
    <w:rsid w:val="004E37F3"/>
    <w:rsid w:val="004E3B48"/>
    <w:rsid w:val="004E45F0"/>
    <w:rsid w:val="004E63E8"/>
    <w:rsid w:val="004E6CE2"/>
    <w:rsid w:val="004E70A2"/>
    <w:rsid w:val="004F197E"/>
    <w:rsid w:val="004F19B4"/>
    <w:rsid w:val="004F386F"/>
    <w:rsid w:val="004F3CA6"/>
    <w:rsid w:val="004F455B"/>
    <w:rsid w:val="004F5189"/>
    <w:rsid w:val="004F5C37"/>
    <w:rsid w:val="004F6C75"/>
    <w:rsid w:val="004F6F86"/>
    <w:rsid w:val="00500CBD"/>
    <w:rsid w:val="005015CE"/>
    <w:rsid w:val="005018E4"/>
    <w:rsid w:val="005019A8"/>
    <w:rsid w:val="00501D51"/>
    <w:rsid w:val="00503355"/>
    <w:rsid w:val="00503921"/>
    <w:rsid w:val="00504655"/>
    <w:rsid w:val="00504BB7"/>
    <w:rsid w:val="00506543"/>
    <w:rsid w:val="0050759B"/>
    <w:rsid w:val="005079FA"/>
    <w:rsid w:val="00507EAB"/>
    <w:rsid w:val="005114B1"/>
    <w:rsid w:val="005125ED"/>
    <w:rsid w:val="00513164"/>
    <w:rsid w:val="005132C8"/>
    <w:rsid w:val="005134BE"/>
    <w:rsid w:val="005138B2"/>
    <w:rsid w:val="00515819"/>
    <w:rsid w:val="00515AEE"/>
    <w:rsid w:val="005162DA"/>
    <w:rsid w:val="005162E6"/>
    <w:rsid w:val="005164E5"/>
    <w:rsid w:val="00520864"/>
    <w:rsid w:val="00522E10"/>
    <w:rsid w:val="0052523B"/>
    <w:rsid w:val="00526D8D"/>
    <w:rsid w:val="0053021E"/>
    <w:rsid w:val="005323BD"/>
    <w:rsid w:val="00532881"/>
    <w:rsid w:val="0053396F"/>
    <w:rsid w:val="0053537E"/>
    <w:rsid w:val="00536137"/>
    <w:rsid w:val="00536B07"/>
    <w:rsid w:val="00536CE0"/>
    <w:rsid w:val="00537054"/>
    <w:rsid w:val="005370A7"/>
    <w:rsid w:val="00537816"/>
    <w:rsid w:val="005379AD"/>
    <w:rsid w:val="00537B73"/>
    <w:rsid w:val="00540C29"/>
    <w:rsid w:val="00540E5C"/>
    <w:rsid w:val="0054106D"/>
    <w:rsid w:val="0054139B"/>
    <w:rsid w:val="00541415"/>
    <w:rsid w:val="0054267F"/>
    <w:rsid w:val="0054564A"/>
    <w:rsid w:val="005459FE"/>
    <w:rsid w:val="005461ED"/>
    <w:rsid w:val="00546751"/>
    <w:rsid w:val="00546A39"/>
    <w:rsid w:val="00547F3F"/>
    <w:rsid w:val="005500C7"/>
    <w:rsid w:val="00550858"/>
    <w:rsid w:val="00551C52"/>
    <w:rsid w:val="0055200C"/>
    <w:rsid w:val="00552740"/>
    <w:rsid w:val="00556609"/>
    <w:rsid w:val="00556BAE"/>
    <w:rsid w:val="00557D07"/>
    <w:rsid w:val="00557D3A"/>
    <w:rsid w:val="00560002"/>
    <w:rsid w:val="00560C9D"/>
    <w:rsid w:val="00561202"/>
    <w:rsid w:val="005617E1"/>
    <w:rsid w:val="005618A2"/>
    <w:rsid w:val="00561A4F"/>
    <w:rsid w:val="00563A16"/>
    <w:rsid w:val="00563A6A"/>
    <w:rsid w:val="00564D6C"/>
    <w:rsid w:val="005651BC"/>
    <w:rsid w:val="00565DA9"/>
    <w:rsid w:val="00566E73"/>
    <w:rsid w:val="00570550"/>
    <w:rsid w:val="00571694"/>
    <w:rsid w:val="00571EC6"/>
    <w:rsid w:val="005727F0"/>
    <w:rsid w:val="00572BE0"/>
    <w:rsid w:val="00572F0A"/>
    <w:rsid w:val="00572F54"/>
    <w:rsid w:val="00574D90"/>
    <w:rsid w:val="00575C93"/>
    <w:rsid w:val="005763E1"/>
    <w:rsid w:val="005773A1"/>
    <w:rsid w:val="00581227"/>
    <w:rsid w:val="00581EE9"/>
    <w:rsid w:val="00582415"/>
    <w:rsid w:val="00582936"/>
    <w:rsid w:val="0058330A"/>
    <w:rsid w:val="005838DA"/>
    <w:rsid w:val="00583DDB"/>
    <w:rsid w:val="005840B3"/>
    <w:rsid w:val="005847B3"/>
    <w:rsid w:val="005908EF"/>
    <w:rsid w:val="00590E88"/>
    <w:rsid w:val="005910D7"/>
    <w:rsid w:val="00591548"/>
    <w:rsid w:val="0059331A"/>
    <w:rsid w:val="00594520"/>
    <w:rsid w:val="00594615"/>
    <w:rsid w:val="0059527A"/>
    <w:rsid w:val="00596532"/>
    <w:rsid w:val="00597666"/>
    <w:rsid w:val="0059773E"/>
    <w:rsid w:val="00597C02"/>
    <w:rsid w:val="005A24E0"/>
    <w:rsid w:val="005A3C1B"/>
    <w:rsid w:val="005A4CA3"/>
    <w:rsid w:val="005A55E2"/>
    <w:rsid w:val="005A6F0A"/>
    <w:rsid w:val="005A70C5"/>
    <w:rsid w:val="005B0032"/>
    <w:rsid w:val="005B036E"/>
    <w:rsid w:val="005B071C"/>
    <w:rsid w:val="005B0974"/>
    <w:rsid w:val="005B0C31"/>
    <w:rsid w:val="005B0F5B"/>
    <w:rsid w:val="005B1976"/>
    <w:rsid w:val="005B1DF6"/>
    <w:rsid w:val="005B2686"/>
    <w:rsid w:val="005B2DE2"/>
    <w:rsid w:val="005B368D"/>
    <w:rsid w:val="005B430E"/>
    <w:rsid w:val="005B5304"/>
    <w:rsid w:val="005B65F3"/>
    <w:rsid w:val="005B6D8A"/>
    <w:rsid w:val="005B7DAA"/>
    <w:rsid w:val="005C064E"/>
    <w:rsid w:val="005C07C6"/>
    <w:rsid w:val="005C2B75"/>
    <w:rsid w:val="005C3498"/>
    <w:rsid w:val="005C3A80"/>
    <w:rsid w:val="005C53DC"/>
    <w:rsid w:val="005C6907"/>
    <w:rsid w:val="005C6ABE"/>
    <w:rsid w:val="005C7430"/>
    <w:rsid w:val="005D0C40"/>
    <w:rsid w:val="005D2665"/>
    <w:rsid w:val="005D2D0E"/>
    <w:rsid w:val="005D5CCC"/>
    <w:rsid w:val="005D6169"/>
    <w:rsid w:val="005D68CB"/>
    <w:rsid w:val="005D787F"/>
    <w:rsid w:val="005E0405"/>
    <w:rsid w:val="005E05A4"/>
    <w:rsid w:val="005E0E9A"/>
    <w:rsid w:val="005E216B"/>
    <w:rsid w:val="005E34F1"/>
    <w:rsid w:val="005E56A9"/>
    <w:rsid w:val="005E57D2"/>
    <w:rsid w:val="005E58B8"/>
    <w:rsid w:val="005E68BE"/>
    <w:rsid w:val="005E7034"/>
    <w:rsid w:val="005F0C4E"/>
    <w:rsid w:val="005F1101"/>
    <w:rsid w:val="005F1157"/>
    <w:rsid w:val="005F253F"/>
    <w:rsid w:val="005F323B"/>
    <w:rsid w:val="005F521C"/>
    <w:rsid w:val="005F5A65"/>
    <w:rsid w:val="005F62A6"/>
    <w:rsid w:val="005F6384"/>
    <w:rsid w:val="005F7758"/>
    <w:rsid w:val="005F7807"/>
    <w:rsid w:val="0060095A"/>
    <w:rsid w:val="00601200"/>
    <w:rsid w:val="0060190B"/>
    <w:rsid w:val="00601F62"/>
    <w:rsid w:val="00602878"/>
    <w:rsid w:val="00602C5D"/>
    <w:rsid w:val="00603286"/>
    <w:rsid w:val="006036D1"/>
    <w:rsid w:val="00603B57"/>
    <w:rsid w:val="0060459B"/>
    <w:rsid w:val="00604AA0"/>
    <w:rsid w:val="00606BD2"/>
    <w:rsid w:val="00606F68"/>
    <w:rsid w:val="006102B2"/>
    <w:rsid w:val="0061030E"/>
    <w:rsid w:val="00610BAD"/>
    <w:rsid w:val="00610CF5"/>
    <w:rsid w:val="00612005"/>
    <w:rsid w:val="0061245A"/>
    <w:rsid w:val="00612B46"/>
    <w:rsid w:val="00613B38"/>
    <w:rsid w:val="0061473D"/>
    <w:rsid w:val="00614D8E"/>
    <w:rsid w:val="00615893"/>
    <w:rsid w:val="00615ECD"/>
    <w:rsid w:val="006177F1"/>
    <w:rsid w:val="00620F89"/>
    <w:rsid w:val="00622EE7"/>
    <w:rsid w:val="00622F11"/>
    <w:rsid w:val="0062491A"/>
    <w:rsid w:val="00625493"/>
    <w:rsid w:val="00625553"/>
    <w:rsid w:val="0062789B"/>
    <w:rsid w:val="00630217"/>
    <w:rsid w:val="00630D96"/>
    <w:rsid w:val="00631802"/>
    <w:rsid w:val="00632EFF"/>
    <w:rsid w:val="00633190"/>
    <w:rsid w:val="006332A1"/>
    <w:rsid w:val="00633341"/>
    <w:rsid w:val="0063338E"/>
    <w:rsid w:val="00634E26"/>
    <w:rsid w:val="00635252"/>
    <w:rsid w:val="006358E4"/>
    <w:rsid w:val="00637A92"/>
    <w:rsid w:val="0064026C"/>
    <w:rsid w:val="006412B8"/>
    <w:rsid w:val="00641816"/>
    <w:rsid w:val="00641B20"/>
    <w:rsid w:val="00641DB8"/>
    <w:rsid w:val="00641F90"/>
    <w:rsid w:val="00642057"/>
    <w:rsid w:val="00642468"/>
    <w:rsid w:val="00642EEE"/>
    <w:rsid w:val="00643309"/>
    <w:rsid w:val="0064425D"/>
    <w:rsid w:val="0064516F"/>
    <w:rsid w:val="0064547F"/>
    <w:rsid w:val="00646076"/>
    <w:rsid w:val="00646887"/>
    <w:rsid w:val="006469A6"/>
    <w:rsid w:val="00647410"/>
    <w:rsid w:val="0064789B"/>
    <w:rsid w:val="00650B6E"/>
    <w:rsid w:val="006510D9"/>
    <w:rsid w:val="006518D0"/>
    <w:rsid w:val="00652BE6"/>
    <w:rsid w:val="00652DAF"/>
    <w:rsid w:val="006531C2"/>
    <w:rsid w:val="00653D19"/>
    <w:rsid w:val="00655572"/>
    <w:rsid w:val="006561D4"/>
    <w:rsid w:val="006608CF"/>
    <w:rsid w:val="006613E6"/>
    <w:rsid w:val="006648E5"/>
    <w:rsid w:val="0066528B"/>
    <w:rsid w:val="00665D9C"/>
    <w:rsid w:val="00666BFD"/>
    <w:rsid w:val="00666C0D"/>
    <w:rsid w:val="0066700F"/>
    <w:rsid w:val="006675E5"/>
    <w:rsid w:val="006678C2"/>
    <w:rsid w:val="00672150"/>
    <w:rsid w:val="0067416A"/>
    <w:rsid w:val="0067452C"/>
    <w:rsid w:val="00674531"/>
    <w:rsid w:val="006768B0"/>
    <w:rsid w:val="00676B91"/>
    <w:rsid w:val="00676EBF"/>
    <w:rsid w:val="00677561"/>
    <w:rsid w:val="0068022A"/>
    <w:rsid w:val="00683062"/>
    <w:rsid w:val="0068306C"/>
    <w:rsid w:val="00683F0D"/>
    <w:rsid w:val="0068476F"/>
    <w:rsid w:val="006851A8"/>
    <w:rsid w:val="00685B6B"/>
    <w:rsid w:val="006861E5"/>
    <w:rsid w:val="00687031"/>
    <w:rsid w:val="006871C7"/>
    <w:rsid w:val="00687D37"/>
    <w:rsid w:val="0069094A"/>
    <w:rsid w:val="00690A96"/>
    <w:rsid w:val="006917A4"/>
    <w:rsid w:val="00691865"/>
    <w:rsid w:val="00691A23"/>
    <w:rsid w:val="00691DE7"/>
    <w:rsid w:val="00693D42"/>
    <w:rsid w:val="00693F49"/>
    <w:rsid w:val="00695BF9"/>
    <w:rsid w:val="006961EF"/>
    <w:rsid w:val="00696A7F"/>
    <w:rsid w:val="00696CFC"/>
    <w:rsid w:val="006A0054"/>
    <w:rsid w:val="006A04D9"/>
    <w:rsid w:val="006A0A7C"/>
    <w:rsid w:val="006A209A"/>
    <w:rsid w:val="006A28BC"/>
    <w:rsid w:val="006A3131"/>
    <w:rsid w:val="006A33BF"/>
    <w:rsid w:val="006A3BBF"/>
    <w:rsid w:val="006A43B5"/>
    <w:rsid w:val="006A6B68"/>
    <w:rsid w:val="006A6FC0"/>
    <w:rsid w:val="006B0F53"/>
    <w:rsid w:val="006B1388"/>
    <w:rsid w:val="006B3379"/>
    <w:rsid w:val="006B36BA"/>
    <w:rsid w:val="006B426F"/>
    <w:rsid w:val="006B5666"/>
    <w:rsid w:val="006B5B62"/>
    <w:rsid w:val="006B5DB8"/>
    <w:rsid w:val="006B7241"/>
    <w:rsid w:val="006C02FF"/>
    <w:rsid w:val="006C11E9"/>
    <w:rsid w:val="006C211D"/>
    <w:rsid w:val="006C2C12"/>
    <w:rsid w:val="006C2E41"/>
    <w:rsid w:val="006C326A"/>
    <w:rsid w:val="006C3984"/>
    <w:rsid w:val="006C3CA9"/>
    <w:rsid w:val="006C4C1F"/>
    <w:rsid w:val="006C5895"/>
    <w:rsid w:val="006C5BBC"/>
    <w:rsid w:val="006C62AE"/>
    <w:rsid w:val="006C70E7"/>
    <w:rsid w:val="006C7766"/>
    <w:rsid w:val="006C7AB6"/>
    <w:rsid w:val="006D1A56"/>
    <w:rsid w:val="006D21EA"/>
    <w:rsid w:val="006D2232"/>
    <w:rsid w:val="006D2AA7"/>
    <w:rsid w:val="006D3DF3"/>
    <w:rsid w:val="006D3FEF"/>
    <w:rsid w:val="006D4BDD"/>
    <w:rsid w:val="006D4E65"/>
    <w:rsid w:val="006D65A8"/>
    <w:rsid w:val="006D70DC"/>
    <w:rsid w:val="006D74B2"/>
    <w:rsid w:val="006D7B09"/>
    <w:rsid w:val="006D7FCB"/>
    <w:rsid w:val="006E0509"/>
    <w:rsid w:val="006E0810"/>
    <w:rsid w:val="006E1048"/>
    <w:rsid w:val="006E2310"/>
    <w:rsid w:val="006E3A21"/>
    <w:rsid w:val="006E4394"/>
    <w:rsid w:val="006E44B4"/>
    <w:rsid w:val="006E482A"/>
    <w:rsid w:val="006E5CC4"/>
    <w:rsid w:val="006E6062"/>
    <w:rsid w:val="006E626F"/>
    <w:rsid w:val="006E62C6"/>
    <w:rsid w:val="006E6E9B"/>
    <w:rsid w:val="006F045A"/>
    <w:rsid w:val="006F228D"/>
    <w:rsid w:val="006F231E"/>
    <w:rsid w:val="006F258F"/>
    <w:rsid w:val="006F2BF5"/>
    <w:rsid w:val="006F32FB"/>
    <w:rsid w:val="006F332B"/>
    <w:rsid w:val="006F50D7"/>
    <w:rsid w:val="006F583A"/>
    <w:rsid w:val="006F688E"/>
    <w:rsid w:val="006F79F3"/>
    <w:rsid w:val="007002D4"/>
    <w:rsid w:val="007017FD"/>
    <w:rsid w:val="00703D00"/>
    <w:rsid w:val="00703EA6"/>
    <w:rsid w:val="00704368"/>
    <w:rsid w:val="00704C6F"/>
    <w:rsid w:val="007058B4"/>
    <w:rsid w:val="00705A60"/>
    <w:rsid w:val="0070708D"/>
    <w:rsid w:val="00710185"/>
    <w:rsid w:val="00711418"/>
    <w:rsid w:val="007118D7"/>
    <w:rsid w:val="007121D1"/>
    <w:rsid w:val="00712C1E"/>
    <w:rsid w:val="007135E0"/>
    <w:rsid w:val="00713F08"/>
    <w:rsid w:val="00714892"/>
    <w:rsid w:val="007165EA"/>
    <w:rsid w:val="00716791"/>
    <w:rsid w:val="00716F1C"/>
    <w:rsid w:val="00717633"/>
    <w:rsid w:val="00717D08"/>
    <w:rsid w:val="007203FC"/>
    <w:rsid w:val="007205C2"/>
    <w:rsid w:val="00721365"/>
    <w:rsid w:val="00721774"/>
    <w:rsid w:val="00722C40"/>
    <w:rsid w:val="00723303"/>
    <w:rsid w:val="0072375B"/>
    <w:rsid w:val="0072459D"/>
    <w:rsid w:val="00724AE2"/>
    <w:rsid w:val="00725672"/>
    <w:rsid w:val="00726163"/>
    <w:rsid w:val="00730E65"/>
    <w:rsid w:val="007314BA"/>
    <w:rsid w:val="00732725"/>
    <w:rsid w:val="00732DA7"/>
    <w:rsid w:val="007332FA"/>
    <w:rsid w:val="00733568"/>
    <w:rsid w:val="00733A7B"/>
    <w:rsid w:val="00733BDD"/>
    <w:rsid w:val="00734FA1"/>
    <w:rsid w:val="00735E56"/>
    <w:rsid w:val="0073744A"/>
    <w:rsid w:val="00737AC8"/>
    <w:rsid w:val="00737C6F"/>
    <w:rsid w:val="00740168"/>
    <w:rsid w:val="007411D9"/>
    <w:rsid w:val="0074124B"/>
    <w:rsid w:val="007419CF"/>
    <w:rsid w:val="007421D6"/>
    <w:rsid w:val="0074243B"/>
    <w:rsid w:val="0074286A"/>
    <w:rsid w:val="00742F1C"/>
    <w:rsid w:val="0074319D"/>
    <w:rsid w:val="00745871"/>
    <w:rsid w:val="00745941"/>
    <w:rsid w:val="0074699F"/>
    <w:rsid w:val="00746E63"/>
    <w:rsid w:val="00747F49"/>
    <w:rsid w:val="00752658"/>
    <w:rsid w:val="007527D8"/>
    <w:rsid w:val="007531BC"/>
    <w:rsid w:val="00753600"/>
    <w:rsid w:val="007554FC"/>
    <w:rsid w:val="007559F8"/>
    <w:rsid w:val="00756BBD"/>
    <w:rsid w:val="00756DED"/>
    <w:rsid w:val="00756E7E"/>
    <w:rsid w:val="00757C25"/>
    <w:rsid w:val="007601E3"/>
    <w:rsid w:val="0076067F"/>
    <w:rsid w:val="0076090D"/>
    <w:rsid w:val="00760C08"/>
    <w:rsid w:val="007620E2"/>
    <w:rsid w:val="0076503A"/>
    <w:rsid w:val="0076656F"/>
    <w:rsid w:val="00766CF5"/>
    <w:rsid w:val="00767278"/>
    <w:rsid w:val="0076765F"/>
    <w:rsid w:val="007679DB"/>
    <w:rsid w:val="00767A40"/>
    <w:rsid w:val="00770CFF"/>
    <w:rsid w:val="00772344"/>
    <w:rsid w:val="00773400"/>
    <w:rsid w:val="007734DA"/>
    <w:rsid w:val="0077371C"/>
    <w:rsid w:val="0077525E"/>
    <w:rsid w:val="00775A6A"/>
    <w:rsid w:val="007767F8"/>
    <w:rsid w:val="00776A6E"/>
    <w:rsid w:val="00776C51"/>
    <w:rsid w:val="00777582"/>
    <w:rsid w:val="007801A8"/>
    <w:rsid w:val="007803D1"/>
    <w:rsid w:val="007807AA"/>
    <w:rsid w:val="00780B7E"/>
    <w:rsid w:val="00781365"/>
    <w:rsid w:val="007840A2"/>
    <w:rsid w:val="0078433D"/>
    <w:rsid w:val="0078442E"/>
    <w:rsid w:val="007853EC"/>
    <w:rsid w:val="007854FA"/>
    <w:rsid w:val="00785E85"/>
    <w:rsid w:val="007860DE"/>
    <w:rsid w:val="007862A9"/>
    <w:rsid w:val="00786372"/>
    <w:rsid w:val="00786A5D"/>
    <w:rsid w:val="00786B2D"/>
    <w:rsid w:val="00786C4E"/>
    <w:rsid w:val="00787BAB"/>
    <w:rsid w:val="00791BF0"/>
    <w:rsid w:val="00792B30"/>
    <w:rsid w:val="00793640"/>
    <w:rsid w:val="007946C9"/>
    <w:rsid w:val="00794E08"/>
    <w:rsid w:val="00795132"/>
    <w:rsid w:val="00795BF3"/>
    <w:rsid w:val="00796426"/>
    <w:rsid w:val="00797AC6"/>
    <w:rsid w:val="007A041C"/>
    <w:rsid w:val="007A0789"/>
    <w:rsid w:val="007A0DC0"/>
    <w:rsid w:val="007A0FE8"/>
    <w:rsid w:val="007A4D4F"/>
    <w:rsid w:val="007A57F0"/>
    <w:rsid w:val="007A58E9"/>
    <w:rsid w:val="007A5E4F"/>
    <w:rsid w:val="007A6264"/>
    <w:rsid w:val="007A66BF"/>
    <w:rsid w:val="007A7A99"/>
    <w:rsid w:val="007B0AD7"/>
    <w:rsid w:val="007B17EC"/>
    <w:rsid w:val="007B1C9F"/>
    <w:rsid w:val="007B22D2"/>
    <w:rsid w:val="007B2A61"/>
    <w:rsid w:val="007B2BCA"/>
    <w:rsid w:val="007B3290"/>
    <w:rsid w:val="007B3FBC"/>
    <w:rsid w:val="007B4514"/>
    <w:rsid w:val="007B4BA0"/>
    <w:rsid w:val="007B5148"/>
    <w:rsid w:val="007B53D0"/>
    <w:rsid w:val="007B55C3"/>
    <w:rsid w:val="007B6805"/>
    <w:rsid w:val="007C0FE2"/>
    <w:rsid w:val="007C12C3"/>
    <w:rsid w:val="007C3464"/>
    <w:rsid w:val="007C383E"/>
    <w:rsid w:val="007C493A"/>
    <w:rsid w:val="007C568F"/>
    <w:rsid w:val="007C5A7D"/>
    <w:rsid w:val="007D153D"/>
    <w:rsid w:val="007D1C87"/>
    <w:rsid w:val="007D1D6B"/>
    <w:rsid w:val="007D1D85"/>
    <w:rsid w:val="007D24F0"/>
    <w:rsid w:val="007D2C9F"/>
    <w:rsid w:val="007D2EEF"/>
    <w:rsid w:val="007D6FEA"/>
    <w:rsid w:val="007D7273"/>
    <w:rsid w:val="007D746A"/>
    <w:rsid w:val="007E0747"/>
    <w:rsid w:val="007E0845"/>
    <w:rsid w:val="007E24CA"/>
    <w:rsid w:val="007E314A"/>
    <w:rsid w:val="007E3EC7"/>
    <w:rsid w:val="007F0F26"/>
    <w:rsid w:val="007F150A"/>
    <w:rsid w:val="007F22D7"/>
    <w:rsid w:val="007F2CF6"/>
    <w:rsid w:val="007F3432"/>
    <w:rsid w:val="007F5332"/>
    <w:rsid w:val="007F546D"/>
    <w:rsid w:val="007F67EE"/>
    <w:rsid w:val="007F6BEF"/>
    <w:rsid w:val="00800A87"/>
    <w:rsid w:val="00802110"/>
    <w:rsid w:val="00802E6D"/>
    <w:rsid w:val="00803D4A"/>
    <w:rsid w:val="00803F98"/>
    <w:rsid w:val="00804BBE"/>
    <w:rsid w:val="00804C26"/>
    <w:rsid w:val="00804E9B"/>
    <w:rsid w:val="0080529F"/>
    <w:rsid w:val="0080792F"/>
    <w:rsid w:val="00810287"/>
    <w:rsid w:val="0081059C"/>
    <w:rsid w:val="00811790"/>
    <w:rsid w:val="00813285"/>
    <w:rsid w:val="008140F0"/>
    <w:rsid w:val="008149D8"/>
    <w:rsid w:val="0081599F"/>
    <w:rsid w:val="00815EA6"/>
    <w:rsid w:val="00815F76"/>
    <w:rsid w:val="00816077"/>
    <w:rsid w:val="00816602"/>
    <w:rsid w:val="00817AA3"/>
    <w:rsid w:val="00817AB3"/>
    <w:rsid w:val="0082183A"/>
    <w:rsid w:val="00824D4B"/>
    <w:rsid w:val="00824F98"/>
    <w:rsid w:val="0082562C"/>
    <w:rsid w:val="0082654E"/>
    <w:rsid w:val="00827D01"/>
    <w:rsid w:val="00827D9E"/>
    <w:rsid w:val="0083241B"/>
    <w:rsid w:val="00832FF3"/>
    <w:rsid w:val="00834360"/>
    <w:rsid w:val="008344D8"/>
    <w:rsid w:val="00835A0D"/>
    <w:rsid w:val="00835EE5"/>
    <w:rsid w:val="00836C6D"/>
    <w:rsid w:val="008402D4"/>
    <w:rsid w:val="00840AFD"/>
    <w:rsid w:val="00841A83"/>
    <w:rsid w:val="00841EEA"/>
    <w:rsid w:val="00842B47"/>
    <w:rsid w:val="00843494"/>
    <w:rsid w:val="00845EC9"/>
    <w:rsid w:val="00845EEF"/>
    <w:rsid w:val="00847371"/>
    <w:rsid w:val="008479EB"/>
    <w:rsid w:val="00850DBF"/>
    <w:rsid w:val="0085148D"/>
    <w:rsid w:val="0085184B"/>
    <w:rsid w:val="00852975"/>
    <w:rsid w:val="00854350"/>
    <w:rsid w:val="008543FA"/>
    <w:rsid w:val="00854453"/>
    <w:rsid w:val="00854650"/>
    <w:rsid w:val="008546DF"/>
    <w:rsid w:val="00855E58"/>
    <w:rsid w:val="008564F9"/>
    <w:rsid w:val="00856DD4"/>
    <w:rsid w:val="00856ED6"/>
    <w:rsid w:val="00856FF3"/>
    <w:rsid w:val="00857196"/>
    <w:rsid w:val="00857217"/>
    <w:rsid w:val="008602CB"/>
    <w:rsid w:val="00860559"/>
    <w:rsid w:val="0086092E"/>
    <w:rsid w:val="00860B3F"/>
    <w:rsid w:val="00860C97"/>
    <w:rsid w:val="00860FA9"/>
    <w:rsid w:val="008625F0"/>
    <w:rsid w:val="008637F1"/>
    <w:rsid w:val="00864E3D"/>
    <w:rsid w:val="00866696"/>
    <w:rsid w:val="00870475"/>
    <w:rsid w:val="008709D9"/>
    <w:rsid w:val="00870A81"/>
    <w:rsid w:val="00871A40"/>
    <w:rsid w:val="008720AB"/>
    <w:rsid w:val="00876B26"/>
    <w:rsid w:val="008774A6"/>
    <w:rsid w:val="00877B51"/>
    <w:rsid w:val="00877C0B"/>
    <w:rsid w:val="008818F1"/>
    <w:rsid w:val="00882BF8"/>
    <w:rsid w:val="008837E8"/>
    <w:rsid w:val="00883CC4"/>
    <w:rsid w:val="0088414B"/>
    <w:rsid w:val="008847BA"/>
    <w:rsid w:val="00884AE7"/>
    <w:rsid w:val="008866C7"/>
    <w:rsid w:val="00886FF1"/>
    <w:rsid w:val="00887049"/>
    <w:rsid w:val="0088732D"/>
    <w:rsid w:val="0088780A"/>
    <w:rsid w:val="00887B9F"/>
    <w:rsid w:val="00887F2F"/>
    <w:rsid w:val="00890E44"/>
    <w:rsid w:val="00892763"/>
    <w:rsid w:val="00892902"/>
    <w:rsid w:val="0089339B"/>
    <w:rsid w:val="00894921"/>
    <w:rsid w:val="0089553A"/>
    <w:rsid w:val="0089581E"/>
    <w:rsid w:val="008969A1"/>
    <w:rsid w:val="008A03B4"/>
    <w:rsid w:val="008A16D7"/>
    <w:rsid w:val="008A33D1"/>
    <w:rsid w:val="008A3F04"/>
    <w:rsid w:val="008A4CA8"/>
    <w:rsid w:val="008A56C6"/>
    <w:rsid w:val="008A67BE"/>
    <w:rsid w:val="008A6C7A"/>
    <w:rsid w:val="008A707E"/>
    <w:rsid w:val="008A7775"/>
    <w:rsid w:val="008B21C6"/>
    <w:rsid w:val="008B2FDF"/>
    <w:rsid w:val="008B409B"/>
    <w:rsid w:val="008B40CC"/>
    <w:rsid w:val="008B4857"/>
    <w:rsid w:val="008B53CB"/>
    <w:rsid w:val="008B5A80"/>
    <w:rsid w:val="008B668E"/>
    <w:rsid w:val="008B6D57"/>
    <w:rsid w:val="008B6F8D"/>
    <w:rsid w:val="008B7C9F"/>
    <w:rsid w:val="008B7F36"/>
    <w:rsid w:val="008C0D03"/>
    <w:rsid w:val="008C29E8"/>
    <w:rsid w:val="008C2B78"/>
    <w:rsid w:val="008C2DE7"/>
    <w:rsid w:val="008C3AA1"/>
    <w:rsid w:val="008C40F7"/>
    <w:rsid w:val="008C4738"/>
    <w:rsid w:val="008C62EB"/>
    <w:rsid w:val="008C6A9C"/>
    <w:rsid w:val="008C6DE2"/>
    <w:rsid w:val="008C7DD1"/>
    <w:rsid w:val="008D0294"/>
    <w:rsid w:val="008D0337"/>
    <w:rsid w:val="008D0C12"/>
    <w:rsid w:val="008D2200"/>
    <w:rsid w:val="008D4988"/>
    <w:rsid w:val="008D4A29"/>
    <w:rsid w:val="008D520A"/>
    <w:rsid w:val="008D5F1F"/>
    <w:rsid w:val="008D66F9"/>
    <w:rsid w:val="008D701E"/>
    <w:rsid w:val="008D798F"/>
    <w:rsid w:val="008D7B19"/>
    <w:rsid w:val="008E042F"/>
    <w:rsid w:val="008E04F0"/>
    <w:rsid w:val="008E0615"/>
    <w:rsid w:val="008E122B"/>
    <w:rsid w:val="008E19B4"/>
    <w:rsid w:val="008E22B2"/>
    <w:rsid w:val="008E3B76"/>
    <w:rsid w:val="008E3F35"/>
    <w:rsid w:val="008E406B"/>
    <w:rsid w:val="008E4F35"/>
    <w:rsid w:val="008E57A7"/>
    <w:rsid w:val="008E5B53"/>
    <w:rsid w:val="008E62AE"/>
    <w:rsid w:val="008E64AF"/>
    <w:rsid w:val="008E7570"/>
    <w:rsid w:val="008F2517"/>
    <w:rsid w:val="008F294D"/>
    <w:rsid w:val="008F41F5"/>
    <w:rsid w:val="008F43B0"/>
    <w:rsid w:val="008F4542"/>
    <w:rsid w:val="008F59CF"/>
    <w:rsid w:val="00900E5C"/>
    <w:rsid w:val="009014D7"/>
    <w:rsid w:val="00901825"/>
    <w:rsid w:val="00901C1D"/>
    <w:rsid w:val="009027FF"/>
    <w:rsid w:val="0090302A"/>
    <w:rsid w:val="009040D1"/>
    <w:rsid w:val="0090564F"/>
    <w:rsid w:val="0090604A"/>
    <w:rsid w:val="00906076"/>
    <w:rsid w:val="00906684"/>
    <w:rsid w:val="00907BD2"/>
    <w:rsid w:val="00907F19"/>
    <w:rsid w:val="009100EF"/>
    <w:rsid w:val="00910AA1"/>
    <w:rsid w:val="00910E27"/>
    <w:rsid w:val="00911D2E"/>
    <w:rsid w:val="00912C61"/>
    <w:rsid w:val="00912D90"/>
    <w:rsid w:val="00913341"/>
    <w:rsid w:val="00913E98"/>
    <w:rsid w:val="0091444F"/>
    <w:rsid w:val="00914D82"/>
    <w:rsid w:val="009150AC"/>
    <w:rsid w:val="009167B3"/>
    <w:rsid w:val="00917D8E"/>
    <w:rsid w:val="00917E08"/>
    <w:rsid w:val="009207C2"/>
    <w:rsid w:val="0092080B"/>
    <w:rsid w:val="00920E2D"/>
    <w:rsid w:val="0092190F"/>
    <w:rsid w:val="00922725"/>
    <w:rsid w:val="00922984"/>
    <w:rsid w:val="00923E5C"/>
    <w:rsid w:val="00924FDE"/>
    <w:rsid w:val="009256EB"/>
    <w:rsid w:val="009258DD"/>
    <w:rsid w:val="00931A89"/>
    <w:rsid w:val="00931BD6"/>
    <w:rsid w:val="009336F9"/>
    <w:rsid w:val="00933983"/>
    <w:rsid w:val="009344EC"/>
    <w:rsid w:val="00934C64"/>
    <w:rsid w:val="00934E1D"/>
    <w:rsid w:val="00935BA8"/>
    <w:rsid w:val="0093773B"/>
    <w:rsid w:val="00940114"/>
    <w:rsid w:val="00940266"/>
    <w:rsid w:val="009436DB"/>
    <w:rsid w:val="00943B72"/>
    <w:rsid w:val="00943D46"/>
    <w:rsid w:val="00946082"/>
    <w:rsid w:val="009466C7"/>
    <w:rsid w:val="009466D6"/>
    <w:rsid w:val="009473A0"/>
    <w:rsid w:val="0095098D"/>
    <w:rsid w:val="00950F61"/>
    <w:rsid w:val="00951694"/>
    <w:rsid w:val="009524F8"/>
    <w:rsid w:val="0095454C"/>
    <w:rsid w:val="00954939"/>
    <w:rsid w:val="0095508B"/>
    <w:rsid w:val="0095527A"/>
    <w:rsid w:val="0095580E"/>
    <w:rsid w:val="00955E97"/>
    <w:rsid w:val="00956E50"/>
    <w:rsid w:val="009603DC"/>
    <w:rsid w:val="00960742"/>
    <w:rsid w:val="00963152"/>
    <w:rsid w:val="0096386B"/>
    <w:rsid w:val="00964179"/>
    <w:rsid w:val="00965269"/>
    <w:rsid w:val="00966BEC"/>
    <w:rsid w:val="00967022"/>
    <w:rsid w:val="009676DC"/>
    <w:rsid w:val="00967940"/>
    <w:rsid w:val="00967D0B"/>
    <w:rsid w:val="00967E39"/>
    <w:rsid w:val="00970BCE"/>
    <w:rsid w:val="00973E63"/>
    <w:rsid w:val="00973EDE"/>
    <w:rsid w:val="009744BD"/>
    <w:rsid w:val="0097461B"/>
    <w:rsid w:val="00974936"/>
    <w:rsid w:val="00975F4C"/>
    <w:rsid w:val="009772CB"/>
    <w:rsid w:val="009778CF"/>
    <w:rsid w:val="009779F3"/>
    <w:rsid w:val="009803E7"/>
    <w:rsid w:val="00980FA9"/>
    <w:rsid w:val="009810D8"/>
    <w:rsid w:val="009824C2"/>
    <w:rsid w:val="009826D6"/>
    <w:rsid w:val="00982765"/>
    <w:rsid w:val="00982D42"/>
    <w:rsid w:val="00982E1C"/>
    <w:rsid w:val="0098388B"/>
    <w:rsid w:val="00984035"/>
    <w:rsid w:val="009843A4"/>
    <w:rsid w:val="009861DD"/>
    <w:rsid w:val="00986303"/>
    <w:rsid w:val="0098674A"/>
    <w:rsid w:val="009868C4"/>
    <w:rsid w:val="00990CB3"/>
    <w:rsid w:val="0099131C"/>
    <w:rsid w:val="00994BE7"/>
    <w:rsid w:val="009959DE"/>
    <w:rsid w:val="00996F08"/>
    <w:rsid w:val="00997D05"/>
    <w:rsid w:val="009A39AB"/>
    <w:rsid w:val="009A3F44"/>
    <w:rsid w:val="009A51EA"/>
    <w:rsid w:val="009A5F06"/>
    <w:rsid w:val="009A75A8"/>
    <w:rsid w:val="009B1EFB"/>
    <w:rsid w:val="009B248A"/>
    <w:rsid w:val="009B37D6"/>
    <w:rsid w:val="009B3DA4"/>
    <w:rsid w:val="009B4188"/>
    <w:rsid w:val="009B479E"/>
    <w:rsid w:val="009B4C84"/>
    <w:rsid w:val="009B52CE"/>
    <w:rsid w:val="009B57FD"/>
    <w:rsid w:val="009B756A"/>
    <w:rsid w:val="009C13DB"/>
    <w:rsid w:val="009C1AA1"/>
    <w:rsid w:val="009C1C08"/>
    <w:rsid w:val="009C2E05"/>
    <w:rsid w:val="009C41CD"/>
    <w:rsid w:val="009C4E2F"/>
    <w:rsid w:val="009C541F"/>
    <w:rsid w:val="009C54DD"/>
    <w:rsid w:val="009C633E"/>
    <w:rsid w:val="009C7692"/>
    <w:rsid w:val="009C76B0"/>
    <w:rsid w:val="009C79DA"/>
    <w:rsid w:val="009C7DAB"/>
    <w:rsid w:val="009D06DA"/>
    <w:rsid w:val="009D1106"/>
    <w:rsid w:val="009D1278"/>
    <w:rsid w:val="009D1E7F"/>
    <w:rsid w:val="009D24C5"/>
    <w:rsid w:val="009D4C00"/>
    <w:rsid w:val="009D4E33"/>
    <w:rsid w:val="009D5ED0"/>
    <w:rsid w:val="009D7003"/>
    <w:rsid w:val="009D73FF"/>
    <w:rsid w:val="009E11E5"/>
    <w:rsid w:val="009E1E53"/>
    <w:rsid w:val="009E1FCA"/>
    <w:rsid w:val="009E2308"/>
    <w:rsid w:val="009E236E"/>
    <w:rsid w:val="009E3035"/>
    <w:rsid w:val="009E3146"/>
    <w:rsid w:val="009E38BE"/>
    <w:rsid w:val="009E552A"/>
    <w:rsid w:val="009E6903"/>
    <w:rsid w:val="009E6DF6"/>
    <w:rsid w:val="009F0738"/>
    <w:rsid w:val="009F0A9B"/>
    <w:rsid w:val="009F0DB2"/>
    <w:rsid w:val="009F13BF"/>
    <w:rsid w:val="009F23F2"/>
    <w:rsid w:val="009F3239"/>
    <w:rsid w:val="009F5CD3"/>
    <w:rsid w:val="009F7322"/>
    <w:rsid w:val="009F767B"/>
    <w:rsid w:val="00A022B9"/>
    <w:rsid w:val="00A02708"/>
    <w:rsid w:val="00A04F85"/>
    <w:rsid w:val="00A05399"/>
    <w:rsid w:val="00A0569F"/>
    <w:rsid w:val="00A062A7"/>
    <w:rsid w:val="00A0745E"/>
    <w:rsid w:val="00A101BA"/>
    <w:rsid w:val="00A10F4E"/>
    <w:rsid w:val="00A1119A"/>
    <w:rsid w:val="00A118C0"/>
    <w:rsid w:val="00A12D67"/>
    <w:rsid w:val="00A135B3"/>
    <w:rsid w:val="00A14177"/>
    <w:rsid w:val="00A14842"/>
    <w:rsid w:val="00A1570C"/>
    <w:rsid w:val="00A15CDD"/>
    <w:rsid w:val="00A1667B"/>
    <w:rsid w:val="00A16B60"/>
    <w:rsid w:val="00A16FF5"/>
    <w:rsid w:val="00A1781E"/>
    <w:rsid w:val="00A17A02"/>
    <w:rsid w:val="00A205AD"/>
    <w:rsid w:val="00A22A00"/>
    <w:rsid w:val="00A236A8"/>
    <w:rsid w:val="00A237CB"/>
    <w:rsid w:val="00A23D6A"/>
    <w:rsid w:val="00A2420B"/>
    <w:rsid w:val="00A243E1"/>
    <w:rsid w:val="00A244DF"/>
    <w:rsid w:val="00A2455D"/>
    <w:rsid w:val="00A245BD"/>
    <w:rsid w:val="00A24B66"/>
    <w:rsid w:val="00A25017"/>
    <w:rsid w:val="00A264D6"/>
    <w:rsid w:val="00A269BA"/>
    <w:rsid w:val="00A27CC7"/>
    <w:rsid w:val="00A3049F"/>
    <w:rsid w:val="00A307F8"/>
    <w:rsid w:val="00A31041"/>
    <w:rsid w:val="00A31923"/>
    <w:rsid w:val="00A31C89"/>
    <w:rsid w:val="00A32000"/>
    <w:rsid w:val="00A32231"/>
    <w:rsid w:val="00A327F2"/>
    <w:rsid w:val="00A34422"/>
    <w:rsid w:val="00A34CBB"/>
    <w:rsid w:val="00A356D1"/>
    <w:rsid w:val="00A35B1D"/>
    <w:rsid w:val="00A36726"/>
    <w:rsid w:val="00A36CA3"/>
    <w:rsid w:val="00A37C02"/>
    <w:rsid w:val="00A40F26"/>
    <w:rsid w:val="00A42078"/>
    <w:rsid w:val="00A43235"/>
    <w:rsid w:val="00A43DDE"/>
    <w:rsid w:val="00A44F89"/>
    <w:rsid w:val="00A45B81"/>
    <w:rsid w:val="00A45FF4"/>
    <w:rsid w:val="00A47E7F"/>
    <w:rsid w:val="00A506C6"/>
    <w:rsid w:val="00A50C62"/>
    <w:rsid w:val="00A50FC4"/>
    <w:rsid w:val="00A5113B"/>
    <w:rsid w:val="00A51D3A"/>
    <w:rsid w:val="00A53F94"/>
    <w:rsid w:val="00A54E45"/>
    <w:rsid w:val="00A553D8"/>
    <w:rsid w:val="00A55D23"/>
    <w:rsid w:val="00A56B47"/>
    <w:rsid w:val="00A56E29"/>
    <w:rsid w:val="00A56F35"/>
    <w:rsid w:val="00A571A3"/>
    <w:rsid w:val="00A60448"/>
    <w:rsid w:val="00A605A1"/>
    <w:rsid w:val="00A63A0F"/>
    <w:rsid w:val="00A646F5"/>
    <w:rsid w:val="00A6488B"/>
    <w:rsid w:val="00A67D60"/>
    <w:rsid w:val="00A70847"/>
    <w:rsid w:val="00A70D95"/>
    <w:rsid w:val="00A719CC"/>
    <w:rsid w:val="00A71D8B"/>
    <w:rsid w:val="00A73406"/>
    <w:rsid w:val="00A73454"/>
    <w:rsid w:val="00A73787"/>
    <w:rsid w:val="00A73F53"/>
    <w:rsid w:val="00A7453A"/>
    <w:rsid w:val="00A74B28"/>
    <w:rsid w:val="00A75EB3"/>
    <w:rsid w:val="00A76480"/>
    <w:rsid w:val="00A7651B"/>
    <w:rsid w:val="00A76785"/>
    <w:rsid w:val="00A81964"/>
    <w:rsid w:val="00A83312"/>
    <w:rsid w:val="00A84A99"/>
    <w:rsid w:val="00A85453"/>
    <w:rsid w:val="00A86C2D"/>
    <w:rsid w:val="00A87415"/>
    <w:rsid w:val="00A91C55"/>
    <w:rsid w:val="00A92598"/>
    <w:rsid w:val="00A92A3C"/>
    <w:rsid w:val="00A92F7F"/>
    <w:rsid w:val="00A92FDB"/>
    <w:rsid w:val="00A9393F"/>
    <w:rsid w:val="00A950ED"/>
    <w:rsid w:val="00A95DF6"/>
    <w:rsid w:val="00A95FCC"/>
    <w:rsid w:val="00A96504"/>
    <w:rsid w:val="00A97204"/>
    <w:rsid w:val="00A9737E"/>
    <w:rsid w:val="00A97871"/>
    <w:rsid w:val="00AA01E9"/>
    <w:rsid w:val="00AA3452"/>
    <w:rsid w:val="00AA445F"/>
    <w:rsid w:val="00AA4952"/>
    <w:rsid w:val="00AA6C9A"/>
    <w:rsid w:val="00AA6F67"/>
    <w:rsid w:val="00AA7D6F"/>
    <w:rsid w:val="00AB04BF"/>
    <w:rsid w:val="00AB35AC"/>
    <w:rsid w:val="00AB639A"/>
    <w:rsid w:val="00AB70FF"/>
    <w:rsid w:val="00AC241D"/>
    <w:rsid w:val="00AC24B8"/>
    <w:rsid w:val="00AC25C2"/>
    <w:rsid w:val="00AC2E22"/>
    <w:rsid w:val="00AC41C5"/>
    <w:rsid w:val="00AC4A23"/>
    <w:rsid w:val="00AC5517"/>
    <w:rsid w:val="00AC5FA6"/>
    <w:rsid w:val="00AC6544"/>
    <w:rsid w:val="00AC7032"/>
    <w:rsid w:val="00AC776D"/>
    <w:rsid w:val="00AC7817"/>
    <w:rsid w:val="00AD08E6"/>
    <w:rsid w:val="00AD46B4"/>
    <w:rsid w:val="00AD5046"/>
    <w:rsid w:val="00AD5150"/>
    <w:rsid w:val="00AD5699"/>
    <w:rsid w:val="00AD5B9C"/>
    <w:rsid w:val="00AD5F2E"/>
    <w:rsid w:val="00AD60B8"/>
    <w:rsid w:val="00AD6B11"/>
    <w:rsid w:val="00AD7C9C"/>
    <w:rsid w:val="00AE1D05"/>
    <w:rsid w:val="00AE2080"/>
    <w:rsid w:val="00AE3ECC"/>
    <w:rsid w:val="00AE542B"/>
    <w:rsid w:val="00AE543B"/>
    <w:rsid w:val="00AE6C9B"/>
    <w:rsid w:val="00AE7874"/>
    <w:rsid w:val="00AE7B51"/>
    <w:rsid w:val="00AF2123"/>
    <w:rsid w:val="00AF2747"/>
    <w:rsid w:val="00AF37A5"/>
    <w:rsid w:val="00AF4175"/>
    <w:rsid w:val="00AF634A"/>
    <w:rsid w:val="00AF669C"/>
    <w:rsid w:val="00B009A4"/>
    <w:rsid w:val="00B00B46"/>
    <w:rsid w:val="00B019CD"/>
    <w:rsid w:val="00B02269"/>
    <w:rsid w:val="00B023EE"/>
    <w:rsid w:val="00B031B7"/>
    <w:rsid w:val="00B03CB8"/>
    <w:rsid w:val="00B078B6"/>
    <w:rsid w:val="00B10E4A"/>
    <w:rsid w:val="00B11F1B"/>
    <w:rsid w:val="00B12040"/>
    <w:rsid w:val="00B12FC4"/>
    <w:rsid w:val="00B14082"/>
    <w:rsid w:val="00B2025C"/>
    <w:rsid w:val="00B208DC"/>
    <w:rsid w:val="00B21CE4"/>
    <w:rsid w:val="00B2201A"/>
    <w:rsid w:val="00B22B8D"/>
    <w:rsid w:val="00B2359D"/>
    <w:rsid w:val="00B248C1"/>
    <w:rsid w:val="00B25600"/>
    <w:rsid w:val="00B26BB7"/>
    <w:rsid w:val="00B27286"/>
    <w:rsid w:val="00B3038D"/>
    <w:rsid w:val="00B3245F"/>
    <w:rsid w:val="00B32C72"/>
    <w:rsid w:val="00B332EC"/>
    <w:rsid w:val="00B33AC6"/>
    <w:rsid w:val="00B34D32"/>
    <w:rsid w:val="00B34E65"/>
    <w:rsid w:val="00B35353"/>
    <w:rsid w:val="00B36380"/>
    <w:rsid w:val="00B37088"/>
    <w:rsid w:val="00B37A4F"/>
    <w:rsid w:val="00B4000F"/>
    <w:rsid w:val="00B40248"/>
    <w:rsid w:val="00B40566"/>
    <w:rsid w:val="00B40983"/>
    <w:rsid w:val="00B4387A"/>
    <w:rsid w:val="00B44211"/>
    <w:rsid w:val="00B44FF9"/>
    <w:rsid w:val="00B457BF"/>
    <w:rsid w:val="00B45890"/>
    <w:rsid w:val="00B45930"/>
    <w:rsid w:val="00B45E84"/>
    <w:rsid w:val="00B46887"/>
    <w:rsid w:val="00B47629"/>
    <w:rsid w:val="00B50C20"/>
    <w:rsid w:val="00B51D86"/>
    <w:rsid w:val="00B53460"/>
    <w:rsid w:val="00B54022"/>
    <w:rsid w:val="00B56875"/>
    <w:rsid w:val="00B5711C"/>
    <w:rsid w:val="00B57454"/>
    <w:rsid w:val="00B57FEF"/>
    <w:rsid w:val="00B60659"/>
    <w:rsid w:val="00B6103D"/>
    <w:rsid w:val="00B614CB"/>
    <w:rsid w:val="00B62D9A"/>
    <w:rsid w:val="00B630C9"/>
    <w:rsid w:val="00B6377D"/>
    <w:rsid w:val="00B63D98"/>
    <w:rsid w:val="00B64B37"/>
    <w:rsid w:val="00B65CA8"/>
    <w:rsid w:val="00B6626F"/>
    <w:rsid w:val="00B66C01"/>
    <w:rsid w:val="00B675AF"/>
    <w:rsid w:val="00B6761B"/>
    <w:rsid w:val="00B67924"/>
    <w:rsid w:val="00B70640"/>
    <w:rsid w:val="00B70AEA"/>
    <w:rsid w:val="00B70FEB"/>
    <w:rsid w:val="00B726DE"/>
    <w:rsid w:val="00B73E56"/>
    <w:rsid w:val="00B745E1"/>
    <w:rsid w:val="00B75AA2"/>
    <w:rsid w:val="00B77324"/>
    <w:rsid w:val="00B779F1"/>
    <w:rsid w:val="00B77E9E"/>
    <w:rsid w:val="00B80563"/>
    <w:rsid w:val="00B812F6"/>
    <w:rsid w:val="00B84354"/>
    <w:rsid w:val="00B848E4"/>
    <w:rsid w:val="00B84FAE"/>
    <w:rsid w:val="00B856A3"/>
    <w:rsid w:val="00B8625E"/>
    <w:rsid w:val="00B86EFF"/>
    <w:rsid w:val="00B87A22"/>
    <w:rsid w:val="00B9030D"/>
    <w:rsid w:val="00B90949"/>
    <w:rsid w:val="00B912C2"/>
    <w:rsid w:val="00B9150F"/>
    <w:rsid w:val="00B91745"/>
    <w:rsid w:val="00B91956"/>
    <w:rsid w:val="00B91F46"/>
    <w:rsid w:val="00B92532"/>
    <w:rsid w:val="00B930F9"/>
    <w:rsid w:val="00B932A6"/>
    <w:rsid w:val="00B93488"/>
    <w:rsid w:val="00B9594E"/>
    <w:rsid w:val="00B95A6D"/>
    <w:rsid w:val="00B965A2"/>
    <w:rsid w:val="00B967C6"/>
    <w:rsid w:val="00B96A1B"/>
    <w:rsid w:val="00B96C34"/>
    <w:rsid w:val="00B972B1"/>
    <w:rsid w:val="00B97618"/>
    <w:rsid w:val="00BA04EA"/>
    <w:rsid w:val="00BA0945"/>
    <w:rsid w:val="00BA0C09"/>
    <w:rsid w:val="00BA0E37"/>
    <w:rsid w:val="00BA25A3"/>
    <w:rsid w:val="00BA26AF"/>
    <w:rsid w:val="00BA2AED"/>
    <w:rsid w:val="00BA2DE8"/>
    <w:rsid w:val="00BA2E4E"/>
    <w:rsid w:val="00BA40AC"/>
    <w:rsid w:val="00BA4307"/>
    <w:rsid w:val="00BA4591"/>
    <w:rsid w:val="00BA4890"/>
    <w:rsid w:val="00BA4FE9"/>
    <w:rsid w:val="00BA6492"/>
    <w:rsid w:val="00BA7626"/>
    <w:rsid w:val="00BA7D58"/>
    <w:rsid w:val="00BA7DBB"/>
    <w:rsid w:val="00BB0072"/>
    <w:rsid w:val="00BB0AEC"/>
    <w:rsid w:val="00BB1234"/>
    <w:rsid w:val="00BB1901"/>
    <w:rsid w:val="00BB2E7E"/>
    <w:rsid w:val="00BB2E94"/>
    <w:rsid w:val="00BB2F2A"/>
    <w:rsid w:val="00BB3DA1"/>
    <w:rsid w:val="00BB3F52"/>
    <w:rsid w:val="00BB4ADA"/>
    <w:rsid w:val="00BB4C96"/>
    <w:rsid w:val="00BB5AAB"/>
    <w:rsid w:val="00BB6318"/>
    <w:rsid w:val="00BB6FD6"/>
    <w:rsid w:val="00BB7013"/>
    <w:rsid w:val="00BC0742"/>
    <w:rsid w:val="00BC0996"/>
    <w:rsid w:val="00BC188B"/>
    <w:rsid w:val="00BC20B2"/>
    <w:rsid w:val="00BC21DA"/>
    <w:rsid w:val="00BC2A19"/>
    <w:rsid w:val="00BC2C4F"/>
    <w:rsid w:val="00BC2E57"/>
    <w:rsid w:val="00BC3414"/>
    <w:rsid w:val="00BC425C"/>
    <w:rsid w:val="00BC451D"/>
    <w:rsid w:val="00BC4C43"/>
    <w:rsid w:val="00BC5A7C"/>
    <w:rsid w:val="00BC5BBA"/>
    <w:rsid w:val="00BC7BA6"/>
    <w:rsid w:val="00BC7EA2"/>
    <w:rsid w:val="00BD050B"/>
    <w:rsid w:val="00BD1030"/>
    <w:rsid w:val="00BD1887"/>
    <w:rsid w:val="00BD240F"/>
    <w:rsid w:val="00BD2540"/>
    <w:rsid w:val="00BD3B56"/>
    <w:rsid w:val="00BD3E71"/>
    <w:rsid w:val="00BD4CE5"/>
    <w:rsid w:val="00BD5A31"/>
    <w:rsid w:val="00BD5DAB"/>
    <w:rsid w:val="00BD5F4B"/>
    <w:rsid w:val="00BD6307"/>
    <w:rsid w:val="00BD6841"/>
    <w:rsid w:val="00BD7685"/>
    <w:rsid w:val="00BE012C"/>
    <w:rsid w:val="00BE0C6D"/>
    <w:rsid w:val="00BE2735"/>
    <w:rsid w:val="00BE2FA2"/>
    <w:rsid w:val="00BE479C"/>
    <w:rsid w:val="00BE4CA3"/>
    <w:rsid w:val="00BE56AA"/>
    <w:rsid w:val="00BF07D3"/>
    <w:rsid w:val="00BF2501"/>
    <w:rsid w:val="00BF2ABF"/>
    <w:rsid w:val="00BF2AD4"/>
    <w:rsid w:val="00BF2B1E"/>
    <w:rsid w:val="00BF2D80"/>
    <w:rsid w:val="00BF3FFE"/>
    <w:rsid w:val="00BF4167"/>
    <w:rsid w:val="00BF4348"/>
    <w:rsid w:val="00BF55C5"/>
    <w:rsid w:val="00BF5B34"/>
    <w:rsid w:val="00BF5D49"/>
    <w:rsid w:val="00C00BED"/>
    <w:rsid w:val="00C00E80"/>
    <w:rsid w:val="00C01ED6"/>
    <w:rsid w:val="00C01FBF"/>
    <w:rsid w:val="00C025BA"/>
    <w:rsid w:val="00C02C82"/>
    <w:rsid w:val="00C05A41"/>
    <w:rsid w:val="00C06748"/>
    <w:rsid w:val="00C07062"/>
    <w:rsid w:val="00C07D20"/>
    <w:rsid w:val="00C1095B"/>
    <w:rsid w:val="00C11054"/>
    <w:rsid w:val="00C12C96"/>
    <w:rsid w:val="00C12F42"/>
    <w:rsid w:val="00C13B4C"/>
    <w:rsid w:val="00C143A7"/>
    <w:rsid w:val="00C14479"/>
    <w:rsid w:val="00C15888"/>
    <w:rsid w:val="00C15EDF"/>
    <w:rsid w:val="00C16437"/>
    <w:rsid w:val="00C200F1"/>
    <w:rsid w:val="00C209DD"/>
    <w:rsid w:val="00C20E8E"/>
    <w:rsid w:val="00C20EEC"/>
    <w:rsid w:val="00C2332B"/>
    <w:rsid w:val="00C23934"/>
    <w:rsid w:val="00C24408"/>
    <w:rsid w:val="00C26D9D"/>
    <w:rsid w:val="00C2702E"/>
    <w:rsid w:val="00C3219C"/>
    <w:rsid w:val="00C3257C"/>
    <w:rsid w:val="00C35FEB"/>
    <w:rsid w:val="00C37BDC"/>
    <w:rsid w:val="00C37F4E"/>
    <w:rsid w:val="00C4037A"/>
    <w:rsid w:val="00C4058E"/>
    <w:rsid w:val="00C4101F"/>
    <w:rsid w:val="00C414D0"/>
    <w:rsid w:val="00C42A0A"/>
    <w:rsid w:val="00C43BC7"/>
    <w:rsid w:val="00C458D5"/>
    <w:rsid w:val="00C45E6C"/>
    <w:rsid w:val="00C46707"/>
    <w:rsid w:val="00C47281"/>
    <w:rsid w:val="00C479E0"/>
    <w:rsid w:val="00C47B88"/>
    <w:rsid w:val="00C52C65"/>
    <w:rsid w:val="00C53926"/>
    <w:rsid w:val="00C54F6D"/>
    <w:rsid w:val="00C5592F"/>
    <w:rsid w:val="00C611D7"/>
    <w:rsid w:val="00C63176"/>
    <w:rsid w:val="00C63740"/>
    <w:rsid w:val="00C646A1"/>
    <w:rsid w:val="00C64FA5"/>
    <w:rsid w:val="00C6526E"/>
    <w:rsid w:val="00C656DC"/>
    <w:rsid w:val="00C65D36"/>
    <w:rsid w:val="00C6635F"/>
    <w:rsid w:val="00C6643F"/>
    <w:rsid w:val="00C6673D"/>
    <w:rsid w:val="00C66BC5"/>
    <w:rsid w:val="00C66D0C"/>
    <w:rsid w:val="00C6743A"/>
    <w:rsid w:val="00C678A3"/>
    <w:rsid w:val="00C71145"/>
    <w:rsid w:val="00C72064"/>
    <w:rsid w:val="00C721E6"/>
    <w:rsid w:val="00C722EF"/>
    <w:rsid w:val="00C727A9"/>
    <w:rsid w:val="00C73842"/>
    <w:rsid w:val="00C73A8E"/>
    <w:rsid w:val="00C742C2"/>
    <w:rsid w:val="00C75042"/>
    <w:rsid w:val="00C75D4F"/>
    <w:rsid w:val="00C7624D"/>
    <w:rsid w:val="00C764D6"/>
    <w:rsid w:val="00C76A72"/>
    <w:rsid w:val="00C80456"/>
    <w:rsid w:val="00C80F9D"/>
    <w:rsid w:val="00C81167"/>
    <w:rsid w:val="00C813C3"/>
    <w:rsid w:val="00C817B7"/>
    <w:rsid w:val="00C8230E"/>
    <w:rsid w:val="00C82DAA"/>
    <w:rsid w:val="00C8321F"/>
    <w:rsid w:val="00C8500C"/>
    <w:rsid w:val="00C86414"/>
    <w:rsid w:val="00C87033"/>
    <w:rsid w:val="00C878B4"/>
    <w:rsid w:val="00C90564"/>
    <w:rsid w:val="00C92033"/>
    <w:rsid w:val="00C92234"/>
    <w:rsid w:val="00C928DD"/>
    <w:rsid w:val="00C93EA6"/>
    <w:rsid w:val="00C95673"/>
    <w:rsid w:val="00C96032"/>
    <w:rsid w:val="00C96651"/>
    <w:rsid w:val="00C96D41"/>
    <w:rsid w:val="00C97361"/>
    <w:rsid w:val="00CA0A7B"/>
    <w:rsid w:val="00CA0C0C"/>
    <w:rsid w:val="00CA21D4"/>
    <w:rsid w:val="00CA3860"/>
    <w:rsid w:val="00CA3DA8"/>
    <w:rsid w:val="00CA408D"/>
    <w:rsid w:val="00CA4960"/>
    <w:rsid w:val="00CA5573"/>
    <w:rsid w:val="00CA6902"/>
    <w:rsid w:val="00CA7342"/>
    <w:rsid w:val="00CA7C72"/>
    <w:rsid w:val="00CA7D92"/>
    <w:rsid w:val="00CA7E4A"/>
    <w:rsid w:val="00CB0718"/>
    <w:rsid w:val="00CB07AE"/>
    <w:rsid w:val="00CB0C92"/>
    <w:rsid w:val="00CB2C1A"/>
    <w:rsid w:val="00CB5405"/>
    <w:rsid w:val="00CB672D"/>
    <w:rsid w:val="00CC06CB"/>
    <w:rsid w:val="00CC228A"/>
    <w:rsid w:val="00CC2A84"/>
    <w:rsid w:val="00CC2F4A"/>
    <w:rsid w:val="00CC3201"/>
    <w:rsid w:val="00CC51F8"/>
    <w:rsid w:val="00CC5976"/>
    <w:rsid w:val="00CC6940"/>
    <w:rsid w:val="00CC6DDE"/>
    <w:rsid w:val="00CD04C2"/>
    <w:rsid w:val="00CD2A0D"/>
    <w:rsid w:val="00CD3434"/>
    <w:rsid w:val="00CD34A8"/>
    <w:rsid w:val="00CD3AD1"/>
    <w:rsid w:val="00CD3F60"/>
    <w:rsid w:val="00CD4343"/>
    <w:rsid w:val="00CD488F"/>
    <w:rsid w:val="00CD65A5"/>
    <w:rsid w:val="00CD6833"/>
    <w:rsid w:val="00CD7DB5"/>
    <w:rsid w:val="00CE3B35"/>
    <w:rsid w:val="00CE5674"/>
    <w:rsid w:val="00CE6CF0"/>
    <w:rsid w:val="00CE6E9E"/>
    <w:rsid w:val="00CE7202"/>
    <w:rsid w:val="00CE729F"/>
    <w:rsid w:val="00CF118C"/>
    <w:rsid w:val="00CF14EB"/>
    <w:rsid w:val="00CF2C7A"/>
    <w:rsid w:val="00CF3425"/>
    <w:rsid w:val="00CF3D8F"/>
    <w:rsid w:val="00CF3EB8"/>
    <w:rsid w:val="00CF45AD"/>
    <w:rsid w:val="00CF484D"/>
    <w:rsid w:val="00CF49AF"/>
    <w:rsid w:val="00CF4C85"/>
    <w:rsid w:val="00CF548D"/>
    <w:rsid w:val="00CF55E9"/>
    <w:rsid w:val="00CF6E36"/>
    <w:rsid w:val="00CF7497"/>
    <w:rsid w:val="00D00126"/>
    <w:rsid w:val="00D00A77"/>
    <w:rsid w:val="00D01FCC"/>
    <w:rsid w:val="00D02684"/>
    <w:rsid w:val="00D05120"/>
    <w:rsid w:val="00D05599"/>
    <w:rsid w:val="00D05D72"/>
    <w:rsid w:val="00D05EBA"/>
    <w:rsid w:val="00D078CC"/>
    <w:rsid w:val="00D10319"/>
    <w:rsid w:val="00D104F2"/>
    <w:rsid w:val="00D11109"/>
    <w:rsid w:val="00D12E8D"/>
    <w:rsid w:val="00D13D59"/>
    <w:rsid w:val="00D1462A"/>
    <w:rsid w:val="00D1531A"/>
    <w:rsid w:val="00D15AF5"/>
    <w:rsid w:val="00D15FF2"/>
    <w:rsid w:val="00D166B1"/>
    <w:rsid w:val="00D1708D"/>
    <w:rsid w:val="00D1757E"/>
    <w:rsid w:val="00D17791"/>
    <w:rsid w:val="00D177BE"/>
    <w:rsid w:val="00D20010"/>
    <w:rsid w:val="00D205EA"/>
    <w:rsid w:val="00D209DE"/>
    <w:rsid w:val="00D21156"/>
    <w:rsid w:val="00D23926"/>
    <w:rsid w:val="00D24327"/>
    <w:rsid w:val="00D25740"/>
    <w:rsid w:val="00D25910"/>
    <w:rsid w:val="00D269F1"/>
    <w:rsid w:val="00D272E6"/>
    <w:rsid w:val="00D30957"/>
    <w:rsid w:val="00D326CB"/>
    <w:rsid w:val="00D32719"/>
    <w:rsid w:val="00D33897"/>
    <w:rsid w:val="00D341F4"/>
    <w:rsid w:val="00D3483C"/>
    <w:rsid w:val="00D351A8"/>
    <w:rsid w:val="00D35CF1"/>
    <w:rsid w:val="00D36578"/>
    <w:rsid w:val="00D37332"/>
    <w:rsid w:val="00D37377"/>
    <w:rsid w:val="00D374BF"/>
    <w:rsid w:val="00D37BD8"/>
    <w:rsid w:val="00D404E0"/>
    <w:rsid w:val="00D40EB2"/>
    <w:rsid w:val="00D4292E"/>
    <w:rsid w:val="00D43D1F"/>
    <w:rsid w:val="00D4482C"/>
    <w:rsid w:val="00D44C84"/>
    <w:rsid w:val="00D450D1"/>
    <w:rsid w:val="00D4528E"/>
    <w:rsid w:val="00D4589C"/>
    <w:rsid w:val="00D45B54"/>
    <w:rsid w:val="00D4613B"/>
    <w:rsid w:val="00D4667E"/>
    <w:rsid w:val="00D466B9"/>
    <w:rsid w:val="00D47559"/>
    <w:rsid w:val="00D4766C"/>
    <w:rsid w:val="00D5076D"/>
    <w:rsid w:val="00D5090C"/>
    <w:rsid w:val="00D52524"/>
    <w:rsid w:val="00D53D4E"/>
    <w:rsid w:val="00D53DAE"/>
    <w:rsid w:val="00D54003"/>
    <w:rsid w:val="00D5424C"/>
    <w:rsid w:val="00D55E6A"/>
    <w:rsid w:val="00D57240"/>
    <w:rsid w:val="00D6049D"/>
    <w:rsid w:val="00D60B86"/>
    <w:rsid w:val="00D60E7F"/>
    <w:rsid w:val="00D618BF"/>
    <w:rsid w:val="00D61F11"/>
    <w:rsid w:val="00D61F42"/>
    <w:rsid w:val="00D62738"/>
    <w:rsid w:val="00D62C6A"/>
    <w:rsid w:val="00D63128"/>
    <w:rsid w:val="00D63946"/>
    <w:rsid w:val="00D6489D"/>
    <w:rsid w:val="00D64EAF"/>
    <w:rsid w:val="00D6589B"/>
    <w:rsid w:val="00D66400"/>
    <w:rsid w:val="00D6728A"/>
    <w:rsid w:val="00D673EE"/>
    <w:rsid w:val="00D676AC"/>
    <w:rsid w:val="00D67A9E"/>
    <w:rsid w:val="00D700F9"/>
    <w:rsid w:val="00D7189B"/>
    <w:rsid w:val="00D72C52"/>
    <w:rsid w:val="00D7528C"/>
    <w:rsid w:val="00D75350"/>
    <w:rsid w:val="00D77CAD"/>
    <w:rsid w:val="00D80FF1"/>
    <w:rsid w:val="00D8108E"/>
    <w:rsid w:val="00D811CF"/>
    <w:rsid w:val="00D81EF7"/>
    <w:rsid w:val="00D83B3C"/>
    <w:rsid w:val="00D83FF5"/>
    <w:rsid w:val="00D848B8"/>
    <w:rsid w:val="00D84C15"/>
    <w:rsid w:val="00D84F14"/>
    <w:rsid w:val="00D85922"/>
    <w:rsid w:val="00D85E26"/>
    <w:rsid w:val="00D85F98"/>
    <w:rsid w:val="00D86278"/>
    <w:rsid w:val="00D909BD"/>
    <w:rsid w:val="00D91427"/>
    <w:rsid w:val="00D91544"/>
    <w:rsid w:val="00D91B25"/>
    <w:rsid w:val="00D91F83"/>
    <w:rsid w:val="00D923CE"/>
    <w:rsid w:val="00D9315A"/>
    <w:rsid w:val="00D93EEF"/>
    <w:rsid w:val="00D94B24"/>
    <w:rsid w:val="00D94B86"/>
    <w:rsid w:val="00D95229"/>
    <w:rsid w:val="00D9523D"/>
    <w:rsid w:val="00D9528A"/>
    <w:rsid w:val="00D95A38"/>
    <w:rsid w:val="00D9647B"/>
    <w:rsid w:val="00D9704C"/>
    <w:rsid w:val="00D9713F"/>
    <w:rsid w:val="00D9745A"/>
    <w:rsid w:val="00D97516"/>
    <w:rsid w:val="00DA138B"/>
    <w:rsid w:val="00DA156C"/>
    <w:rsid w:val="00DA19E5"/>
    <w:rsid w:val="00DA1CDC"/>
    <w:rsid w:val="00DA22F4"/>
    <w:rsid w:val="00DA3CA7"/>
    <w:rsid w:val="00DA46A0"/>
    <w:rsid w:val="00DA4716"/>
    <w:rsid w:val="00DA588D"/>
    <w:rsid w:val="00DB09F7"/>
    <w:rsid w:val="00DB12B6"/>
    <w:rsid w:val="00DB222D"/>
    <w:rsid w:val="00DB25C8"/>
    <w:rsid w:val="00DB2AB1"/>
    <w:rsid w:val="00DB3C66"/>
    <w:rsid w:val="00DB40AF"/>
    <w:rsid w:val="00DB44DC"/>
    <w:rsid w:val="00DB45CA"/>
    <w:rsid w:val="00DB499D"/>
    <w:rsid w:val="00DB5026"/>
    <w:rsid w:val="00DB50ED"/>
    <w:rsid w:val="00DB6E31"/>
    <w:rsid w:val="00DB6EB4"/>
    <w:rsid w:val="00DB76C4"/>
    <w:rsid w:val="00DC0115"/>
    <w:rsid w:val="00DC18AF"/>
    <w:rsid w:val="00DC21D3"/>
    <w:rsid w:val="00DC22C6"/>
    <w:rsid w:val="00DC26CD"/>
    <w:rsid w:val="00DC2FD3"/>
    <w:rsid w:val="00DC31D0"/>
    <w:rsid w:val="00DC40F8"/>
    <w:rsid w:val="00DC47DB"/>
    <w:rsid w:val="00DC5800"/>
    <w:rsid w:val="00DC6CBE"/>
    <w:rsid w:val="00DC6CFE"/>
    <w:rsid w:val="00DC6DE2"/>
    <w:rsid w:val="00DC74A8"/>
    <w:rsid w:val="00DC7D0B"/>
    <w:rsid w:val="00DD093B"/>
    <w:rsid w:val="00DD1970"/>
    <w:rsid w:val="00DD1F7E"/>
    <w:rsid w:val="00DD27E3"/>
    <w:rsid w:val="00DD4131"/>
    <w:rsid w:val="00DD4196"/>
    <w:rsid w:val="00DD4475"/>
    <w:rsid w:val="00DD536B"/>
    <w:rsid w:val="00DD5D4A"/>
    <w:rsid w:val="00DD5EF4"/>
    <w:rsid w:val="00DD62AF"/>
    <w:rsid w:val="00DD7B07"/>
    <w:rsid w:val="00DE09D6"/>
    <w:rsid w:val="00DE12B6"/>
    <w:rsid w:val="00DE277D"/>
    <w:rsid w:val="00DE28DD"/>
    <w:rsid w:val="00DE28FD"/>
    <w:rsid w:val="00DE3404"/>
    <w:rsid w:val="00DE3AF3"/>
    <w:rsid w:val="00DE6DD7"/>
    <w:rsid w:val="00DE735A"/>
    <w:rsid w:val="00DE7BF6"/>
    <w:rsid w:val="00DF0DFA"/>
    <w:rsid w:val="00DF0EEE"/>
    <w:rsid w:val="00DF214E"/>
    <w:rsid w:val="00DF2D22"/>
    <w:rsid w:val="00DF32D0"/>
    <w:rsid w:val="00DF39E7"/>
    <w:rsid w:val="00DF5572"/>
    <w:rsid w:val="00DF5D44"/>
    <w:rsid w:val="00DF6798"/>
    <w:rsid w:val="00DF6CD2"/>
    <w:rsid w:val="00DF7780"/>
    <w:rsid w:val="00DF7EA1"/>
    <w:rsid w:val="00E007F0"/>
    <w:rsid w:val="00E00E8C"/>
    <w:rsid w:val="00E01785"/>
    <w:rsid w:val="00E041C7"/>
    <w:rsid w:val="00E04EF1"/>
    <w:rsid w:val="00E04F82"/>
    <w:rsid w:val="00E05064"/>
    <w:rsid w:val="00E06EAD"/>
    <w:rsid w:val="00E07875"/>
    <w:rsid w:val="00E103E0"/>
    <w:rsid w:val="00E1055F"/>
    <w:rsid w:val="00E127E7"/>
    <w:rsid w:val="00E1353F"/>
    <w:rsid w:val="00E13896"/>
    <w:rsid w:val="00E1391B"/>
    <w:rsid w:val="00E13B46"/>
    <w:rsid w:val="00E13C6F"/>
    <w:rsid w:val="00E150D9"/>
    <w:rsid w:val="00E16BB2"/>
    <w:rsid w:val="00E1701F"/>
    <w:rsid w:val="00E20C35"/>
    <w:rsid w:val="00E2111E"/>
    <w:rsid w:val="00E214AB"/>
    <w:rsid w:val="00E21A92"/>
    <w:rsid w:val="00E21B12"/>
    <w:rsid w:val="00E231D2"/>
    <w:rsid w:val="00E2351A"/>
    <w:rsid w:val="00E246B9"/>
    <w:rsid w:val="00E255F9"/>
    <w:rsid w:val="00E26B4A"/>
    <w:rsid w:val="00E31B6C"/>
    <w:rsid w:val="00E32E71"/>
    <w:rsid w:val="00E33FB2"/>
    <w:rsid w:val="00E34856"/>
    <w:rsid w:val="00E34C0E"/>
    <w:rsid w:val="00E34D5D"/>
    <w:rsid w:val="00E364ED"/>
    <w:rsid w:val="00E36E11"/>
    <w:rsid w:val="00E40B59"/>
    <w:rsid w:val="00E4163E"/>
    <w:rsid w:val="00E42135"/>
    <w:rsid w:val="00E4359C"/>
    <w:rsid w:val="00E43F9C"/>
    <w:rsid w:val="00E44379"/>
    <w:rsid w:val="00E4569F"/>
    <w:rsid w:val="00E47904"/>
    <w:rsid w:val="00E47B72"/>
    <w:rsid w:val="00E5060A"/>
    <w:rsid w:val="00E5091A"/>
    <w:rsid w:val="00E50D7A"/>
    <w:rsid w:val="00E51CF3"/>
    <w:rsid w:val="00E525F6"/>
    <w:rsid w:val="00E52A53"/>
    <w:rsid w:val="00E535C7"/>
    <w:rsid w:val="00E5360A"/>
    <w:rsid w:val="00E5613E"/>
    <w:rsid w:val="00E56932"/>
    <w:rsid w:val="00E57076"/>
    <w:rsid w:val="00E57962"/>
    <w:rsid w:val="00E603CB"/>
    <w:rsid w:val="00E60A9A"/>
    <w:rsid w:val="00E62060"/>
    <w:rsid w:val="00E6224C"/>
    <w:rsid w:val="00E64650"/>
    <w:rsid w:val="00E647B2"/>
    <w:rsid w:val="00E650FC"/>
    <w:rsid w:val="00E653B5"/>
    <w:rsid w:val="00E658E1"/>
    <w:rsid w:val="00E65A9E"/>
    <w:rsid w:val="00E66065"/>
    <w:rsid w:val="00E70421"/>
    <w:rsid w:val="00E71340"/>
    <w:rsid w:val="00E72E1F"/>
    <w:rsid w:val="00E72F89"/>
    <w:rsid w:val="00E73161"/>
    <w:rsid w:val="00E735B5"/>
    <w:rsid w:val="00E75A94"/>
    <w:rsid w:val="00E75E63"/>
    <w:rsid w:val="00E77011"/>
    <w:rsid w:val="00E81187"/>
    <w:rsid w:val="00E82D6F"/>
    <w:rsid w:val="00E82FC8"/>
    <w:rsid w:val="00E83903"/>
    <w:rsid w:val="00E8410F"/>
    <w:rsid w:val="00E841FB"/>
    <w:rsid w:val="00E8459A"/>
    <w:rsid w:val="00E85F5E"/>
    <w:rsid w:val="00E86110"/>
    <w:rsid w:val="00E86AB9"/>
    <w:rsid w:val="00E878BA"/>
    <w:rsid w:val="00E903DA"/>
    <w:rsid w:val="00E9097D"/>
    <w:rsid w:val="00E90D94"/>
    <w:rsid w:val="00E90E6E"/>
    <w:rsid w:val="00E918A8"/>
    <w:rsid w:val="00E9391B"/>
    <w:rsid w:val="00E94161"/>
    <w:rsid w:val="00E94683"/>
    <w:rsid w:val="00E95385"/>
    <w:rsid w:val="00E9545A"/>
    <w:rsid w:val="00E9548F"/>
    <w:rsid w:val="00E95F54"/>
    <w:rsid w:val="00E966E6"/>
    <w:rsid w:val="00E97DE3"/>
    <w:rsid w:val="00EA18B9"/>
    <w:rsid w:val="00EA1B05"/>
    <w:rsid w:val="00EA2939"/>
    <w:rsid w:val="00EA3517"/>
    <w:rsid w:val="00EA3F51"/>
    <w:rsid w:val="00EA6063"/>
    <w:rsid w:val="00EB08FA"/>
    <w:rsid w:val="00EB1D15"/>
    <w:rsid w:val="00EB25B1"/>
    <w:rsid w:val="00EB2EC7"/>
    <w:rsid w:val="00EB404C"/>
    <w:rsid w:val="00EB5553"/>
    <w:rsid w:val="00EB5FA4"/>
    <w:rsid w:val="00EC09E5"/>
    <w:rsid w:val="00EC0B13"/>
    <w:rsid w:val="00EC1F1B"/>
    <w:rsid w:val="00EC3A48"/>
    <w:rsid w:val="00EC5EC8"/>
    <w:rsid w:val="00EC61EF"/>
    <w:rsid w:val="00EC6633"/>
    <w:rsid w:val="00EC66C2"/>
    <w:rsid w:val="00EC6E50"/>
    <w:rsid w:val="00EC721D"/>
    <w:rsid w:val="00ED273A"/>
    <w:rsid w:val="00ED2850"/>
    <w:rsid w:val="00ED51A5"/>
    <w:rsid w:val="00ED54D9"/>
    <w:rsid w:val="00ED5B9F"/>
    <w:rsid w:val="00ED5C8C"/>
    <w:rsid w:val="00EE03B0"/>
    <w:rsid w:val="00EE31A4"/>
    <w:rsid w:val="00EE49B0"/>
    <w:rsid w:val="00EE4A1A"/>
    <w:rsid w:val="00EE4C13"/>
    <w:rsid w:val="00EE50E3"/>
    <w:rsid w:val="00EE5F2C"/>
    <w:rsid w:val="00EE6376"/>
    <w:rsid w:val="00EE7F75"/>
    <w:rsid w:val="00EE7FF9"/>
    <w:rsid w:val="00EF06A2"/>
    <w:rsid w:val="00EF167D"/>
    <w:rsid w:val="00EF19F2"/>
    <w:rsid w:val="00EF1E01"/>
    <w:rsid w:val="00EF2CF4"/>
    <w:rsid w:val="00EF3133"/>
    <w:rsid w:val="00EF45A0"/>
    <w:rsid w:val="00EF5CEF"/>
    <w:rsid w:val="00EF64DF"/>
    <w:rsid w:val="00F01E54"/>
    <w:rsid w:val="00F03007"/>
    <w:rsid w:val="00F03688"/>
    <w:rsid w:val="00F03E0F"/>
    <w:rsid w:val="00F0448D"/>
    <w:rsid w:val="00F04BE2"/>
    <w:rsid w:val="00F04F8D"/>
    <w:rsid w:val="00F05DA4"/>
    <w:rsid w:val="00F0740D"/>
    <w:rsid w:val="00F104E3"/>
    <w:rsid w:val="00F10D11"/>
    <w:rsid w:val="00F11B7E"/>
    <w:rsid w:val="00F121C7"/>
    <w:rsid w:val="00F1280E"/>
    <w:rsid w:val="00F13833"/>
    <w:rsid w:val="00F1388A"/>
    <w:rsid w:val="00F15F40"/>
    <w:rsid w:val="00F16407"/>
    <w:rsid w:val="00F169C8"/>
    <w:rsid w:val="00F16CB7"/>
    <w:rsid w:val="00F20A07"/>
    <w:rsid w:val="00F20BB3"/>
    <w:rsid w:val="00F22072"/>
    <w:rsid w:val="00F22D64"/>
    <w:rsid w:val="00F23B72"/>
    <w:rsid w:val="00F245B3"/>
    <w:rsid w:val="00F25765"/>
    <w:rsid w:val="00F2612D"/>
    <w:rsid w:val="00F30358"/>
    <w:rsid w:val="00F31875"/>
    <w:rsid w:val="00F31F2A"/>
    <w:rsid w:val="00F31F42"/>
    <w:rsid w:val="00F320BD"/>
    <w:rsid w:val="00F320F8"/>
    <w:rsid w:val="00F32362"/>
    <w:rsid w:val="00F3260A"/>
    <w:rsid w:val="00F32A4D"/>
    <w:rsid w:val="00F35EA1"/>
    <w:rsid w:val="00F36520"/>
    <w:rsid w:val="00F373B5"/>
    <w:rsid w:val="00F3744A"/>
    <w:rsid w:val="00F401AD"/>
    <w:rsid w:val="00F40C9B"/>
    <w:rsid w:val="00F40F35"/>
    <w:rsid w:val="00F410FA"/>
    <w:rsid w:val="00F42628"/>
    <w:rsid w:val="00F426EF"/>
    <w:rsid w:val="00F43E47"/>
    <w:rsid w:val="00F452F7"/>
    <w:rsid w:val="00F50B31"/>
    <w:rsid w:val="00F527CB"/>
    <w:rsid w:val="00F53067"/>
    <w:rsid w:val="00F530CE"/>
    <w:rsid w:val="00F53A89"/>
    <w:rsid w:val="00F544AE"/>
    <w:rsid w:val="00F5512F"/>
    <w:rsid w:val="00F55AD2"/>
    <w:rsid w:val="00F569DD"/>
    <w:rsid w:val="00F56EBD"/>
    <w:rsid w:val="00F57BC8"/>
    <w:rsid w:val="00F57CB0"/>
    <w:rsid w:val="00F57E1D"/>
    <w:rsid w:val="00F600CF"/>
    <w:rsid w:val="00F60522"/>
    <w:rsid w:val="00F623C1"/>
    <w:rsid w:val="00F6299B"/>
    <w:rsid w:val="00F63B30"/>
    <w:rsid w:val="00F65D54"/>
    <w:rsid w:val="00F667C8"/>
    <w:rsid w:val="00F66E0B"/>
    <w:rsid w:val="00F67292"/>
    <w:rsid w:val="00F725C1"/>
    <w:rsid w:val="00F72773"/>
    <w:rsid w:val="00F7287E"/>
    <w:rsid w:val="00F75CBB"/>
    <w:rsid w:val="00F75EA1"/>
    <w:rsid w:val="00F75EAF"/>
    <w:rsid w:val="00F76281"/>
    <w:rsid w:val="00F76BEE"/>
    <w:rsid w:val="00F771B1"/>
    <w:rsid w:val="00F77371"/>
    <w:rsid w:val="00F8088D"/>
    <w:rsid w:val="00F80CF6"/>
    <w:rsid w:val="00F814CA"/>
    <w:rsid w:val="00F82050"/>
    <w:rsid w:val="00F82886"/>
    <w:rsid w:val="00F82E1F"/>
    <w:rsid w:val="00F83694"/>
    <w:rsid w:val="00F8397A"/>
    <w:rsid w:val="00F83F62"/>
    <w:rsid w:val="00F8407D"/>
    <w:rsid w:val="00F840AC"/>
    <w:rsid w:val="00F84AF4"/>
    <w:rsid w:val="00F85AB4"/>
    <w:rsid w:val="00F85E8E"/>
    <w:rsid w:val="00F86913"/>
    <w:rsid w:val="00F86A6C"/>
    <w:rsid w:val="00F872EB"/>
    <w:rsid w:val="00F87E51"/>
    <w:rsid w:val="00F90F32"/>
    <w:rsid w:val="00F917F8"/>
    <w:rsid w:val="00F918C9"/>
    <w:rsid w:val="00F919EE"/>
    <w:rsid w:val="00F9221E"/>
    <w:rsid w:val="00F92B62"/>
    <w:rsid w:val="00F92F13"/>
    <w:rsid w:val="00F95D7C"/>
    <w:rsid w:val="00FA05CF"/>
    <w:rsid w:val="00FA16EF"/>
    <w:rsid w:val="00FA1EA2"/>
    <w:rsid w:val="00FA1EE5"/>
    <w:rsid w:val="00FA2BDE"/>
    <w:rsid w:val="00FA2D6F"/>
    <w:rsid w:val="00FA2F9A"/>
    <w:rsid w:val="00FA40DA"/>
    <w:rsid w:val="00FA43E1"/>
    <w:rsid w:val="00FA5BBA"/>
    <w:rsid w:val="00FA7130"/>
    <w:rsid w:val="00FA748A"/>
    <w:rsid w:val="00FA7B52"/>
    <w:rsid w:val="00FA7D3A"/>
    <w:rsid w:val="00FB069C"/>
    <w:rsid w:val="00FB069D"/>
    <w:rsid w:val="00FB10FC"/>
    <w:rsid w:val="00FB1B74"/>
    <w:rsid w:val="00FB1DD7"/>
    <w:rsid w:val="00FB2713"/>
    <w:rsid w:val="00FB38E3"/>
    <w:rsid w:val="00FB4231"/>
    <w:rsid w:val="00FB4309"/>
    <w:rsid w:val="00FB4F60"/>
    <w:rsid w:val="00FB5121"/>
    <w:rsid w:val="00FB6147"/>
    <w:rsid w:val="00FB69BF"/>
    <w:rsid w:val="00FB6C83"/>
    <w:rsid w:val="00FB6F80"/>
    <w:rsid w:val="00FC0774"/>
    <w:rsid w:val="00FC56E8"/>
    <w:rsid w:val="00FC5CCE"/>
    <w:rsid w:val="00FC5CE7"/>
    <w:rsid w:val="00FC64D7"/>
    <w:rsid w:val="00FC6926"/>
    <w:rsid w:val="00FC6BCF"/>
    <w:rsid w:val="00FD17E0"/>
    <w:rsid w:val="00FD1B57"/>
    <w:rsid w:val="00FD3102"/>
    <w:rsid w:val="00FD3229"/>
    <w:rsid w:val="00FD3402"/>
    <w:rsid w:val="00FD450C"/>
    <w:rsid w:val="00FD4A1E"/>
    <w:rsid w:val="00FD55FA"/>
    <w:rsid w:val="00FD69EB"/>
    <w:rsid w:val="00FD7CFA"/>
    <w:rsid w:val="00FE05AD"/>
    <w:rsid w:val="00FE1352"/>
    <w:rsid w:val="00FE1B4C"/>
    <w:rsid w:val="00FE1C8A"/>
    <w:rsid w:val="00FE2136"/>
    <w:rsid w:val="00FE3802"/>
    <w:rsid w:val="00FE38FB"/>
    <w:rsid w:val="00FE4246"/>
    <w:rsid w:val="00FE454B"/>
    <w:rsid w:val="00FE4FBD"/>
    <w:rsid w:val="00FE711D"/>
    <w:rsid w:val="00FE71B7"/>
    <w:rsid w:val="00FF0239"/>
    <w:rsid w:val="00FF1A92"/>
    <w:rsid w:val="00FF3490"/>
    <w:rsid w:val="00FF3F2E"/>
    <w:rsid w:val="00FF45B1"/>
    <w:rsid w:val="00FF5160"/>
    <w:rsid w:val="00FF6302"/>
    <w:rsid w:val="00FF6371"/>
    <w:rsid w:val="00FF66B3"/>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4"/>
        <w:szCs w:val="24"/>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F2D80"/>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rsid w:val="00AC25C2"/>
    <w:rPr>
      <w:color w:val="0066CC"/>
      <w:u w:val="single"/>
    </w:rPr>
  </w:style>
  <w:style w:type="character" w:customStyle="1" w:styleId="Vnbnnidung2">
    <w:name w:val="Văn bản nội dung (2)_"/>
    <w:basedOn w:val="DefaultParagraphFont"/>
    <w:link w:val="Vnbnnidung20"/>
    <w:rsid w:val="00AC25C2"/>
    <w:rPr>
      <w:rFonts w:ascii="Times New Roman" w:eastAsia="Times New Roman" w:hAnsi="Times New Roman" w:cs="Times New Roman"/>
      <w:b/>
      <w:bCs/>
      <w:sz w:val="23"/>
      <w:szCs w:val="23"/>
      <w:shd w:val="clear" w:color="auto" w:fill="FFFFFF"/>
    </w:rPr>
  </w:style>
  <w:style w:type="character" w:customStyle="1" w:styleId="utranghocchntrang">
    <w:name w:val="Đầu trang hoặc chân trang_"/>
    <w:basedOn w:val="DefaultParagraphFont"/>
    <w:rsid w:val="00AC25C2"/>
    <w:rPr>
      <w:rFonts w:ascii="Times New Roman" w:eastAsia="Times New Roman" w:hAnsi="Times New Roman" w:cs="Times New Roman"/>
      <w:b w:val="0"/>
      <w:bCs w:val="0"/>
      <w:i w:val="0"/>
      <w:iCs w:val="0"/>
      <w:smallCaps w:val="0"/>
      <w:strike w:val="0"/>
      <w:sz w:val="22"/>
      <w:szCs w:val="22"/>
      <w:u w:val="none"/>
    </w:rPr>
  </w:style>
  <w:style w:type="character" w:customStyle="1" w:styleId="utranghocchntrang0">
    <w:name w:val="Đầu trang hoặc chân trang"/>
    <w:basedOn w:val="utranghocchntrang"/>
    <w:rsid w:val="00AC25C2"/>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Vnbnnidung3">
    <w:name w:val="Văn bản nội dung (3)_"/>
    <w:basedOn w:val="DefaultParagraphFont"/>
    <w:link w:val="Vnbnnidung30"/>
    <w:rsid w:val="00AC25C2"/>
    <w:rPr>
      <w:rFonts w:ascii="Times New Roman" w:eastAsia="Times New Roman" w:hAnsi="Times New Roman" w:cs="Times New Roman"/>
      <w:i/>
      <w:iCs/>
      <w:sz w:val="23"/>
      <w:szCs w:val="23"/>
      <w:shd w:val="clear" w:color="auto" w:fill="FFFFFF"/>
    </w:rPr>
  </w:style>
  <w:style w:type="character" w:customStyle="1" w:styleId="Vnbnnidung">
    <w:name w:val="Văn bản nội dung_"/>
    <w:basedOn w:val="DefaultParagraphFont"/>
    <w:rsid w:val="00AC25C2"/>
    <w:rPr>
      <w:rFonts w:ascii="Times New Roman" w:eastAsia="Times New Roman" w:hAnsi="Times New Roman" w:cs="Times New Roman"/>
      <w:b w:val="0"/>
      <w:bCs w:val="0"/>
      <w:i w:val="0"/>
      <w:iCs w:val="0"/>
      <w:smallCaps w:val="0"/>
      <w:strike w:val="0"/>
      <w:sz w:val="23"/>
      <w:szCs w:val="23"/>
      <w:u w:val="none"/>
    </w:rPr>
  </w:style>
  <w:style w:type="character" w:customStyle="1" w:styleId="VnbnnidungInm">
    <w:name w:val="Văn bản nội dung + In đậm"/>
    <w:basedOn w:val="Vnbnnidung"/>
    <w:rsid w:val="00AC25C2"/>
    <w:rPr>
      <w:rFonts w:ascii="Times New Roman" w:eastAsia="Times New Roman" w:hAnsi="Times New Roman" w:cs="Times New Roman"/>
      <w:b/>
      <w:bCs/>
      <w:i w:val="0"/>
      <w:iCs w:val="0"/>
      <w:smallCaps w:val="0"/>
      <w:strike w:val="0"/>
      <w:color w:val="000000"/>
      <w:spacing w:val="0"/>
      <w:w w:val="100"/>
      <w:position w:val="0"/>
      <w:sz w:val="23"/>
      <w:szCs w:val="23"/>
      <w:u w:val="none"/>
      <w:lang w:val="vi-VN" w:eastAsia="vi-VN" w:bidi="vi-VN"/>
    </w:rPr>
  </w:style>
  <w:style w:type="character" w:customStyle="1" w:styleId="Vnbnnidung4">
    <w:name w:val="Văn bản nội dung (4)_"/>
    <w:basedOn w:val="DefaultParagraphFont"/>
    <w:link w:val="Vnbnnidung40"/>
    <w:rsid w:val="00AC25C2"/>
    <w:rPr>
      <w:rFonts w:ascii="Times New Roman" w:eastAsia="Times New Roman" w:hAnsi="Times New Roman" w:cs="Times New Roman"/>
      <w:spacing w:val="-20"/>
      <w:sz w:val="8"/>
      <w:szCs w:val="8"/>
      <w:shd w:val="clear" w:color="auto" w:fill="FFFFFF"/>
    </w:rPr>
  </w:style>
  <w:style w:type="character" w:customStyle="1" w:styleId="Chthchbng">
    <w:name w:val="Chú thích bảng_"/>
    <w:basedOn w:val="DefaultParagraphFont"/>
    <w:link w:val="Chthchbng0"/>
    <w:rsid w:val="00AC25C2"/>
    <w:rPr>
      <w:rFonts w:ascii="Times New Roman" w:eastAsia="Times New Roman" w:hAnsi="Times New Roman" w:cs="Times New Roman"/>
      <w:sz w:val="23"/>
      <w:szCs w:val="23"/>
      <w:shd w:val="clear" w:color="auto" w:fill="FFFFFF"/>
    </w:rPr>
  </w:style>
  <w:style w:type="character" w:customStyle="1" w:styleId="Vnbnnidung0">
    <w:name w:val="Văn bản nội dung"/>
    <w:basedOn w:val="Vnbnnidung"/>
    <w:rsid w:val="00AC25C2"/>
    <w:rPr>
      <w:rFonts w:ascii="Times New Roman" w:eastAsia="Times New Roman" w:hAnsi="Times New Roman" w:cs="Times New Roman"/>
      <w:b w:val="0"/>
      <w:bCs w:val="0"/>
      <w:i w:val="0"/>
      <w:iCs w:val="0"/>
      <w:smallCaps w:val="0"/>
      <w:strike w:val="0"/>
      <w:color w:val="000000"/>
      <w:spacing w:val="0"/>
      <w:w w:val="100"/>
      <w:position w:val="0"/>
      <w:sz w:val="23"/>
      <w:szCs w:val="23"/>
      <w:u w:val="none"/>
      <w:lang w:val="vi-VN" w:eastAsia="vi-VN" w:bidi="vi-VN"/>
    </w:rPr>
  </w:style>
  <w:style w:type="character" w:customStyle="1" w:styleId="Vnbnnidung5">
    <w:name w:val="Văn bản nội dung (5)_"/>
    <w:basedOn w:val="DefaultParagraphFont"/>
    <w:link w:val="Vnbnnidung50"/>
    <w:rsid w:val="00AC25C2"/>
    <w:rPr>
      <w:rFonts w:ascii="Times New Roman" w:eastAsia="Times New Roman" w:hAnsi="Times New Roman" w:cs="Times New Roman"/>
      <w:b/>
      <w:bCs/>
      <w:i/>
      <w:iCs/>
      <w:sz w:val="23"/>
      <w:szCs w:val="23"/>
      <w:shd w:val="clear" w:color="auto" w:fill="FFFFFF"/>
    </w:rPr>
  </w:style>
  <w:style w:type="character" w:customStyle="1" w:styleId="Vnbnnidung6">
    <w:name w:val="Văn bản nội dung (6)_"/>
    <w:basedOn w:val="DefaultParagraphFont"/>
    <w:link w:val="Vnbnnidung60"/>
    <w:rsid w:val="00AC25C2"/>
    <w:rPr>
      <w:rFonts w:ascii="Times New Roman" w:eastAsia="Times New Roman" w:hAnsi="Times New Roman" w:cs="Times New Roman"/>
      <w:spacing w:val="-20"/>
      <w:sz w:val="8"/>
      <w:szCs w:val="8"/>
      <w:shd w:val="clear" w:color="auto" w:fill="FFFFFF"/>
    </w:rPr>
  </w:style>
  <w:style w:type="character" w:customStyle="1" w:styleId="Vnbnnidung6Consolas">
    <w:name w:val="Văn bản nội dung (6) + Consolas"/>
    <w:aliases w:val="Giãn cách 0 pt,Văn bản nội dung (6) + Comic Sans MS,In nghiêng,Văn bản nội dung (7) + Comic Sans MS,Tỉ lệ 100%"/>
    <w:basedOn w:val="Vnbnnidung6"/>
    <w:rsid w:val="00AC25C2"/>
    <w:rPr>
      <w:rFonts w:ascii="Consolas" w:eastAsia="Consolas" w:hAnsi="Consolas" w:cs="Consolas"/>
      <w:color w:val="000000"/>
      <w:spacing w:val="0"/>
      <w:w w:val="100"/>
      <w:position w:val="0"/>
      <w:sz w:val="8"/>
      <w:szCs w:val="8"/>
      <w:shd w:val="clear" w:color="auto" w:fill="FFFFFF"/>
      <w:lang w:val="vi-VN" w:eastAsia="vi-VN" w:bidi="vi-VN"/>
    </w:rPr>
  </w:style>
  <w:style w:type="character" w:customStyle="1" w:styleId="Vnbnnidung7">
    <w:name w:val="Văn bản nội dung (7)_"/>
    <w:basedOn w:val="DefaultParagraphFont"/>
    <w:link w:val="Vnbnnidung70"/>
    <w:rsid w:val="00AC25C2"/>
    <w:rPr>
      <w:rFonts w:ascii="Times New Roman" w:eastAsia="Times New Roman" w:hAnsi="Times New Roman" w:cs="Times New Roman"/>
      <w:spacing w:val="-20"/>
      <w:w w:val="200"/>
      <w:sz w:val="8"/>
      <w:szCs w:val="8"/>
      <w:shd w:val="clear" w:color="auto" w:fill="FFFFFF"/>
    </w:rPr>
  </w:style>
  <w:style w:type="character" w:customStyle="1" w:styleId="VnbnnidungInnghing">
    <w:name w:val="Văn bản nội dung + In nghiêng"/>
    <w:basedOn w:val="Vnbnnidung"/>
    <w:rsid w:val="00AC25C2"/>
    <w:rPr>
      <w:rFonts w:ascii="Times New Roman" w:eastAsia="Times New Roman" w:hAnsi="Times New Roman" w:cs="Times New Roman"/>
      <w:b w:val="0"/>
      <w:bCs w:val="0"/>
      <w:i/>
      <w:iCs/>
      <w:smallCaps w:val="0"/>
      <w:strike w:val="0"/>
      <w:color w:val="000000"/>
      <w:spacing w:val="0"/>
      <w:w w:val="100"/>
      <w:position w:val="0"/>
      <w:sz w:val="23"/>
      <w:szCs w:val="23"/>
      <w:u w:val="none"/>
      <w:lang w:val="vi-VN" w:eastAsia="vi-VN" w:bidi="vi-VN"/>
    </w:rPr>
  </w:style>
  <w:style w:type="character" w:customStyle="1" w:styleId="Vnbnnidung8">
    <w:name w:val="Văn bản nội dung (8)_"/>
    <w:basedOn w:val="DefaultParagraphFont"/>
    <w:link w:val="Vnbnnidung80"/>
    <w:rsid w:val="00AC25C2"/>
    <w:rPr>
      <w:rFonts w:ascii="Times New Roman" w:eastAsia="Times New Roman" w:hAnsi="Times New Roman" w:cs="Times New Roman"/>
      <w:spacing w:val="-20"/>
      <w:sz w:val="8"/>
      <w:szCs w:val="8"/>
      <w:shd w:val="clear" w:color="auto" w:fill="FFFFFF"/>
    </w:rPr>
  </w:style>
  <w:style w:type="character" w:customStyle="1" w:styleId="Vnbnnidung9">
    <w:name w:val="Văn bản nội dung (9)_"/>
    <w:basedOn w:val="DefaultParagraphFont"/>
    <w:link w:val="Vnbnnidung90"/>
    <w:rsid w:val="00AC25C2"/>
    <w:rPr>
      <w:rFonts w:ascii="Times New Roman" w:eastAsia="Times New Roman" w:hAnsi="Times New Roman" w:cs="Times New Roman"/>
      <w:spacing w:val="-20"/>
      <w:sz w:val="8"/>
      <w:szCs w:val="8"/>
      <w:shd w:val="clear" w:color="auto" w:fill="FFFFFF"/>
    </w:rPr>
  </w:style>
  <w:style w:type="character" w:customStyle="1" w:styleId="Vnbnnidung4Gincch7pt">
    <w:name w:val="Văn bản nội dung (4) + Giãn cách 7 pt"/>
    <w:basedOn w:val="Vnbnnidung4"/>
    <w:rsid w:val="00AC25C2"/>
    <w:rPr>
      <w:rFonts w:ascii="Times New Roman" w:eastAsia="Times New Roman" w:hAnsi="Times New Roman" w:cs="Times New Roman"/>
      <w:color w:val="000000"/>
      <w:spacing w:val="140"/>
      <w:w w:val="100"/>
      <w:position w:val="0"/>
      <w:sz w:val="8"/>
      <w:szCs w:val="8"/>
      <w:shd w:val="clear" w:color="auto" w:fill="FFFFFF"/>
      <w:lang w:val="vi-VN" w:eastAsia="vi-VN" w:bidi="vi-VN"/>
    </w:rPr>
  </w:style>
  <w:style w:type="paragraph" w:customStyle="1" w:styleId="Vnbnnidung20">
    <w:name w:val="Văn bản nội dung (2)"/>
    <w:basedOn w:val="Normal"/>
    <w:link w:val="Vnbnnidung2"/>
    <w:rsid w:val="00AC25C2"/>
    <w:pPr>
      <w:widowControl w:val="0"/>
      <w:shd w:val="clear" w:color="auto" w:fill="FFFFFF"/>
      <w:spacing w:after="0" w:line="475" w:lineRule="exact"/>
      <w:jc w:val="center"/>
    </w:pPr>
    <w:rPr>
      <w:rFonts w:eastAsia="Times New Roman"/>
      <w:b/>
      <w:bCs/>
      <w:sz w:val="23"/>
      <w:szCs w:val="23"/>
    </w:rPr>
  </w:style>
  <w:style w:type="paragraph" w:customStyle="1" w:styleId="Vnbnnidung30">
    <w:name w:val="Văn bản nội dung (3)"/>
    <w:basedOn w:val="Normal"/>
    <w:link w:val="Vnbnnidung3"/>
    <w:rsid w:val="00AC25C2"/>
    <w:pPr>
      <w:widowControl w:val="0"/>
      <w:shd w:val="clear" w:color="auto" w:fill="FFFFFF"/>
      <w:spacing w:after="420" w:line="475" w:lineRule="exact"/>
      <w:jc w:val="center"/>
    </w:pPr>
    <w:rPr>
      <w:rFonts w:eastAsia="Times New Roman"/>
      <w:i/>
      <w:iCs/>
      <w:sz w:val="23"/>
      <w:szCs w:val="23"/>
    </w:rPr>
  </w:style>
  <w:style w:type="paragraph" w:customStyle="1" w:styleId="Vnbnnidung40">
    <w:name w:val="Văn bản nội dung (4)"/>
    <w:basedOn w:val="Normal"/>
    <w:link w:val="Vnbnnidung4"/>
    <w:rsid w:val="00AC25C2"/>
    <w:pPr>
      <w:widowControl w:val="0"/>
      <w:shd w:val="clear" w:color="auto" w:fill="FFFFFF"/>
      <w:spacing w:after="180" w:line="0" w:lineRule="atLeast"/>
      <w:jc w:val="both"/>
    </w:pPr>
    <w:rPr>
      <w:rFonts w:eastAsia="Times New Roman"/>
      <w:spacing w:val="-20"/>
      <w:sz w:val="8"/>
      <w:szCs w:val="8"/>
    </w:rPr>
  </w:style>
  <w:style w:type="paragraph" w:customStyle="1" w:styleId="Chthchbng0">
    <w:name w:val="Chú thích bảng"/>
    <w:basedOn w:val="Normal"/>
    <w:link w:val="Chthchbng"/>
    <w:rsid w:val="00AC25C2"/>
    <w:pPr>
      <w:widowControl w:val="0"/>
      <w:shd w:val="clear" w:color="auto" w:fill="FFFFFF"/>
      <w:spacing w:after="0" w:line="365" w:lineRule="exact"/>
      <w:jc w:val="both"/>
    </w:pPr>
    <w:rPr>
      <w:rFonts w:eastAsia="Times New Roman"/>
      <w:sz w:val="23"/>
      <w:szCs w:val="23"/>
    </w:rPr>
  </w:style>
  <w:style w:type="paragraph" w:customStyle="1" w:styleId="Vnbnnidung50">
    <w:name w:val="Văn bản nội dung (5)"/>
    <w:basedOn w:val="Normal"/>
    <w:link w:val="Vnbnnidung5"/>
    <w:rsid w:val="00AC25C2"/>
    <w:pPr>
      <w:widowControl w:val="0"/>
      <w:shd w:val="clear" w:color="auto" w:fill="FFFFFF"/>
      <w:spacing w:before="60" w:after="180" w:line="0" w:lineRule="atLeast"/>
      <w:ind w:firstLine="640"/>
      <w:jc w:val="both"/>
    </w:pPr>
    <w:rPr>
      <w:rFonts w:eastAsia="Times New Roman"/>
      <w:b/>
      <w:bCs/>
      <w:i/>
      <w:iCs/>
      <w:sz w:val="23"/>
      <w:szCs w:val="23"/>
    </w:rPr>
  </w:style>
  <w:style w:type="paragraph" w:customStyle="1" w:styleId="Vnbnnidung60">
    <w:name w:val="Văn bản nội dung (6)"/>
    <w:basedOn w:val="Normal"/>
    <w:link w:val="Vnbnnidung6"/>
    <w:rsid w:val="00AC25C2"/>
    <w:pPr>
      <w:widowControl w:val="0"/>
      <w:shd w:val="clear" w:color="auto" w:fill="FFFFFF"/>
      <w:spacing w:after="180" w:line="0" w:lineRule="atLeast"/>
      <w:jc w:val="both"/>
    </w:pPr>
    <w:rPr>
      <w:rFonts w:eastAsia="Times New Roman"/>
      <w:spacing w:val="-20"/>
      <w:sz w:val="8"/>
      <w:szCs w:val="8"/>
    </w:rPr>
  </w:style>
  <w:style w:type="paragraph" w:customStyle="1" w:styleId="Vnbnnidung70">
    <w:name w:val="Văn bản nội dung (7)"/>
    <w:basedOn w:val="Normal"/>
    <w:link w:val="Vnbnnidung7"/>
    <w:rsid w:val="00AC25C2"/>
    <w:pPr>
      <w:widowControl w:val="0"/>
      <w:shd w:val="clear" w:color="auto" w:fill="FFFFFF"/>
      <w:spacing w:after="180" w:line="0" w:lineRule="atLeast"/>
      <w:jc w:val="both"/>
    </w:pPr>
    <w:rPr>
      <w:rFonts w:eastAsia="Times New Roman"/>
      <w:spacing w:val="-20"/>
      <w:w w:val="200"/>
      <w:sz w:val="8"/>
      <w:szCs w:val="8"/>
    </w:rPr>
  </w:style>
  <w:style w:type="paragraph" w:customStyle="1" w:styleId="Vnbnnidung80">
    <w:name w:val="Văn bản nội dung (8)"/>
    <w:basedOn w:val="Normal"/>
    <w:link w:val="Vnbnnidung8"/>
    <w:rsid w:val="00AC25C2"/>
    <w:pPr>
      <w:widowControl w:val="0"/>
      <w:shd w:val="clear" w:color="auto" w:fill="FFFFFF"/>
      <w:spacing w:after="60" w:line="0" w:lineRule="atLeast"/>
      <w:jc w:val="both"/>
    </w:pPr>
    <w:rPr>
      <w:rFonts w:eastAsia="Times New Roman"/>
      <w:spacing w:val="-20"/>
      <w:sz w:val="8"/>
      <w:szCs w:val="8"/>
    </w:rPr>
  </w:style>
  <w:style w:type="paragraph" w:customStyle="1" w:styleId="Vnbnnidung90">
    <w:name w:val="Văn bản nội dung (9)"/>
    <w:basedOn w:val="Normal"/>
    <w:link w:val="Vnbnnidung9"/>
    <w:rsid w:val="00AC25C2"/>
    <w:pPr>
      <w:widowControl w:val="0"/>
      <w:shd w:val="clear" w:color="auto" w:fill="FFFFFF"/>
      <w:spacing w:after="180" w:line="0" w:lineRule="atLeast"/>
      <w:jc w:val="both"/>
    </w:pPr>
    <w:rPr>
      <w:rFonts w:eastAsia="Times New Roman"/>
      <w:spacing w:val="-20"/>
      <w:sz w:val="8"/>
      <w:szCs w:val="8"/>
    </w:rPr>
  </w:style>
  <w:style w:type="table" w:styleId="TableGrid">
    <w:name w:val="Table Grid"/>
    <w:basedOn w:val="TableNormal"/>
    <w:uiPriority w:val="59"/>
    <w:rsid w:val="00AC25C2"/>
    <w:pPr>
      <w:widowControl w:val="0"/>
      <w:spacing w:after="0" w:line="240" w:lineRule="auto"/>
    </w:pPr>
    <w:rPr>
      <w:rFonts w:ascii="Courier New" w:eastAsia="Courier New" w:hAnsi="Courier New" w:cs="Courier New"/>
      <w:lang w:eastAsia="vi-VN" w:bidi="vi-VN"/>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FootnoteText">
    <w:name w:val="footnote text"/>
    <w:basedOn w:val="Normal"/>
    <w:link w:val="FootnoteTextChar"/>
    <w:uiPriority w:val="99"/>
    <w:semiHidden/>
    <w:unhideWhenUsed/>
    <w:rsid w:val="00AC25C2"/>
    <w:pPr>
      <w:widowControl w:val="0"/>
      <w:spacing w:after="0" w:line="240" w:lineRule="auto"/>
    </w:pPr>
    <w:rPr>
      <w:rFonts w:ascii="Courier New" w:eastAsia="Courier New" w:hAnsi="Courier New" w:cs="Courier New"/>
      <w:color w:val="000000"/>
      <w:sz w:val="20"/>
      <w:szCs w:val="20"/>
      <w:lang w:eastAsia="vi-VN" w:bidi="vi-VN"/>
    </w:rPr>
  </w:style>
  <w:style w:type="character" w:customStyle="1" w:styleId="FootnoteTextChar">
    <w:name w:val="Footnote Text Char"/>
    <w:basedOn w:val="DefaultParagraphFont"/>
    <w:link w:val="FootnoteText"/>
    <w:uiPriority w:val="99"/>
    <w:semiHidden/>
    <w:rsid w:val="00AC25C2"/>
    <w:rPr>
      <w:rFonts w:ascii="Courier New" w:eastAsia="Courier New" w:hAnsi="Courier New" w:cs="Courier New"/>
      <w:color w:val="000000"/>
      <w:sz w:val="20"/>
      <w:szCs w:val="20"/>
      <w:lang w:eastAsia="vi-VN" w:bidi="vi-VN"/>
    </w:rPr>
  </w:style>
  <w:style w:type="character" w:styleId="FootnoteReference">
    <w:name w:val="footnote reference"/>
    <w:basedOn w:val="DefaultParagraphFont"/>
    <w:uiPriority w:val="99"/>
    <w:semiHidden/>
    <w:unhideWhenUsed/>
    <w:rsid w:val="00AC25C2"/>
    <w:rPr>
      <w:vertAlign w:val="superscript"/>
    </w:rPr>
  </w:style>
  <w:style w:type="paragraph" w:styleId="ListParagraph">
    <w:name w:val="List Paragraph"/>
    <w:basedOn w:val="Normal"/>
    <w:uiPriority w:val="34"/>
    <w:qFormat/>
    <w:rsid w:val="00AC25C2"/>
    <w:pPr>
      <w:ind w:left="720"/>
      <w:contextualSpacing/>
    </w:pPr>
  </w:style>
  <w:style w:type="character" w:customStyle="1" w:styleId="BodyText1">
    <w:name w:val="Body Text1"/>
    <w:basedOn w:val="DefaultParagraphFont"/>
    <w:rsid w:val="0089581E"/>
    <w:rPr>
      <w:rFonts w:ascii="Times New Roman" w:eastAsia="Times New Roman" w:hAnsi="Times New Roman" w:cs="Times New Roman"/>
      <w:b w:val="0"/>
      <w:bCs w:val="0"/>
      <w:i w:val="0"/>
      <w:iCs w:val="0"/>
      <w:smallCaps w:val="0"/>
      <w:strike w:val="0"/>
      <w:color w:val="000000"/>
      <w:spacing w:val="0"/>
      <w:w w:val="100"/>
      <w:position w:val="0"/>
      <w:sz w:val="26"/>
      <w:szCs w:val="26"/>
      <w:u w:val="none"/>
      <w:lang w:val="vi-VN" w:eastAsia="vi-VN" w:bidi="vi-VN"/>
    </w:rPr>
  </w:style>
  <w:style w:type="character" w:customStyle="1" w:styleId="Bodytext">
    <w:name w:val="Body text_"/>
    <w:basedOn w:val="DefaultParagraphFont"/>
    <w:rsid w:val="003150B2"/>
    <w:rPr>
      <w:rFonts w:ascii="Times New Roman" w:eastAsia="Times New Roman" w:hAnsi="Times New Roman" w:cs="Times New Roman"/>
      <w:b w:val="0"/>
      <w:bCs w:val="0"/>
      <w:i w:val="0"/>
      <w:iCs w:val="0"/>
      <w:smallCaps w:val="0"/>
      <w:strike w:val="0"/>
      <w:sz w:val="26"/>
      <w:szCs w:val="26"/>
      <w:u w:val="none"/>
    </w:rPr>
  </w:style>
  <w:style w:type="character" w:customStyle="1" w:styleId="Heading2">
    <w:name w:val="Heading #2_"/>
    <w:basedOn w:val="DefaultParagraphFont"/>
    <w:link w:val="Heading20"/>
    <w:rsid w:val="003150B2"/>
    <w:rPr>
      <w:rFonts w:ascii="Times New Roman" w:eastAsia="Times New Roman" w:hAnsi="Times New Roman" w:cs="Times New Roman"/>
      <w:b/>
      <w:bCs/>
      <w:sz w:val="26"/>
      <w:szCs w:val="26"/>
      <w:shd w:val="clear" w:color="auto" w:fill="FFFFFF"/>
    </w:rPr>
  </w:style>
  <w:style w:type="paragraph" w:customStyle="1" w:styleId="Heading20">
    <w:name w:val="Heading #2"/>
    <w:basedOn w:val="Normal"/>
    <w:link w:val="Heading2"/>
    <w:rsid w:val="003150B2"/>
    <w:pPr>
      <w:widowControl w:val="0"/>
      <w:shd w:val="clear" w:color="auto" w:fill="FFFFFF"/>
      <w:spacing w:before="960" w:after="0" w:line="432" w:lineRule="exact"/>
      <w:ind w:firstLine="420"/>
      <w:outlineLvl w:val="1"/>
    </w:pPr>
    <w:rPr>
      <w:rFonts w:eastAsia="Times New Roman"/>
      <w:b/>
      <w:bCs/>
      <w:sz w:val="26"/>
      <w:szCs w:val="26"/>
    </w:rPr>
  </w:style>
  <w:style w:type="character" w:customStyle="1" w:styleId="Bodytext2">
    <w:name w:val="Body text (2)_"/>
    <w:basedOn w:val="DefaultParagraphFont"/>
    <w:link w:val="Bodytext20"/>
    <w:rsid w:val="00181282"/>
    <w:rPr>
      <w:rFonts w:ascii="Times New Roman" w:eastAsia="Times New Roman" w:hAnsi="Times New Roman" w:cs="Times New Roman"/>
      <w:b/>
      <w:bCs/>
      <w:sz w:val="26"/>
      <w:szCs w:val="26"/>
      <w:shd w:val="clear" w:color="auto" w:fill="FFFFFF"/>
    </w:rPr>
  </w:style>
  <w:style w:type="paragraph" w:customStyle="1" w:styleId="Bodytext20">
    <w:name w:val="Body text (2)"/>
    <w:basedOn w:val="Normal"/>
    <w:link w:val="Bodytext2"/>
    <w:rsid w:val="00181282"/>
    <w:pPr>
      <w:widowControl w:val="0"/>
      <w:shd w:val="clear" w:color="auto" w:fill="FFFFFF"/>
      <w:spacing w:after="0" w:line="293" w:lineRule="exact"/>
      <w:ind w:hanging="980"/>
    </w:pPr>
    <w:rPr>
      <w:rFonts w:eastAsia="Times New Roman"/>
      <w:b/>
      <w:bCs/>
      <w:sz w:val="26"/>
      <w:szCs w:val="26"/>
    </w:rPr>
  </w:style>
  <w:style w:type="character" w:styleId="CommentReference">
    <w:name w:val="annotation reference"/>
    <w:basedOn w:val="DefaultParagraphFont"/>
    <w:uiPriority w:val="99"/>
    <w:semiHidden/>
    <w:unhideWhenUsed/>
    <w:rsid w:val="008149D8"/>
    <w:rPr>
      <w:sz w:val="16"/>
      <w:szCs w:val="16"/>
    </w:rPr>
  </w:style>
  <w:style w:type="paragraph" w:styleId="CommentText">
    <w:name w:val="annotation text"/>
    <w:basedOn w:val="Normal"/>
    <w:link w:val="CommentTextChar"/>
    <w:uiPriority w:val="99"/>
    <w:semiHidden/>
    <w:unhideWhenUsed/>
    <w:rsid w:val="008149D8"/>
    <w:pPr>
      <w:spacing w:line="240" w:lineRule="auto"/>
    </w:pPr>
    <w:rPr>
      <w:sz w:val="20"/>
      <w:szCs w:val="20"/>
    </w:rPr>
  </w:style>
  <w:style w:type="character" w:customStyle="1" w:styleId="CommentTextChar">
    <w:name w:val="Comment Text Char"/>
    <w:basedOn w:val="DefaultParagraphFont"/>
    <w:link w:val="CommentText"/>
    <w:uiPriority w:val="99"/>
    <w:semiHidden/>
    <w:rsid w:val="008149D8"/>
    <w:rPr>
      <w:sz w:val="20"/>
      <w:szCs w:val="20"/>
    </w:rPr>
  </w:style>
  <w:style w:type="paragraph" w:styleId="CommentSubject">
    <w:name w:val="annotation subject"/>
    <w:basedOn w:val="CommentText"/>
    <w:next w:val="CommentText"/>
    <w:link w:val="CommentSubjectChar"/>
    <w:uiPriority w:val="99"/>
    <w:semiHidden/>
    <w:unhideWhenUsed/>
    <w:rsid w:val="008149D8"/>
    <w:rPr>
      <w:b/>
      <w:bCs/>
    </w:rPr>
  </w:style>
  <w:style w:type="character" w:customStyle="1" w:styleId="CommentSubjectChar">
    <w:name w:val="Comment Subject Char"/>
    <w:basedOn w:val="CommentTextChar"/>
    <w:link w:val="CommentSubject"/>
    <w:uiPriority w:val="99"/>
    <w:semiHidden/>
    <w:rsid w:val="008149D8"/>
    <w:rPr>
      <w:b/>
      <w:bCs/>
      <w:sz w:val="20"/>
      <w:szCs w:val="20"/>
    </w:rPr>
  </w:style>
  <w:style w:type="paragraph" w:styleId="BalloonText">
    <w:name w:val="Balloon Text"/>
    <w:basedOn w:val="Normal"/>
    <w:link w:val="BalloonTextChar"/>
    <w:uiPriority w:val="99"/>
    <w:semiHidden/>
    <w:unhideWhenUsed/>
    <w:rsid w:val="008149D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149D8"/>
    <w:rPr>
      <w:rFonts w:ascii="Tahoma" w:hAnsi="Tahoma" w:cs="Tahoma"/>
      <w:sz w:val="16"/>
      <w:szCs w:val="16"/>
    </w:rPr>
  </w:style>
  <w:style w:type="paragraph" w:styleId="NormalWeb">
    <w:name w:val="Normal (Web)"/>
    <w:basedOn w:val="Normal"/>
    <w:uiPriority w:val="99"/>
    <w:unhideWhenUsed/>
    <w:rsid w:val="0038571D"/>
    <w:pPr>
      <w:spacing w:before="100" w:beforeAutospacing="1" w:after="100" w:afterAutospacing="1" w:line="240" w:lineRule="auto"/>
    </w:pPr>
    <w:rPr>
      <w:rFonts w:eastAsia="Times New Roman"/>
      <w:lang w:val="en-US"/>
    </w:rPr>
  </w:style>
  <w:style w:type="paragraph" w:styleId="Header">
    <w:name w:val="header"/>
    <w:basedOn w:val="Normal"/>
    <w:link w:val="HeaderChar"/>
    <w:uiPriority w:val="99"/>
    <w:unhideWhenUsed/>
    <w:rsid w:val="0068476F"/>
    <w:pPr>
      <w:tabs>
        <w:tab w:val="center" w:pos="4680"/>
        <w:tab w:val="right" w:pos="9360"/>
      </w:tabs>
      <w:spacing w:after="0" w:line="240" w:lineRule="auto"/>
    </w:pPr>
  </w:style>
  <w:style w:type="character" w:customStyle="1" w:styleId="HeaderChar">
    <w:name w:val="Header Char"/>
    <w:basedOn w:val="DefaultParagraphFont"/>
    <w:link w:val="Header"/>
    <w:uiPriority w:val="99"/>
    <w:rsid w:val="0068476F"/>
  </w:style>
  <w:style w:type="paragraph" w:styleId="Footer">
    <w:name w:val="footer"/>
    <w:basedOn w:val="Normal"/>
    <w:link w:val="FooterChar"/>
    <w:uiPriority w:val="99"/>
    <w:unhideWhenUsed/>
    <w:rsid w:val="0068476F"/>
    <w:pPr>
      <w:tabs>
        <w:tab w:val="center" w:pos="4680"/>
        <w:tab w:val="right" w:pos="9360"/>
      </w:tabs>
      <w:spacing w:after="0" w:line="240" w:lineRule="auto"/>
    </w:pPr>
  </w:style>
  <w:style w:type="character" w:customStyle="1" w:styleId="FooterChar">
    <w:name w:val="Footer Char"/>
    <w:basedOn w:val="DefaultParagraphFont"/>
    <w:link w:val="Footer"/>
    <w:uiPriority w:val="99"/>
    <w:rsid w:val="0068476F"/>
  </w:style>
  <w:style w:type="paragraph" w:styleId="BodyText0">
    <w:name w:val="Body Text"/>
    <w:basedOn w:val="Normal"/>
    <w:link w:val="BodyTextChar"/>
    <w:rsid w:val="00D83FF5"/>
    <w:pPr>
      <w:spacing w:after="0" w:line="240" w:lineRule="auto"/>
    </w:pPr>
    <w:rPr>
      <w:rFonts w:ascii=".VnTimeH" w:eastAsia="Times New Roman" w:hAnsi=".VnTimeH"/>
      <w:b/>
      <w:bCs/>
      <w:sz w:val="26"/>
      <w:lang w:val="en-US"/>
    </w:rPr>
  </w:style>
  <w:style w:type="character" w:customStyle="1" w:styleId="BodyTextChar">
    <w:name w:val="Body Text Char"/>
    <w:basedOn w:val="DefaultParagraphFont"/>
    <w:link w:val="BodyText0"/>
    <w:rsid w:val="00D83FF5"/>
    <w:rPr>
      <w:rFonts w:ascii=".VnTimeH" w:eastAsia="Times New Roman" w:hAnsi=".VnTimeH"/>
      <w:b/>
      <w:bCs/>
      <w:sz w:val="26"/>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4"/>
        <w:szCs w:val="24"/>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F2D80"/>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rsid w:val="00AC25C2"/>
    <w:rPr>
      <w:color w:val="0066CC"/>
      <w:u w:val="single"/>
    </w:rPr>
  </w:style>
  <w:style w:type="character" w:customStyle="1" w:styleId="Vnbnnidung2">
    <w:name w:val="Văn bản nội dung (2)_"/>
    <w:basedOn w:val="DefaultParagraphFont"/>
    <w:link w:val="Vnbnnidung20"/>
    <w:rsid w:val="00AC25C2"/>
    <w:rPr>
      <w:rFonts w:ascii="Times New Roman" w:eastAsia="Times New Roman" w:hAnsi="Times New Roman" w:cs="Times New Roman"/>
      <w:b/>
      <w:bCs/>
      <w:sz w:val="23"/>
      <w:szCs w:val="23"/>
      <w:shd w:val="clear" w:color="auto" w:fill="FFFFFF"/>
    </w:rPr>
  </w:style>
  <w:style w:type="character" w:customStyle="1" w:styleId="utranghocchntrang">
    <w:name w:val="Đầu trang hoặc chân trang_"/>
    <w:basedOn w:val="DefaultParagraphFont"/>
    <w:rsid w:val="00AC25C2"/>
    <w:rPr>
      <w:rFonts w:ascii="Times New Roman" w:eastAsia="Times New Roman" w:hAnsi="Times New Roman" w:cs="Times New Roman"/>
      <w:b w:val="0"/>
      <w:bCs w:val="0"/>
      <w:i w:val="0"/>
      <w:iCs w:val="0"/>
      <w:smallCaps w:val="0"/>
      <w:strike w:val="0"/>
      <w:sz w:val="22"/>
      <w:szCs w:val="22"/>
      <w:u w:val="none"/>
    </w:rPr>
  </w:style>
  <w:style w:type="character" w:customStyle="1" w:styleId="utranghocchntrang0">
    <w:name w:val="Đầu trang hoặc chân trang"/>
    <w:basedOn w:val="utranghocchntrang"/>
    <w:rsid w:val="00AC25C2"/>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Vnbnnidung3">
    <w:name w:val="Văn bản nội dung (3)_"/>
    <w:basedOn w:val="DefaultParagraphFont"/>
    <w:link w:val="Vnbnnidung30"/>
    <w:rsid w:val="00AC25C2"/>
    <w:rPr>
      <w:rFonts w:ascii="Times New Roman" w:eastAsia="Times New Roman" w:hAnsi="Times New Roman" w:cs="Times New Roman"/>
      <w:i/>
      <w:iCs/>
      <w:sz w:val="23"/>
      <w:szCs w:val="23"/>
      <w:shd w:val="clear" w:color="auto" w:fill="FFFFFF"/>
    </w:rPr>
  </w:style>
  <w:style w:type="character" w:customStyle="1" w:styleId="Vnbnnidung">
    <w:name w:val="Văn bản nội dung_"/>
    <w:basedOn w:val="DefaultParagraphFont"/>
    <w:rsid w:val="00AC25C2"/>
    <w:rPr>
      <w:rFonts w:ascii="Times New Roman" w:eastAsia="Times New Roman" w:hAnsi="Times New Roman" w:cs="Times New Roman"/>
      <w:b w:val="0"/>
      <w:bCs w:val="0"/>
      <w:i w:val="0"/>
      <w:iCs w:val="0"/>
      <w:smallCaps w:val="0"/>
      <w:strike w:val="0"/>
      <w:sz w:val="23"/>
      <w:szCs w:val="23"/>
      <w:u w:val="none"/>
    </w:rPr>
  </w:style>
  <w:style w:type="character" w:customStyle="1" w:styleId="VnbnnidungInm">
    <w:name w:val="Văn bản nội dung + In đậm"/>
    <w:basedOn w:val="Vnbnnidung"/>
    <w:rsid w:val="00AC25C2"/>
    <w:rPr>
      <w:rFonts w:ascii="Times New Roman" w:eastAsia="Times New Roman" w:hAnsi="Times New Roman" w:cs="Times New Roman"/>
      <w:b/>
      <w:bCs/>
      <w:i w:val="0"/>
      <w:iCs w:val="0"/>
      <w:smallCaps w:val="0"/>
      <w:strike w:val="0"/>
      <w:color w:val="000000"/>
      <w:spacing w:val="0"/>
      <w:w w:val="100"/>
      <w:position w:val="0"/>
      <w:sz w:val="23"/>
      <w:szCs w:val="23"/>
      <w:u w:val="none"/>
      <w:lang w:val="vi-VN" w:eastAsia="vi-VN" w:bidi="vi-VN"/>
    </w:rPr>
  </w:style>
  <w:style w:type="character" w:customStyle="1" w:styleId="Vnbnnidung4">
    <w:name w:val="Văn bản nội dung (4)_"/>
    <w:basedOn w:val="DefaultParagraphFont"/>
    <w:link w:val="Vnbnnidung40"/>
    <w:rsid w:val="00AC25C2"/>
    <w:rPr>
      <w:rFonts w:ascii="Times New Roman" w:eastAsia="Times New Roman" w:hAnsi="Times New Roman" w:cs="Times New Roman"/>
      <w:spacing w:val="-20"/>
      <w:sz w:val="8"/>
      <w:szCs w:val="8"/>
      <w:shd w:val="clear" w:color="auto" w:fill="FFFFFF"/>
    </w:rPr>
  </w:style>
  <w:style w:type="character" w:customStyle="1" w:styleId="Chthchbng">
    <w:name w:val="Chú thích bảng_"/>
    <w:basedOn w:val="DefaultParagraphFont"/>
    <w:link w:val="Chthchbng0"/>
    <w:rsid w:val="00AC25C2"/>
    <w:rPr>
      <w:rFonts w:ascii="Times New Roman" w:eastAsia="Times New Roman" w:hAnsi="Times New Roman" w:cs="Times New Roman"/>
      <w:sz w:val="23"/>
      <w:szCs w:val="23"/>
      <w:shd w:val="clear" w:color="auto" w:fill="FFFFFF"/>
    </w:rPr>
  </w:style>
  <w:style w:type="character" w:customStyle="1" w:styleId="Vnbnnidung0">
    <w:name w:val="Văn bản nội dung"/>
    <w:basedOn w:val="Vnbnnidung"/>
    <w:rsid w:val="00AC25C2"/>
    <w:rPr>
      <w:rFonts w:ascii="Times New Roman" w:eastAsia="Times New Roman" w:hAnsi="Times New Roman" w:cs="Times New Roman"/>
      <w:b w:val="0"/>
      <w:bCs w:val="0"/>
      <w:i w:val="0"/>
      <w:iCs w:val="0"/>
      <w:smallCaps w:val="0"/>
      <w:strike w:val="0"/>
      <w:color w:val="000000"/>
      <w:spacing w:val="0"/>
      <w:w w:val="100"/>
      <w:position w:val="0"/>
      <w:sz w:val="23"/>
      <w:szCs w:val="23"/>
      <w:u w:val="none"/>
      <w:lang w:val="vi-VN" w:eastAsia="vi-VN" w:bidi="vi-VN"/>
    </w:rPr>
  </w:style>
  <w:style w:type="character" w:customStyle="1" w:styleId="Vnbnnidung5">
    <w:name w:val="Văn bản nội dung (5)_"/>
    <w:basedOn w:val="DefaultParagraphFont"/>
    <w:link w:val="Vnbnnidung50"/>
    <w:rsid w:val="00AC25C2"/>
    <w:rPr>
      <w:rFonts w:ascii="Times New Roman" w:eastAsia="Times New Roman" w:hAnsi="Times New Roman" w:cs="Times New Roman"/>
      <w:b/>
      <w:bCs/>
      <w:i/>
      <w:iCs/>
      <w:sz w:val="23"/>
      <w:szCs w:val="23"/>
      <w:shd w:val="clear" w:color="auto" w:fill="FFFFFF"/>
    </w:rPr>
  </w:style>
  <w:style w:type="character" w:customStyle="1" w:styleId="Vnbnnidung6">
    <w:name w:val="Văn bản nội dung (6)_"/>
    <w:basedOn w:val="DefaultParagraphFont"/>
    <w:link w:val="Vnbnnidung60"/>
    <w:rsid w:val="00AC25C2"/>
    <w:rPr>
      <w:rFonts w:ascii="Times New Roman" w:eastAsia="Times New Roman" w:hAnsi="Times New Roman" w:cs="Times New Roman"/>
      <w:spacing w:val="-20"/>
      <w:sz w:val="8"/>
      <w:szCs w:val="8"/>
      <w:shd w:val="clear" w:color="auto" w:fill="FFFFFF"/>
    </w:rPr>
  </w:style>
  <w:style w:type="character" w:customStyle="1" w:styleId="Vnbnnidung6Consolas">
    <w:name w:val="Văn bản nội dung (6) + Consolas"/>
    <w:aliases w:val="Giãn cách 0 pt,Văn bản nội dung (6) + Comic Sans MS,In nghiêng,Văn bản nội dung (7) + Comic Sans MS,Tỉ lệ 100%"/>
    <w:basedOn w:val="Vnbnnidung6"/>
    <w:rsid w:val="00AC25C2"/>
    <w:rPr>
      <w:rFonts w:ascii="Consolas" w:eastAsia="Consolas" w:hAnsi="Consolas" w:cs="Consolas"/>
      <w:color w:val="000000"/>
      <w:spacing w:val="0"/>
      <w:w w:val="100"/>
      <w:position w:val="0"/>
      <w:sz w:val="8"/>
      <w:szCs w:val="8"/>
      <w:shd w:val="clear" w:color="auto" w:fill="FFFFFF"/>
      <w:lang w:val="vi-VN" w:eastAsia="vi-VN" w:bidi="vi-VN"/>
    </w:rPr>
  </w:style>
  <w:style w:type="character" w:customStyle="1" w:styleId="Vnbnnidung7">
    <w:name w:val="Văn bản nội dung (7)_"/>
    <w:basedOn w:val="DefaultParagraphFont"/>
    <w:link w:val="Vnbnnidung70"/>
    <w:rsid w:val="00AC25C2"/>
    <w:rPr>
      <w:rFonts w:ascii="Times New Roman" w:eastAsia="Times New Roman" w:hAnsi="Times New Roman" w:cs="Times New Roman"/>
      <w:spacing w:val="-20"/>
      <w:w w:val="200"/>
      <w:sz w:val="8"/>
      <w:szCs w:val="8"/>
      <w:shd w:val="clear" w:color="auto" w:fill="FFFFFF"/>
    </w:rPr>
  </w:style>
  <w:style w:type="character" w:customStyle="1" w:styleId="VnbnnidungInnghing">
    <w:name w:val="Văn bản nội dung + In nghiêng"/>
    <w:basedOn w:val="Vnbnnidung"/>
    <w:rsid w:val="00AC25C2"/>
    <w:rPr>
      <w:rFonts w:ascii="Times New Roman" w:eastAsia="Times New Roman" w:hAnsi="Times New Roman" w:cs="Times New Roman"/>
      <w:b w:val="0"/>
      <w:bCs w:val="0"/>
      <w:i/>
      <w:iCs/>
      <w:smallCaps w:val="0"/>
      <w:strike w:val="0"/>
      <w:color w:val="000000"/>
      <w:spacing w:val="0"/>
      <w:w w:val="100"/>
      <w:position w:val="0"/>
      <w:sz w:val="23"/>
      <w:szCs w:val="23"/>
      <w:u w:val="none"/>
      <w:lang w:val="vi-VN" w:eastAsia="vi-VN" w:bidi="vi-VN"/>
    </w:rPr>
  </w:style>
  <w:style w:type="character" w:customStyle="1" w:styleId="Vnbnnidung8">
    <w:name w:val="Văn bản nội dung (8)_"/>
    <w:basedOn w:val="DefaultParagraphFont"/>
    <w:link w:val="Vnbnnidung80"/>
    <w:rsid w:val="00AC25C2"/>
    <w:rPr>
      <w:rFonts w:ascii="Times New Roman" w:eastAsia="Times New Roman" w:hAnsi="Times New Roman" w:cs="Times New Roman"/>
      <w:spacing w:val="-20"/>
      <w:sz w:val="8"/>
      <w:szCs w:val="8"/>
      <w:shd w:val="clear" w:color="auto" w:fill="FFFFFF"/>
    </w:rPr>
  </w:style>
  <w:style w:type="character" w:customStyle="1" w:styleId="Vnbnnidung9">
    <w:name w:val="Văn bản nội dung (9)_"/>
    <w:basedOn w:val="DefaultParagraphFont"/>
    <w:link w:val="Vnbnnidung90"/>
    <w:rsid w:val="00AC25C2"/>
    <w:rPr>
      <w:rFonts w:ascii="Times New Roman" w:eastAsia="Times New Roman" w:hAnsi="Times New Roman" w:cs="Times New Roman"/>
      <w:spacing w:val="-20"/>
      <w:sz w:val="8"/>
      <w:szCs w:val="8"/>
      <w:shd w:val="clear" w:color="auto" w:fill="FFFFFF"/>
    </w:rPr>
  </w:style>
  <w:style w:type="character" w:customStyle="1" w:styleId="Vnbnnidung4Gincch7pt">
    <w:name w:val="Văn bản nội dung (4) + Giãn cách 7 pt"/>
    <w:basedOn w:val="Vnbnnidung4"/>
    <w:rsid w:val="00AC25C2"/>
    <w:rPr>
      <w:rFonts w:ascii="Times New Roman" w:eastAsia="Times New Roman" w:hAnsi="Times New Roman" w:cs="Times New Roman"/>
      <w:color w:val="000000"/>
      <w:spacing w:val="140"/>
      <w:w w:val="100"/>
      <w:position w:val="0"/>
      <w:sz w:val="8"/>
      <w:szCs w:val="8"/>
      <w:shd w:val="clear" w:color="auto" w:fill="FFFFFF"/>
      <w:lang w:val="vi-VN" w:eastAsia="vi-VN" w:bidi="vi-VN"/>
    </w:rPr>
  </w:style>
  <w:style w:type="paragraph" w:customStyle="1" w:styleId="Vnbnnidung20">
    <w:name w:val="Văn bản nội dung (2)"/>
    <w:basedOn w:val="Normal"/>
    <w:link w:val="Vnbnnidung2"/>
    <w:rsid w:val="00AC25C2"/>
    <w:pPr>
      <w:widowControl w:val="0"/>
      <w:shd w:val="clear" w:color="auto" w:fill="FFFFFF"/>
      <w:spacing w:after="0" w:line="475" w:lineRule="exact"/>
      <w:jc w:val="center"/>
    </w:pPr>
    <w:rPr>
      <w:rFonts w:eastAsia="Times New Roman"/>
      <w:b/>
      <w:bCs/>
      <w:sz w:val="23"/>
      <w:szCs w:val="23"/>
    </w:rPr>
  </w:style>
  <w:style w:type="paragraph" w:customStyle="1" w:styleId="Vnbnnidung30">
    <w:name w:val="Văn bản nội dung (3)"/>
    <w:basedOn w:val="Normal"/>
    <w:link w:val="Vnbnnidung3"/>
    <w:rsid w:val="00AC25C2"/>
    <w:pPr>
      <w:widowControl w:val="0"/>
      <w:shd w:val="clear" w:color="auto" w:fill="FFFFFF"/>
      <w:spacing w:after="420" w:line="475" w:lineRule="exact"/>
      <w:jc w:val="center"/>
    </w:pPr>
    <w:rPr>
      <w:rFonts w:eastAsia="Times New Roman"/>
      <w:i/>
      <w:iCs/>
      <w:sz w:val="23"/>
      <w:szCs w:val="23"/>
    </w:rPr>
  </w:style>
  <w:style w:type="paragraph" w:customStyle="1" w:styleId="Vnbnnidung40">
    <w:name w:val="Văn bản nội dung (4)"/>
    <w:basedOn w:val="Normal"/>
    <w:link w:val="Vnbnnidung4"/>
    <w:rsid w:val="00AC25C2"/>
    <w:pPr>
      <w:widowControl w:val="0"/>
      <w:shd w:val="clear" w:color="auto" w:fill="FFFFFF"/>
      <w:spacing w:after="180" w:line="0" w:lineRule="atLeast"/>
      <w:jc w:val="both"/>
    </w:pPr>
    <w:rPr>
      <w:rFonts w:eastAsia="Times New Roman"/>
      <w:spacing w:val="-20"/>
      <w:sz w:val="8"/>
      <w:szCs w:val="8"/>
    </w:rPr>
  </w:style>
  <w:style w:type="paragraph" w:customStyle="1" w:styleId="Chthchbng0">
    <w:name w:val="Chú thích bảng"/>
    <w:basedOn w:val="Normal"/>
    <w:link w:val="Chthchbng"/>
    <w:rsid w:val="00AC25C2"/>
    <w:pPr>
      <w:widowControl w:val="0"/>
      <w:shd w:val="clear" w:color="auto" w:fill="FFFFFF"/>
      <w:spacing w:after="0" w:line="365" w:lineRule="exact"/>
      <w:jc w:val="both"/>
    </w:pPr>
    <w:rPr>
      <w:rFonts w:eastAsia="Times New Roman"/>
      <w:sz w:val="23"/>
      <w:szCs w:val="23"/>
    </w:rPr>
  </w:style>
  <w:style w:type="paragraph" w:customStyle="1" w:styleId="Vnbnnidung50">
    <w:name w:val="Văn bản nội dung (5)"/>
    <w:basedOn w:val="Normal"/>
    <w:link w:val="Vnbnnidung5"/>
    <w:rsid w:val="00AC25C2"/>
    <w:pPr>
      <w:widowControl w:val="0"/>
      <w:shd w:val="clear" w:color="auto" w:fill="FFFFFF"/>
      <w:spacing w:before="60" w:after="180" w:line="0" w:lineRule="atLeast"/>
      <w:ind w:firstLine="640"/>
      <w:jc w:val="both"/>
    </w:pPr>
    <w:rPr>
      <w:rFonts w:eastAsia="Times New Roman"/>
      <w:b/>
      <w:bCs/>
      <w:i/>
      <w:iCs/>
      <w:sz w:val="23"/>
      <w:szCs w:val="23"/>
    </w:rPr>
  </w:style>
  <w:style w:type="paragraph" w:customStyle="1" w:styleId="Vnbnnidung60">
    <w:name w:val="Văn bản nội dung (6)"/>
    <w:basedOn w:val="Normal"/>
    <w:link w:val="Vnbnnidung6"/>
    <w:rsid w:val="00AC25C2"/>
    <w:pPr>
      <w:widowControl w:val="0"/>
      <w:shd w:val="clear" w:color="auto" w:fill="FFFFFF"/>
      <w:spacing w:after="180" w:line="0" w:lineRule="atLeast"/>
      <w:jc w:val="both"/>
    </w:pPr>
    <w:rPr>
      <w:rFonts w:eastAsia="Times New Roman"/>
      <w:spacing w:val="-20"/>
      <w:sz w:val="8"/>
      <w:szCs w:val="8"/>
    </w:rPr>
  </w:style>
  <w:style w:type="paragraph" w:customStyle="1" w:styleId="Vnbnnidung70">
    <w:name w:val="Văn bản nội dung (7)"/>
    <w:basedOn w:val="Normal"/>
    <w:link w:val="Vnbnnidung7"/>
    <w:rsid w:val="00AC25C2"/>
    <w:pPr>
      <w:widowControl w:val="0"/>
      <w:shd w:val="clear" w:color="auto" w:fill="FFFFFF"/>
      <w:spacing w:after="180" w:line="0" w:lineRule="atLeast"/>
      <w:jc w:val="both"/>
    </w:pPr>
    <w:rPr>
      <w:rFonts w:eastAsia="Times New Roman"/>
      <w:spacing w:val="-20"/>
      <w:w w:val="200"/>
      <w:sz w:val="8"/>
      <w:szCs w:val="8"/>
    </w:rPr>
  </w:style>
  <w:style w:type="paragraph" w:customStyle="1" w:styleId="Vnbnnidung80">
    <w:name w:val="Văn bản nội dung (8)"/>
    <w:basedOn w:val="Normal"/>
    <w:link w:val="Vnbnnidung8"/>
    <w:rsid w:val="00AC25C2"/>
    <w:pPr>
      <w:widowControl w:val="0"/>
      <w:shd w:val="clear" w:color="auto" w:fill="FFFFFF"/>
      <w:spacing w:after="60" w:line="0" w:lineRule="atLeast"/>
      <w:jc w:val="both"/>
    </w:pPr>
    <w:rPr>
      <w:rFonts w:eastAsia="Times New Roman"/>
      <w:spacing w:val="-20"/>
      <w:sz w:val="8"/>
      <w:szCs w:val="8"/>
    </w:rPr>
  </w:style>
  <w:style w:type="paragraph" w:customStyle="1" w:styleId="Vnbnnidung90">
    <w:name w:val="Văn bản nội dung (9)"/>
    <w:basedOn w:val="Normal"/>
    <w:link w:val="Vnbnnidung9"/>
    <w:rsid w:val="00AC25C2"/>
    <w:pPr>
      <w:widowControl w:val="0"/>
      <w:shd w:val="clear" w:color="auto" w:fill="FFFFFF"/>
      <w:spacing w:after="180" w:line="0" w:lineRule="atLeast"/>
      <w:jc w:val="both"/>
    </w:pPr>
    <w:rPr>
      <w:rFonts w:eastAsia="Times New Roman"/>
      <w:spacing w:val="-20"/>
      <w:sz w:val="8"/>
      <w:szCs w:val="8"/>
    </w:rPr>
  </w:style>
  <w:style w:type="table" w:styleId="TableGrid">
    <w:name w:val="Table Grid"/>
    <w:basedOn w:val="TableNormal"/>
    <w:uiPriority w:val="59"/>
    <w:rsid w:val="00AC25C2"/>
    <w:pPr>
      <w:widowControl w:val="0"/>
      <w:spacing w:after="0" w:line="240" w:lineRule="auto"/>
    </w:pPr>
    <w:rPr>
      <w:rFonts w:ascii="Courier New" w:eastAsia="Courier New" w:hAnsi="Courier New" w:cs="Courier New"/>
      <w:lang w:eastAsia="vi-VN" w:bidi="vi-VN"/>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FootnoteText">
    <w:name w:val="footnote text"/>
    <w:basedOn w:val="Normal"/>
    <w:link w:val="FootnoteTextChar"/>
    <w:uiPriority w:val="99"/>
    <w:semiHidden/>
    <w:unhideWhenUsed/>
    <w:rsid w:val="00AC25C2"/>
    <w:pPr>
      <w:widowControl w:val="0"/>
      <w:spacing w:after="0" w:line="240" w:lineRule="auto"/>
    </w:pPr>
    <w:rPr>
      <w:rFonts w:ascii="Courier New" w:eastAsia="Courier New" w:hAnsi="Courier New" w:cs="Courier New"/>
      <w:color w:val="000000"/>
      <w:sz w:val="20"/>
      <w:szCs w:val="20"/>
      <w:lang w:eastAsia="vi-VN" w:bidi="vi-VN"/>
    </w:rPr>
  </w:style>
  <w:style w:type="character" w:customStyle="1" w:styleId="FootnoteTextChar">
    <w:name w:val="Footnote Text Char"/>
    <w:basedOn w:val="DefaultParagraphFont"/>
    <w:link w:val="FootnoteText"/>
    <w:uiPriority w:val="99"/>
    <w:semiHidden/>
    <w:rsid w:val="00AC25C2"/>
    <w:rPr>
      <w:rFonts w:ascii="Courier New" w:eastAsia="Courier New" w:hAnsi="Courier New" w:cs="Courier New"/>
      <w:color w:val="000000"/>
      <w:sz w:val="20"/>
      <w:szCs w:val="20"/>
      <w:lang w:eastAsia="vi-VN" w:bidi="vi-VN"/>
    </w:rPr>
  </w:style>
  <w:style w:type="character" w:styleId="FootnoteReference">
    <w:name w:val="footnote reference"/>
    <w:basedOn w:val="DefaultParagraphFont"/>
    <w:uiPriority w:val="99"/>
    <w:semiHidden/>
    <w:unhideWhenUsed/>
    <w:rsid w:val="00AC25C2"/>
    <w:rPr>
      <w:vertAlign w:val="superscript"/>
    </w:rPr>
  </w:style>
  <w:style w:type="paragraph" w:styleId="ListParagraph">
    <w:name w:val="List Paragraph"/>
    <w:basedOn w:val="Normal"/>
    <w:uiPriority w:val="34"/>
    <w:qFormat/>
    <w:rsid w:val="00AC25C2"/>
    <w:pPr>
      <w:ind w:left="720"/>
      <w:contextualSpacing/>
    </w:pPr>
  </w:style>
  <w:style w:type="character" w:customStyle="1" w:styleId="BodyText1">
    <w:name w:val="Body Text1"/>
    <w:basedOn w:val="DefaultParagraphFont"/>
    <w:rsid w:val="0089581E"/>
    <w:rPr>
      <w:rFonts w:ascii="Times New Roman" w:eastAsia="Times New Roman" w:hAnsi="Times New Roman" w:cs="Times New Roman"/>
      <w:b w:val="0"/>
      <w:bCs w:val="0"/>
      <w:i w:val="0"/>
      <w:iCs w:val="0"/>
      <w:smallCaps w:val="0"/>
      <w:strike w:val="0"/>
      <w:color w:val="000000"/>
      <w:spacing w:val="0"/>
      <w:w w:val="100"/>
      <w:position w:val="0"/>
      <w:sz w:val="26"/>
      <w:szCs w:val="26"/>
      <w:u w:val="none"/>
      <w:lang w:val="vi-VN" w:eastAsia="vi-VN" w:bidi="vi-VN"/>
    </w:rPr>
  </w:style>
  <w:style w:type="character" w:customStyle="1" w:styleId="Bodytext">
    <w:name w:val="Body text_"/>
    <w:basedOn w:val="DefaultParagraphFont"/>
    <w:rsid w:val="003150B2"/>
    <w:rPr>
      <w:rFonts w:ascii="Times New Roman" w:eastAsia="Times New Roman" w:hAnsi="Times New Roman" w:cs="Times New Roman"/>
      <w:b w:val="0"/>
      <w:bCs w:val="0"/>
      <w:i w:val="0"/>
      <w:iCs w:val="0"/>
      <w:smallCaps w:val="0"/>
      <w:strike w:val="0"/>
      <w:sz w:val="26"/>
      <w:szCs w:val="26"/>
      <w:u w:val="none"/>
    </w:rPr>
  </w:style>
  <w:style w:type="character" w:customStyle="1" w:styleId="Heading2">
    <w:name w:val="Heading #2_"/>
    <w:basedOn w:val="DefaultParagraphFont"/>
    <w:link w:val="Heading20"/>
    <w:rsid w:val="003150B2"/>
    <w:rPr>
      <w:rFonts w:ascii="Times New Roman" w:eastAsia="Times New Roman" w:hAnsi="Times New Roman" w:cs="Times New Roman"/>
      <w:b/>
      <w:bCs/>
      <w:sz w:val="26"/>
      <w:szCs w:val="26"/>
      <w:shd w:val="clear" w:color="auto" w:fill="FFFFFF"/>
    </w:rPr>
  </w:style>
  <w:style w:type="paragraph" w:customStyle="1" w:styleId="Heading20">
    <w:name w:val="Heading #2"/>
    <w:basedOn w:val="Normal"/>
    <w:link w:val="Heading2"/>
    <w:rsid w:val="003150B2"/>
    <w:pPr>
      <w:widowControl w:val="0"/>
      <w:shd w:val="clear" w:color="auto" w:fill="FFFFFF"/>
      <w:spacing w:before="960" w:after="0" w:line="432" w:lineRule="exact"/>
      <w:ind w:firstLine="420"/>
      <w:outlineLvl w:val="1"/>
    </w:pPr>
    <w:rPr>
      <w:rFonts w:eastAsia="Times New Roman"/>
      <w:b/>
      <w:bCs/>
      <w:sz w:val="26"/>
      <w:szCs w:val="26"/>
    </w:rPr>
  </w:style>
  <w:style w:type="character" w:customStyle="1" w:styleId="Bodytext2">
    <w:name w:val="Body text (2)_"/>
    <w:basedOn w:val="DefaultParagraphFont"/>
    <w:link w:val="Bodytext20"/>
    <w:rsid w:val="00181282"/>
    <w:rPr>
      <w:rFonts w:ascii="Times New Roman" w:eastAsia="Times New Roman" w:hAnsi="Times New Roman" w:cs="Times New Roman"/>
      <w:b/>
      <w:bCs/>
      <w:sz w:val="26"/>
      <w:szCs w:val="26"/>
      <w:shd w:val="clear" w:color="auto" w:fill="FFFFFF"/>
    </w:rPr>
  </w:style>
  <w:style w:type="paragraph" w:customStyle="1" w:styleId="Bodytext20">
    <w:name w:val="Body text (2)"/>
    <w:basedOn w:val="Normal"/>
    <w:link w:val="Bodytext2"/>
    <w:rsid w:val="00181282"/>
    <w:pPr>
      <w:widowControl w:val="0"/>
      <w:shd w:val="clear" w:color="auto" w:fill="FFFFFF"/>
      <w:spacing w:after="0" w:line="293" w:lineRule="exact"/>
      <w:ind w:hanging="980"/>
    </w:pPr>
    <w:rPr>
      <w:rFonts w:eastAsia="Times New Roman"/>
      <w:b/>
      <w:bCs/>
      <w:sz w:val="26"/>
      <w:szCs w:val="26"/>
    </w:rPr>
  </w:style>
  <w:style w:type="character" w:styleId="CommentReference">
    <w:name w:val="annotation reference"/>
    <w:basedOn w:val="DefaultParagraphFont"/>
    <w:uiPriority w:val="99"/>
    <w:semiHidden/>
    <w:unhideWhenUsed/>
    <w:rsid w:val="008149D8"/>
    <w:rPr>
      <w:sz w:val="16"/>
      <w:szCs w:val="16"/>
    </w:rPr>
  </w:style>
  <w:style w:type="paragraph" w:styleId="CommentText">
    <w:name w:val="annotation text"/>
    <w:basedOn w:val="Normal"/>
    <w:link w:val="CommentTextChar"/>
    <w:uiPriority w:val="99"/>
    <w:semiHidden/>
    <w:unhideWhenUsed/>
    <w:rsid w:val="008149D8"/>
    <w:pPr>
      <w:spacing w:line="240" w:lineRule="auto"/>
    </w:pPr>
    <w:rPr>
      <w:sz w:val="20"/>
      <w:szCs w:val="20"/>
    </w:rPr>
  </w:style>
  <w:style w:type="character" w:customStyle="1" w:styleId="CommentTextChar">
    <w:name w:val="Comment Text Char"/>
    <w:basedOn w:val="DefaultParagraphFont"/>
    <w:link w:val="CommentText"/>
    <w:uiPriority w:val="99"/>
    <w:semiHidden/>
    <w:rsid w:val="008149D8"/>
    <w:rPr>
      <w:sz w:val="20"/>
      <w:szCs w:val="20"/>
    </w:rPr>
  </w:style>
  <w:style w:type="paragraph" w:styleId="CommentSubject">
    <w:name w:val="annotation subject"/>
    <w:basedOn w:val="CommentText"/>
    <w:next w:val="CommentText"/>
    <w:link w:val="CommentSubjectChar"/>
    <w:uiPriority w:val="99"/>
    <w:semiHidden/>
    <w:unhideWhenUsed/>
    <w:rsid w:val="008149D8"/>
    <w:rPr>
      <w:b/>
      <w:bCs/>
    </w:rPr>
  </w:style>
  <w:style w:type="character" w:customStyle="1" w:styleId="CommentSubjectChar">
    <w:name w:val="Comment Subject Char"/>
    <w:basedOn w:val="CommentTextChar"/>
    <w:link w:val="CommentSubject"/>
    <w:uiPriority w:val="99"/>
    <w:semiHidden/>
    <w:rsid w:val="008149D8"/>
    <w:rPr>
      <w:b/>
      <w:bCs/>
      <w:sz w:val="20"/>
      <w:szCs w:val="20"/>
    </w:rPr>
  </w:style>
  <w:style w:type="paragraph" w:styleId="BalloonText">
    <w:name w:val="Balloon Text"/>
    <w:basedOn w:val="Normal"/>
    <w:link w:val="BalloonTextChar"/>
    <w:uiPriority w:val="99"/>
    <w:semiHidden/>
    <w:unhideWhenUsed/>
    <w:rsid w:val="008149D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149D8"/>
    <w:rPr>
      <w:rFonts w:ascii="Tahoma" w:hAnsi="Tahoma" w:cs="Tahoma"/>
      <w:sz w:val="16"/>
      <w:szCs w:val="16"/>
    </w:rPr>
  </w:style>
  <w:style w:type="paragraph" w:styleId="NormalWeb">
    <w:name w:val="Normal (Web)"/>
    <w:basedOn w:val="Normal"/>
    <w:uiPriority w:val="99"/>
    <w:unhideWhenUsed/>
    <w:rsid w:val="0038571D"/>
    <w:pPr>
      <w:spacing w:before="100" w:beforeAutospacing="1" w:after="100" w:afterAutospacing="1" w:line="240" w:lineRule="auto"/>
    </w:pPr>
    <w:rPr>
      <w:rFonts w:eastAsia="Times New Roman"/>
      <w:lang w:val="en-US"/>
    </w:rPr>
  </w:style>
  <w:style w:type="paragraph" w:styleId="Header">
    <w:name w:val="header"/>
    <w:basedOn w:val="Normal"/>
    <w:link w:val="HeaderChar"/>
    <w:uiPriority w:val="99"/>
    <w:unhideWhenUsed/>
    <w:rsid w:val="0068476F"/>
    <w:pPr>
      <w:tabs>
        <w:tab w:val="center" w:pos="4680"/>
        <w:tab w:val="right" w:pos="9360"/>
      </w:tabs>
      <w:spacing w:after="0" w:line="240" w:lineRule="auto"/>
    </w:pPr>
  </w:style>
  <w:style w:type="character" w:customStyle="1" w:styleId="HeaderChar">
    <w:name w:val="Header Char"/>
    <w:basedOn w:val="DefaultParagraphFont"/>
    <w:link w:val="Header"/>
    <w:uiPriority w:val="99"/>
    <w:rsid w:val="0068476F"/>
  </w:style>
  <w:style w:type="paragraph" w:styleId="Footer">
    <w:name w:val="footer"/>
    <w:basedOn w:val="Normal"/>
    <w:link w:val="FooterChar"/>
    <w:uiPriority w:val="99"/>
    <w:unhideWhenUsed/>
    <w:rsid w:val="0068476F"/>
    <w:pPr>
      <w:tabs>
        <w:tab w:val="center" w:pos="4680"/>
        <w:tab w:val="right" w:pos="9360"/>
      </w:tabs>
      <w:spacing w:after="0" w:line="240" w:lineRule="auto"/>
    </w:pPr>
  </w:style>
  <w:style w:type="character" w:customStyle="1" w:styleId="FooterChar">
    <w:name w:val="Footer Char"/>
    <w:basedOn w:val="DefaultParagraphFont"/>
    <w:link w:val="Footer"/>
    <w:uiPriority w:val="99"/>
    <w:rsid w:val="0068476F"/>
  </w:style>
  <w:style w:type="paragraph" w:styleId="BodyText0">
    <w:name w:val="Body Text"/>
    <w:basedOn w:val="Normal"/>
    <w:link w:val="BodyTextChar"/>
    <w:rsid w:val="00D83FF5"/>
    <w:pPr>
      <w:spacing w:after="0" w:line="240" w:lineRule="auto"/>
    </w:pPr>
    <w:rPr>
      <w:rFonts w:ascii=".VnTimeH" w:eastAsia="Times New Roman" w:hAnsi=".VnTimeH"/>
      <w:b/>
      <w:bCs/>
      <w:sz w:val="26"/>
      <w:lang w:val="en-US"/>
    </w:rPr>
  </w:style>
  <w:style w:type="character" w:customStyle="1" w:styleId="BodyTextChar">
    <w:name w:val="Body Text Char"/>
    <w:basedOn w:val="DefaultParagraphFont"/>
    <w:link w:val="BodyText0"/>
    <w:rsid w:val="00D83FF5"/>
    <w:rPr>
      <w:rFonts w:ascii=".VnTimeH" w:eastAsia="Times New Roman" w:hAnsi=".VnTimeH"/>
      <w:b/>
      <w:bCs/>
      <w:sz w:val="26"/>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50494442">
      <w:bodyDiv w:val="1"/>
      <w:marLeft w:val="0"/>
      <w:marRight w:val="0"/>
      <w:marTop w:val="0"/>
      <w:marBottom w:val="0"/>
      <w:divBdr>
        <w:top w:val="none" w:sz="0" w:space="0" w:color="auto"/>
        <w:left w:val="none" w:sz="0" w:space="0" w:color="auto"/>
        <w:bottom w:val="none" w:sz="0" w:space="0" w:color="auto"/>
        <w:right w:val="none" w:sz="0" w:space="0" w:color="auto"/>
      </w:divBdr>
    </w:div>
    <w:div w:id="682128242">
      <w:bodyDiv w:val="1"/>
      <w:marLeft w:val="0"/>
      <w:marRight w:val="0"/>
      <w:marTop w:val="0"/>
      <w:marBottom w:val="0"/>
      <w:divBdr>
        <w:top w:val="none" w:sz="0" w:space="0" w:color="auto"/>
        <w:left w:val="none" w:sz="0" w:space="0" w:color="auto"/>
        <w:bottom w:val="none" w:sz="0" w:space="0" w:color="auto"/>
        <w:right w:val="none" w:sz="0" w:space="0" w:color="auto"/>
      </w:divBdr>
    </w:div>
    <w:div w:id="7337473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0"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DA58542-DCDB-4813-84FC-9FCF3150ACE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32</Pages>
  <Words>9851</Words>
  <Characters>56151</Characters>
  <Application>Microsoft Office Word</Application>
  <DocSecurity>0</DocSecurity>
  <Lines>467</Lines>
  <Paragraphs>131</Paragraphs>
  <ScaleCrop>false</ScaleCrop>
  <HeadingPairs>
    <vt:vector size="2" baseType="variant">
      <vt:variant>
        <vt:lpstr>Title</vt:lpstr>
      </vt:variant>
      <vt:variant>
        <vt:i4>1</vt:i4>
      </vt:variant>
    </vt:vector>
  </HeadingPairs>
  <TitlesOfParts>
    <vt:vector size="1" baseType="lpstr">
      <vt:lpstr/>
    </vt:vector>
  </TitlesOfParts>
  <Company>andongnhi.violet.vn</Company>
  <LinksUpToDate>false</LinksUpToDate>
  <CharactersWithSpaces>6587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guyen</dc:creator>
  <cp:lastModifiedBy>andongnhi</cp:lastModifiedBy>
  <cp:revision>2</cp:revision>
  <cp:lastPrinted>2017-07-31T15:44:00Z</cp:lastPrinted>
  <dcterms:created xsi:type="dcterms:W3CDTF">2017-08-04T08:19:00Z</dcterms:created>
  <dcterms:modified xsi:type="dcterms:W3CDTF">2017-08-04T08:19:00Z</dcterms:modified>
</cp:coreProperties>
</file>